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0CA7" w:rsidRPr="00AA0F62" w:rsidRDefault="003F7159" w:rsidP="00EE5B4D">
      <w:pPr>
        <w:snapToGrid w:val="0"/>
        <w:spacing w:line="300" w:lineRule="auto"/>
        <w:jc w:val="center"/>
        <w:rPr>
          <w:rFonts w:ascii="黑体" w:eastAsia="黑体" w:hAnsi="黑体" w:cs="Times New Roman"/>
          <w:b/>
          <w:bCs/>
          <w:sz w:val="32"/>
          <w:szCs w:val="32"/>
        </w:rPr>
      </w:pPr>
      <w:bookmarkStart w:id="0" w:name="_GoBack"/>
      <w:r w:rsidRPr="00AA0F62">
        <w:rPr>
          <w:rFonts w:ascii="黑体" w:eastAsia="黑体" w:hAnsi="黑体" w:cs="Times New Roman" w:hint="eastAsia"/>
          <w:b/>
          <w:bCs/>
          <w:color w:val="FF0000"/>
          <w:sz w:val="32"/>
          <w:szCs w:val="32"/>
        </w:rPr>
        <w:t>定向题目</w:t>
      </w:r>
    </w:p>
    <w:bookmarkEnd w:id="0"/>
    <w:p w:rsidR="00570CA7" w:rsidRPr="00AA0F62" w:rsidRDefault="00570CA7">
      <w:pPr>
        <w:snapToGrid w:val="0"/>
        <w:spacing w:line="300" w:lineRule="auto"/>
        <w:jc w:val="center"/>
        <w:rPr>
          <w:rFonts w:ascii="仿宋" w:eastAsia="仿宋" w:hAnsi="仿宋"/>
          <w:b/>
        </w:rPr>
      </w:pPr>
    </w:p>
    <w:tbl>
      <w:tblPr>
        <w:tblW w:w="140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75"/>
        <w:gridCol w:w="1560"/>
        <w:gridCol w:w="992"/>
        <w:gridCol w:w="1083"/>
        <w:gridCol w:w="1468"/>
        <w:gridCol w:w="5245"/>
        <w:gridCol w:w="3006"/>
      </w:tblGrid>
      <w:tr w:rsidR="00570CA7" w:rsidRPr="00AA0F62" w:rsidTr="00AA0F62">
        <w:trPr>
          <w:trHeight w:val="416"/>
        </w:trPr>
        <w:tc>
          <w:tcPr>
            <w:tcW w:w="675" w:type="dxa"/>
            <w:shd w:val="clear" w:color="auto" w:fill="auto"/>
            <w:vAlign w:val="center"/>
          </w:tcPr>
          <w:p w:rsidR="00570CA7" w:rsidRPr="00F613FC" w:rsidRDefault="00F613FC" w:rsidP="00F613FC">
            <w:pPr>
              <w:adjustRightInd w:val="0"/>
              <w:snapToGrid w:val="0"/>
              <w:spacing w:line="300" w:lineRule="auto"/>
              <w:jc w:val="center"/>
              <w:rPr>
                <w:rFonts w:ascii="黑体" w:eastAsia="黑体" w:hAnsi="黑体" w:cs="Times New Roman"/>
                <w:b/>
              </w:rPr>
            </w:pPr>
            <w:r>
              <w:rPr>
                <w:rFonts w:ascii="黑体" w:eastAsia="黑体" w:hAnsi="黑体" w:cs="Times New Roman" w:hint="eastAsia"/>
                <w:b/>
              </w:rPr>
              <w:t>序号</w:t>
            </w:r>
          </w:p>
        </w:tc>
        <w:tc>
          <w:tcPr>
            <w:tcW w:w="1560" w:type="dxa"/>
            <w:shd w:val="clear" w:color="auto" w:fill="auto"/>
            <w:vAlign w:val="center"/>
          </w:tcPr>
          <w:p w:rsidR="00570CA7" w:rsidRPr="00AA0F62" w:rsidRDefault="003F7159" w:rsidP="00AA0F62">
            <w:pPr>
              <w:adjustRightInd w:val="0"/>
              <w:snapToGrid w:val="0"/>
              <w:spacing w:line="300" w:lineRule="auto"/>
              <w:jc w:val="center"/>
              <w:rPr>
                <w:rFonts w:ascii="黑体" w:eastAsia="黑体" w:hAnsi="黑体" w:cs="Times New Roman"/>
                <w:b/>
              </w:rPr>
            </w:pPr>
            <w:r w:rsidRPr="00AA0F62">
              <w:rPr>
                <w:rFonts w:ascii="黑体" w:eastAsia="黑体" w:hAnsi="黑体" w:cs="Times New Roman"/>
                <w:b/>
              </w:rPr>
              <w:t>题目名称</w:t>
            </w:r>
          </w:p>
        </w:tc>
        <w:tc>
          <w:tcPr>
            <w:tcW w:w="992" w:type="dxa"/>
            <w:vAlign w:val="center"/>
          </w:tcPr>
          <w:p w:rsidR="00570CA7" w:rsidRPr="00AA0F62" w:rsidRDefault="003F7159" w:rsidP="00AA0F62">
            <w:pPr>
              <w:adjustRightInd w:val="0"/>
              <w:snapToGrid w:val="0"/>
              <w:spacing w:line="300" w:lineRule="auto"/>
              <w:jc w:val="center"/>
              <w:rPr>
                <w:rFonts w:ascii="黑体" w:eastAsia="黑体" w:hAnsi="黑体" w:cs="Times New Roman"/>
                <w:b/>
              </w:rPr>
            </w:pPr>
            <w:r w:rsidRPr="00AA0F62">
              <w:rPr>
                <w:rFonts w:ascii="黑体" w:eastAsia="黑体" w:hAnsi="黑体" w:cs="Times New Roman" w:hint="eastAsia"/>
                <w:b/>
              </w:rPr>
              <w:t>提出</w:t>
            </w:r>
            <w:r w:rsidR="004C6C0B" w:rsidRPr="00AA0F62">
              <w:rPr>
                <w:rFonts w:ascii="黑体" w:eastAsia="黑体" w:hAnsi="黑体" w:cs="Times New Roman" w:hint="eastAsia"/>
                <w:b/>
              </w:rPr>
              <w:t>单位</w:t>
            </w:r>
          </w:p>
        </w:tc>
        <w:tc>
          <w:tcPr>
            <w:tcW w:w="1083" w:type="dxa"/>
            <w:shd w:val="clear" w:color="auto" w:fill="auto"/>
            <w:vAlign w:val="center"/>
          </w:tcPr>
          <w:p w:rsidR="00570CA7" w:rsidRPr="00AA0F62" w:rsidRDefault="003F7159" w:rsidP="00AA0F62">
            <w:pPr>
              <w:adjustRightInd w:val="0"/>
              <w:snapToGrid w:val="0"/>
              <w:spacing w:line="300" w:lineRule="auto"/>
              <w:jc w:val="center"/>
              <w:rPr>
                <w:rFonts w:ascii="黑体" w:eastAsia="黑体" w:hAnsi="黑体" w:cs="Times New Roman"/>
                <w:b/>
              </w:rPr>
            </w:pPr>
            <w:r w:rsidRPr="00AA0F62">
              <w:rPr>
                <w:rFonts w:ascii="黑体" w:eastAsia="黑体" w:hAnsi="黑体" w:cs="Times New Roman" w:hint="eastAsia"/>
                <w:b/>
              </w:rPr>
              <w:t>所属</w:t>
            </w:r>
            <w:r w:rsidRPr="00AA0F62">
              <w:rPr>
                <w:rFonts w:ascii="黑体" w:eastAsia="黑体" w:hAnsi="黑体" w:cs="Times New Roman"/>
                <w:b/>
              </w:rPr>
              <w:t>专业</w:t>
            </w:r>
          </w:p>
        </w:tc>
        <w:tc>
          <w:tcPr>
            <w:tcW w:w="1468" w:type="dxa"/>
            <w:shd w:val="clear" w:color="auto" w:fill="auto"/>
            <w:vAlign w:val="center"/>
          </w:tcPr>
          <w:p w:rsidR="00570CA7" w:rsidRPr="00AA0F62" w:rsidRDefault="003F7159" w:rsidP="00AA0F62">
            <w:pPr>
              <w:adjustRightInd w:val="0"/>
              <w:snapToGrid w:val="0"/>
              <w:spacing w:line="300" w:lineRule="auto"/>
              <w:jc w:val="center"/>
              <w:rPr>
                <w:rFonts w:ascii="黑体" w:eastAsia="黑体" w:hAnsi="黑体" w:cs="Times New Roman"/>
                <w:b/>
              </w:rPr>
            </w:pPr>
            <w:r w:rsidRPr="00AA0F62">
              <w:rPr>
                <w:rFonts w:ascii="黑体" w:eastAsia="黑体" w:hAnsi="黑体" w:cs="Times New Roman"/>
                <w:b/>
              </w:rPr>
              <w:t>题目来源</w:t>
            </w:r>
            <w:r w:rsidRPr="00AA0F62">
              <w:rPr>
                <w:rFonts w:ascii="黑体" w:eastAsia="黑体" w:hAnsi="黑体" w:cs="Times New Roman" w:hint="eastAsia"/>
                <w:b/>
              </w:rPr>
              <w:t>企业</w:t>
            </w:r>
          </w:p>
        </w:tc>
        <w:tc>
          <w:tcPr>
            <w:tcW w:w="5245" w:type="dxa"/>
            <w:shd w:val="clear" w:color="auto" w:fill="auto"/>
            <w:vAlign w:val="center"/>
          </w:tcPr>
          <w:p w:rsidR="00570CA7" w:rsidRPr="00AA0F62" w:rsidRDefault="003F7159" w:rsidP="00AA0F62">
            <w:pPr>
              <w:adjustRightInd w:val="0"/>
              <w:snapToGrid w:val="0"/>
              <w:spacing w:line="300" w:lineRule="auto"/>
              <w:jc w:val="center"/>
              <w:rPr>
                <w:rFonts w:ascii="黑体" w:eastAsia="黑体" w:hAnsi="黑体" w:cs="Times New Roman"/>
                <w:b/>
              </w:rPr>
            </w:pPr>
            <w:r w:rsidRPr="00AA0F62">
              <w:rPr>
                <w:rFonts w:ascii="黑体" w:eastAsia="黑体" w:hAnsi="黑体" w:cs="Times New Roman"/>
                <w:b/>
              </w:rPr>
              <w:t>题目</w:t>
            </w:r>
            <w:r w:rsidRPr="00AA0F62">
              <w:rPr>
                <w:rFonts w:ascii="黑体" w:eastAsia="黑体" w:hAnsi="黑体" w:cs="Times New Roman" w:hint="eastAsia"/>
                <w:b/>
              </w:rPr>
              <w:t>简介</w:t>
            </w:r>
          </w:p>
        </w:tc>
        <w:tc>
          <w:tcPr>
            <w:tcW w:w="3006" w:type="dxa"/>
            <w:shd w:val="clear" w:color="auto" w:fill="auto"/>
            <w:vAlign w:val="center"/>
          </w:tcPr>
          <w:p w:rsidR="00570CA7" w:rsidRPr="00AA0F62" w:rsidRDefault="003F7159" w:rsidP="00AA0F62">
            <w:pPr>
              <w:adjustRightInd w:val="0"/>
              <w:snapToGrid w:val="0"/>
              <w:spacing w:line="300" w:lineRule="auto"/>
              <w:jc w:val="center"/>
              <w:rPr>
                <w:rFonts w:ascii="黑体" w:eastAsia="黑体" w:hAnsi="黑体" w:cs="Times New Roman"/>
                <w:b/>
              </w:rPr>
            </w:pPr>
            <w:r w:rsidRPr="00AA0F62">
              <w:rPr>
                <w:rFonts w:ascii="黑体" w:eastAsia="黑体" w:hAnsi="黑体" w:cs="Times New Roman" w:hint="eastAsia"/>
                <w:b/>
              </w:rPr>
              <w:t>毕业</w:t>
            </w:r>
            <w:r w:rsidRPr="00AA0F62">
              <w:rPr>
                <w:rFonts w:ascii="黑体" w:eastAsia="黑体" w:hAnsi="黑体" w:cs="Times New Roman"/>
                <w:b/>
              </w:rPr>
              <w:t>设计要求</w:t>
            </w:r>
          </w:p>
        </w:tc>
      </w:tr>
      <w:tr w:rsidR="006F71A2" w:rsidRPr="00AA0F62" w:rsidTr="00AA0F62">
        <w:trPr>
          <w:trHeight w:val="416"/>
        </w:trPr>
        <w:tc>
          <w:tcPr>
            <w:tcW w:w="675" w:type="dxa"/>
            <w:shd w:val="clear" w:color="auto" w:fill="auto"/>
            <w:vAlign w:val="center"/>
          </w:tcPr>
          <w:p w:rsidR="006F71A2" w:rsidRPr="00F613FC" w:rsidRDefault="006F71A2"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煤矿提升机天轮车槽装置机械系统设计</w:t>
            </w:r>
          </w:p>
        </w:tc>
        <w:tc>
          <w:tcPr>
            <w:tcW w:w="992" w:type="dxa"/>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安徽理工大学</w:t>
            </w:r>
          </w:p>
        </w:tc>
        <w:tc>
          <w:tcPr>
            <w:tcW w:w="1083"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工程</w:t>
            </w:r>
          </w:p>
        </w:tc>
        <w:tc>
          <w:tcPr>
            <w:tcW w:w="1468"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淮南矿业集团</w:t>
            </w:r>
          </w:p>
        </w:tc>
        <w:tc>
          <w:tcPr>
            <w:tcW w:w="5245" w:type="dxa"/>
            <w:shd w:val="clear" w:color="auto" w:fill="auto"/>
            <w:vAlign w:val="center"/>
          </w:tcPr>
          <w:p w:rsidR="006F71A2" w:rsidRPr="00AA0F62" w:rsidRDefault="006F71A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天轮是煤矿提升系统中主提升机钢丝绳导向的重要部件，在长时间运行中天轮绳槽会产生磨损，磨损后绳槽凹陷半径等于旧钢丝绳的半径，在更换新绳后，由于新旧钢丝绳存在直经差，新绳半径大于绳槽凹陷半径，造成新绳与绳槽不吻合。在运行过程中新绳受到剧烈挤压、磨损，钢丝绳寿命急剧降低，造成巨大经济损失，因此有必要在每次更换钢丝绳时，必须对天轮绳槽进行车削与修整，使绳槽符合新绳使用要求，提高钢丝绳使用寿命。</w:t>
            </w:r>
          </w:p>
          <w:p w:rsidR="006F71A2" w:rsidRPr="00AA0F62" w:rsidRDefault="006F71A2" w:rsidP="00AA0F62">
            <w:pPr>
              <w:adjustRightInd w:val="0"/>
              <w:snapToGrid w:val="0"/>
              <w:spacing w:line="300" w:lineRule="auto"/>
              <w:ind w:firstLine="420"/>
              <w:rPr>
                <w:rFonts w:ascii="仿宋" w:eastAsia="仿宋" w:hAnsi="仿宋" w:cs="Times New Roman"/>
                <w:b/>
              </w:rPr>
            </w:pPr>
            <w:r w:rsidRPr="00AA0F62">
              <w:rPr>
                <w:rFonts w:ascii="仿宋" w:eastAsia="仿宋" w:hAnsi="仿宋" w:cs="Times New Roman" w:hint="eastAsia"/>
                <w:b/>
              </w:rPr>
              <w:t>受现场施工条件限制，目前国内外极少在井架上对天轮绳槽进行车削。通常采用的办法是动用大型起吊设备将天轮吊到地面进行更换衬块或进行车削。这种方法耗时长、费用高，严重影响生产，因此急需研制一种能对天轮进行在线车削的车槽装置。</w:t>
            </w:r>
          </w:p>
          <w:p w:rsidR="006F71A2" w:rsidRPr="00AA0F62" w:rsidRDefault="006F71A2" w:rsidP="00AA0F62">
            <w:pPr>
              <w:adjustRightInd w:val="0"/>
              <w:snapToGrid w:val="0"/>
              <w:spacing w:line="300" w:lineRule="auto"/>
              <w:jc w:val="center"/>
              <w:rPr>
                <w:rFonts w:ascii="仿宋" w:eastAsia="仿宋" w:hAnsi="仿宋"/>
                <w:b/>
              </w:rPr>
            </w:pPr>
            <w:r w:rsidRPr="00AA0F62">
              <w:rPr>
                <w:rFonts w:ascii="仿宋" w:eastAsia="仿宋" w:hAnsi="仿宋"/>
                <w:b/>
                <w:noProof/>
              </w:rPr>
              <w:drawing>
                <wp:inline distT="0" distB="0" distL="114300" distR="114300" wp14:anchorId="5F9DD422" wp14:editId="44E00E51">
                  <wp:extent cx="2236470" cy="1334770"/>
                  <wp:effectExtent l="0" t="0" r="11430" b="177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
                          <a:stretch>
                            <a:fillRect/>
                          </a:stretch>
                        </pic:blipFill>
                        <pic:spPr>
                          <a:xfrm>
                            <a:off x="0" y="0"/>
                            <a:ext cx="2236470" cy="1334770"/>
                          </a:xfrm>
                          <a:prstGeom prst="rect">
                            <a:avLst/>
                          </a:prstGeom>
                          <a:noFill/>
                          <a:ln w="9525">
                            <a:noFill/>
                          </a:ln>
                        </pic:spPr>
                      </pic:pic>
                    </a:graphicData>
                  </a:graphic>
                </wp:inline>
              </w:drawing>
            </w:r>
          </w:p>
          <w:p w:rsidR="006F71A2" w:rsidRPr="00AA0F62" w:rsidRDefault="006F71A2" w:rsidP="00AA0F62">
            <w:pPr>
              <w:adjustRightInd w:val="0"/>
              <w:snapToGrid w:val="0"/>
              <w:spacing w:line="300" w:lineRule="auto"/>
              <w:jc w:val="center"/>
              <w:rPr>
                <w:rFonts w:ascii="仿宋" w:eastAsia="仿宋" w:hAnsi="仿宋" w:cs="Times New Roman"/>
                <w:b/>
              </w:rPr>
            </w:pPr>
            <w:r w:rsidRPr="00AA0F62">
              <w:rPr>
                <w:rFonts w:ascii="仿宋" w:eastAsia="仿宋" w:hAnsi="仿宋" w:cs="Times New Roman" w:hint="eastAsia"/>
                <w:b/>
              </w:rPr>
              <w:lastRenderedPageBreak/>
              <w:t>图1 二维数控车床安装位置图</w:t>
            </w:r>
          </w:p>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本毕业设计题目的主要内容有：（1）针对天轮特殊结构，设计二维数控车床的机械部分（如图1所示）。（2）分析提升机天轮机械安装工艺，及其受力规律，计算并分析车削动载荷对车削精度的影响，为关键部件设计、优化提供载荷条件；（3）建立天轮车削机构的有限元模型，并以降低振动、提高精度等为优化目标进行结构参数优化设计。</w:t>
            </w:r>
          </w:p>
        </w:tc>
        <w:tc>
          <w:tcPr>
            <w:tcW w:w="3006" w:type="dxa"/>
            <w:shd w:val="clear" w:color="auto" w:fill="auto"/>
            <w:vAlign w:val="center"/>
          </w:tcPr>
          <w:p w:rsidR="00551FFF" w:rsidRPr="00AA0F62" w:rsidRDefault="00551FFF"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1）针对天轮特殊结构，设计二维数控车床的机械部分，绘制出系统装配图，绘制机床关键部件零件图和装配图。技术要求：车削数量为4、精度为1mm，车削角度为垂直，车削平台为悬空式</w:t>
            </w:r>
          </w:p>
          <w:p w:rsidR="006F71A2" w:rsidRPr="00AA0F62" w:rsidRDefault="00551FFF"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分析提升机天轮机械安装工艺，及其受力规律，建立悬空式平台下车削结构的数学模型，计算并分析车削动载荷对车削精度的影响，揭示车削动载荷在提升系统悬空车削下的振动及应力传递规律；为关键部件设计、优化提供载荷条件；（3）建立天轮车削机构（天轮本体、提升轮、钢丝绳、车床本体、车床刀具及电机）的有限元模型，并以降低振动、提高精度等为优化目标进行结构参数优化设计。</w:t>
            </w:r>
          </w:p>
        </w:tc>
      </w:tr>
      <w:tr w:rsidR="006F71A2" w:rsidRPr="00AA0F62" w:rsidTr="00AA0F62">
        <w:trPr>
          <w:trHeight w:val="416"/>
        </w:trPr>
        <w:tc>
          <w:tcPr>
            <w:tcW w:w="675" w:type="dxa"/>
            <w:shd w:val="clear" w:color="auto" w:fill="auto"/>
            <w:vAlign w:val="center"/>
          </w:tcPr>
          <w:p w:rsidR="006F71A2" w:rsidRPr="00F613FC" w:rsidRDefault="006F71A2"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bookmarkStart w:id="1" w:name="_Toc288306703"/>
            <w:r w:rsidRPr="00AA0F62">
              <w:rPr>
                <w:rFonts w:ascii="仿宋" w:eastAsia="仿宋" w:hAnsi="仿宋" w:cs="Times New Roman" w:hint="eastAsia"/>
                <w:b/>
              </w:rPr>
              <w:t>煤矿多绳提升钢丝绳张力传感器的设计</w:t>
            </w:r>
            <w:bookmarkEnd w:id="1"/>
          </w:p>
        </w:tc>
        <w:tc>
          <w:tcPr>
            <w:tcW w:w="992" w:type="dxa"/>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安徽理工大学</w:t>
            </w:r>
          </w:p>
        </w:tc>
        <w:tc>
          <w:tcPr>
            <w:tcW w:w="1083"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电子工程</w:t>
            </w:r>
          </w:p>
        </w:tc>
        <w:tc>
          <w:tcPr>
            <w:tcW w:w="1468"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淮南矿业集团</w:t>
            </w:r>
          </w:p>
        </w:tc>
        <w:tc>
          <w:tcPr>
            <w:tcW w:w="5245"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多绳摩擦提升机作为煤矿的主要提升设备，在保障煤矿安全运行中具有重要的地位，其运行状况在很大程度上影响着煤矿工业安全、高产、高效的目标，直接关系着矿井工作人员的人身安全。但在长时间的运行中，提升机存在着钢丝绳过载、钢丝绳不平衡、箕斗未卸空等诸多问题，严重危害着提升机的安全运行。因此，检测提升钢丝绳的张力，掌握提升机的运行状况，对矿井安全运行具有重要的意义。</w:t>
            </w:r>
          </w:p>
          <w:p w:rsidR="006F71A2" w:rsidRPr="00AA0F62" w:rsidRDefault="006F71A2" w:rsidP="00AA0F62">
            <w:pPr>
              <w:adjustRightInd w:val="0"/>
              <w:snapToGrid w:val="0"/>
              <w:spacing w:line="300" w:lineRule="auto"/>
              <w:ind w:firstLine="420"/>
              <w:rPr>
                <w:rFonts w:ascii="仿宋" w:eastAsia="仿宋" w:hAnsi="仿宋" w:cs="Times New Roman"/>
                <w:b/>
              </w:rPr>
            </w:pPr>
            <w:r w:rsidRPr="00AA0F62">
              <w:rPr>
                <w:rFonts w:ascii="仿宋" w:eastAsia="仿宋" w:hAnsi="仿宋" w:cs="Times New Roman" w:hint="eastAsia"/>
                <w:b/>
              </w:rPr>
              <w:t>为了能实时的检测提升钢丝绳张力，国内先后采用了很多方法，进行了很多研究，但都还没有很成熟的研究成果，大多只停留在理论和实验室阶段，没法大面积的应用。通过大量的调研，发现其主要是传感器的设计不合理造成的。因此，设计一个合理的传感器是目前对多绳提升钢丝绳张力检测亟待解决的难题。</w:t>
            </w:r>
          </w:p>
          <w:p w:rsidR="006F71A2" w:rsidRPr="00AA0F62" w:rsidRDefault="006F71A2" w:rsidP="00AA0F62">
            <w:pPr>
              <w:adjustRightInd w:val="0"/>
              <w:snapToGrid w:val="0"/>
              <w:spacing w:line="300" w:lineRule="auto"/>
              <w:jc w:val="center"/>
              <w:rPr>
                <w:rFonts w:ascii="仿宋" w:eastAsia="仿宋" w:hAnsi="仿宋"/>
                <w:b/>
              </w:rPr>
            </w:pPr>
            <w:r w:rsidRPr="00AA0F62">
              <w:rPr>
                <w:rFonts w:ascii="仿宋" w:eastAsia="仿宋" w:hAnsi="仿宋" w:hint="eastAsia"/>
                <w:b/>
                <w:noProof/>
              </w:rPr>
              <w:lastRenderedPageBreak/>
              <w:drawing>
                <wp:inline distT="0" distB="0" distL="114300" distR="114300" wp14:anchorId="098A33CE" wp14:editId="15F20C6D">
                  <wp:extent cx="1953895" cy="1413510"/>
                  <wp:effectExtent l="0" t="0" r="8255" b="152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stretch>
                            <a:fillRect/>
                          </a:stretch>
                        </pic:blipFill>
                        <pic:spPr>
                          <a:xfrm>
                            <a:off x="0" y="0"/>
                            <a:ext cx="1953895" cy="1413510"/>
                          </a:xfrm>
                          <a:prstGeom prst="rect">
                            <a:avLst/>
                          </a:prstGeom>
                          <a:noFill/>
                          <a:ln w="9525">
                            <a:noFill/>
                          </a:ln>
                        </pic:spPr>
                      </pic:pic>
                    </a:graphicData>
                  </a:graphic>
                </wp:inline>
              </w:drawing>
            </w:r>
          </w:p>
          <w:p w:rsidR="006F71A2" w:rsidRPr="00AA0F62" w:rsidRDefault="006F71A2" w:rsidP="00AA0F62">
            <w:pPr>
              <w:adjustRightInd w:val="0"/>
              <w:snapToGrid w:val="0"/>
              <w:spacing w:line="300" w:lineRule="auto"/>
              <w:jc w:val="center"/>
              <w:rPr>
                <w:rFonts w:ascii="仿宋" w:eastAsia="仿宋" w:hAnsi="仿宋" w:cs="Times New Roman"/>
                <w:b/>
              </w:rPr>
            </w:pPr>
            <w:r w:rsidRPr="00AA0F62">
              <w:rPr>
                <w:rFonts w:ascii="仿宋" w:eastAsia="仿宋" w:hAnsi="仿宋" w:cs="Times New Roman" w:hint="eastAsia"/>
                <w:b/>
              </w:rPr>
              <w:t>图1 传感器整体结构图</w:t>
            </w:r>
          </w:p>
          <w:p w:rsidR="006F71A2" w:rsidRPr="00AA0F62" w:rsidRDefault="006F71A2" w:rsidP="00AA0F62">
            <w:pPr>
              <w:adjustRightInd w:val="0"/>
              <w:snapToGrid w:val="0"/>
              <w:spacing w:line="300" w:lineRule="auto"/>
              <w:ind w:firstLine="420"/>
              <w:rPr>
                <w:rFonts w:ascii="仿宋" w:eastAsia="仿宋" w:hAnsi="仿宋" w:cs="Times New Roman"/>
                <w:b/>
              </w:rPr>
            </w:pPr>
            <w:r w:rsidRPr="00AA0F62">
              <w:rPr>
                <w:rFonts w:ascii="仿宋" w:eastAsia="仿宋" w:hAnsi="仿宋" w:cs="Times New Roman" w:hint="eastAsia"/>
                <w:b/>
              </w:rPr>
              <w:t>本毕业设计题目的主要内容有：（1）针对矿井提升绳潮湿、电磁干扰大等特殊的工作环境，设计大载荷低高度张力传感器（如图1所示）。（2）分析传感器安装工艺，及其受力规律，计算并分析提升机动载荷在潮湿、多磁环境中的对应变传感的影响，为关键部件设计、优化提供载荷条件；（3）建立传感器弹性体的有限元模型，并以低高度、高精度等为优化目标进行结构参数优化设计。</w:t>
            </w:r>
          </w:p>
        </w:tc>
        <w:tc>
          <w:tcPr>
            <w:tcW w:w="3006" w:type="dxa"/>
            <w:shd w:val="clear" w:color="auto" w:fill="auto"/>
            <w:vAlign w:val="center"/>
          </w:tcPr>
          <w:p w:rsidR="00AA0F62" w:rsidRDefault="00551FFF"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1）矿井提升绳潮湿、电磁干扰大等特殊的工作环境，设计大载荷低高度张力传感器，绘制出传感器弹性体、底座、支架等零件图，并完成装配。技术要求：载荷20t、剪切应变式原理、变拉力为张力工作方式、不改变提升机的原有结构；</w:t>
            </w:r>
          </w:p>
          <w:p w:rsidR="00AA0F62" w:rsidRDefault="00551FFF"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分析传感器安装工艺，及其受力规律，建立大载荷低高度传感器的数学模型，研究其对箕斗连接装置油缸与压块的影响规律，计算并分析提升机动载荷在潮湿、多磁环境中的对应变传感的影响，为关键部件设计、优化提供载荷条件；</w:t>
            </w:r>
          </w:p>
          <w:p w:rsidR="006F71A2" w:rsidRPr="00AA0F62" w:rsidRDefault="00551FFF"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3）建立传感器（弹性体、底座、支架等）的有限元模型，并以低高度、高精度等为优化目标进行结构参数优化设计。</w:t>
            </w:r>
          </w:p>
        </w:tc>
      </w:tr>
      <w:tr w:rsidR="006F71A2" w:rsidRPr="00AA0F62" w:rsidTr="00AA0F62">
        <w:trPr>
          <w:trHeight w:val="416"/>
        </w:trPr>
        <w:tc>
          <w:tcPr>
            <w:tcW w:w="675" w:type="dxa"/>
            <w:shd w:val="clear" w:color="auto" w:fill="auto"/>
            <w:vAlign w:val="center"/>
          </w:tcPr>
          <w:p w:rsidR="006F71A2" w:rsidRPr="00F613FC" w:rsidRDefault="006F71A2"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航空用钛合金表面磨料气射流抛光工艺及性能分析</w:t>
            </w:r>
          </w:p>
        </w:tc>
        <w:tc>
          <w:tcPr>
            <w:tcW w:w="992" w:type="dxa"/>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安徽理工大学</w:t>
            </w:r>
          </w:p>
        </w:tc>
        <w:tc>
          <w:tcPr>
            <w:tcW w:w="1083"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机械设计制造及其自动化</w:t>
            </w:r>
          </w:p>
        </w:tc>
        <w:tc>
          <w:tcPr>
            <w:tcW w:w="1468"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常州乔尔塑料有限公司</w:t>
            </w:r>
          </w:p>
        </w:tc>
        <w:tc>
          <w:tcPr>
            <w:tcW w:w="5245" w:type="dxa"/>
            <w:shd w:val="clear" w:color="auto" w:fill="auto"/>
            <w:vAlign w:val="center"/>
          </w:tcPr>
          <w:p w:rsidR="006F71A2" w:rsidRPr="00AA0F62" w:rsidRDefault="006F71A2"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钛合金因具有良好的机械等性能使得其在航空航天领域内得到广泛的应用。如何提高钛合金零件</w:t>
            </w:r>
            <w:r w:rsidRPr="00AA0F62">
              <w:rPr>
                <w:rFonts w:ascii="仿宋" w:eastAsia="仿宋" w:hAnsi="仿宋" w:cs="Times New Roman" w:hint="eastAsia"/>
                <w:b/>
              </w:rPr>
              <w:t>的</w:t>
            </w:r>
            <w:r w:rsidRPr="00AA0F62">
              <w:rPr>
                <w:rFonts w:ascii="仿宋" w:eastAsia="仿宋" w:hAnsi="仿宋" w:cs="Times New Roman"/>
                <w:b/>
              </w:rPr>
              <w:t>表面精度和性能，使其满足航空航天领域对于零件表面性能的要求，是钛合金在航空航天领域应用中亟需解决的问题。</w:t>
            </w:r>
          </w:p>
          <w:p w:rsidR="006F71A2" w:rsidRPr="00AA0F62" w:rsidRDefault="006F71A2"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针对上述问题，本毕业设计的主要内容有：（1）制备钛合金表面磨料气射流抛光用抛光磨料；（2）进行钛合金表面磨料气射流抛光加工工艺试验，得到影响钛合金抛光表面粗糙度等性能的主要工艺参数；（3）以钛合</w:t>
            </w:r>
            <w:r w:rsidRPr="00AA0F62">
              <w:rPr>
                <w:rFonts w:ascii="仿宋" w:eastAsia="仿宋" w:hAnsi="仿宋" w:cs="Times New Roman"/>
                <w:b/>
              </w:rPr>
              <w:lastRenderedPageBreak/>
              <w:t>金抛光表面粗糙度为目标进行钛合金表面磨料气射流抛光加工工艺参数优化。</w:t>
            </w:r>
          </w:p>
        </w:tc>
        <w:tc>
          <w:tcPr>
            <w:tcW w:w="3006" w:type="dxa"/>
            <w:shd w:val="clear" w:color="auto" w:fill="auto"/>
            <w:vAlign w:val="center"/>
          </w:tcPr>
          <w:p w:rsidR="006F71A2" w:rsidRPr="00AA0F62" w:rsidRDefault="006F71A2" w:rsidP="00AA0F62">
            <w:pPr>
              <w:shd w:val="clear" w:color="auto" w:fill="FFFFFF"/>
              <w:snapToGrid w:val="0"/>
              <w:spacing w:line="300" w:lineRule="auto"/>
              <w:textAlignment w:val="center"/>
              <w:rPr>
                <w:rFonts w:ascii="仿宋" w:eastAsia="仿宋" w:hAnsi="仿宋" w:cs="Times New Roman"/>
                <w:b/>
              </w:rPr>
            </w:pPr>
            <w:r w:rsidRPr="00AA0F62">
              <w:rPr>
                <w:rFonts w:ascii="仿宋" w:eastAsia="仿宋" w:hAnsi="仿宋" w:cs="Times New Roman"/>
                <w:b/>
              </w:rPr>
              <w:lastRenderedPageBreak/>
              <w:t>（1）设计出完整的钛合金表面磨料气射流抛光系统机械结构，绘制出系统装配图，选择2-3个关键部件绘制零件图。技术要求：压缩空气源</w:t>
            </w:r>
            <w:r w:rsidRPr="00AA0F62">
              <w:rPr>
                <w:rFonts w:ascii="仿宋" w:eastAsia="仿宋" w:hAnsi="仿宋" w:cs="Times New Roman" w:hint="eastAsia"/>
                <w:b/>
              </w:rPr>
              <w:t>6</w:t>
            </w:r>
            <w:r w:rsidRPr="00AA0F62">
              <w:rPr>
                <w:rFonts w:ascii="仿宋" w:eastAsia="仿宋" w:hAnsi="仿宋" w:cs="Times New Roman"/>
                <w:b/>
              </w:rPr>
              <w:t>kg/cm</w:t>
            </w:r>
            <w:r w:rsidRPr="00AA0F62">
              <w:rPr>
                <w:rFonts w:ascii="仿宋" w:eastAsia="仿宋" w:hAnsi="仿宋" w:cs="Times New Roman"/>
                <w:b/>
                <w:vertAlign w:val="superscript"/>
              </w:rPr>
              <w:t>2</w:t>
            </w:r>
            <w:r w:rsidRPr="00AA0F62">
              <w:rPr>
                <w:rFonts w:ascii="仿宋" w:eastAsia="仿宋" w:hAnsi="仿宋" w:cs="Times New Roman"/>
                <w:b/>
              </w:rPr>
              <w:t>，流量</w:t>
            </w:r>
            <w:r w:rsidRPr="00AA0F62">
              <w:rPr>
                <w:rFonts w:ascii="仿宋" w:eastAsia="仿宋" w:hAnsi="仿宋" w:cs="Times New Roman" w:hint="eastAsia"/>
                <w:b/>
              </w:rPr>
              <w:t>1</w:t>
            </w:r>
            <w:r w:rsidRPr="00AA0F62">
              <w:rPr>
                <w:rFonts w:ascii="仿宋" w:eastAsia="仿宋" w:hAnsi="仿宋" w:cs="Times New Roman"/>
                <w:b/>
              </w:rPr>
              <w:t>m</w:t>
            </w:r>
            <w:r w:rsidRPr="00AA0F62">
              <w:rPr>
                <w:rFonts w:ascii="仿宋" w:eastAsia="仿宋" w:hAnsi="仿宋" w:cs="Times New Roman"/>
                <w:b/>
                <w:vertAlign w:val="superscript"/>
              </w:rPr>
              <w:t>3</w:t>
            </w:r>
            <w:r w:rsidRPr="00AA0F62">
              <w:rPr>
                <w:rFonts w:ascii="仿宋" w:eastAsia="仿宋" w:hAnsi="仿宋" w:cs="Times New Roman"/>
                <w:b/>
              </w:rPr>
              <w:t>/min；除尘电机</w:t>
            </w:r>
            <w:r w:rsidRPr="00AA0F62">
              <w:rPr>
                <w:rFonts w:ascii="仿宋" w:eastAsia="仿宋" w:hAnsi="仿宋" w:cs="Times New Roman" w:hint="eastAsia"/>
                <w:b/>
              </w:rPr>
              <w:t>1.1KW；分离器风量20</w:t>
            </w:r>
            <w:r w:rsidRPr="00AA0F62">
              <w:rPr>
                <w:rFonts w:ascii="仿宋" w:eastAsia="仿宋" w:hAnsi="仿宋" w:cs="Times New Roman"/>
                <w:b/>
              </w:rPr>
              <w:t>m</w:t>
            </w:r>
            <w:r w:rsidRPr="00AA0F62">
              <w:rPr>
                <w:rFonts w:ascii="仿宋" w:eastAsia="仿宋" w:hAnsi="仿宋" w:cs="Times New Roman"/>
                <w:b/>
                <w:vertAlign w:val="superscript"/>
              </w:rPr>
              <w:t>3</w:t>
            </w:r>
            <w:r w:rsidRPr="00AA0F62">
              <w:rPr>
                <w:rFonts w:ascii="仿宋" w:eastAsia="仿宋" w:hAnsi="仿宋" w:cs="Times New Roman"/>
                <w:b/>
              </w:rPr>
              <w:t>/min。</w:t>
            </w:r>
          </w:p>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完成钛合金表面磨料气射</w:t>
            </w:r>
            <w:r w:rsidRPr="00AA0F62">
              <w:rPr>
                <w:rFonts w:ascii="仿宋" w:eastAsia="仿宋" w:hAnsi="仿宋" w:cs="Times New Roman"/>
                <w:b/>
              </w:rPr>
              <w:lastRenderedPageBreak/>
              <w:t>流抛光加工工艺试验，得到影响钛合金抛光表面粗糙度、表面残余应力等性能的主要参数；</w:t>
            </w:r>
          </w:p>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3）采用正交试验法，以钛合金抛光表面粗糙度为目标，对磨料气射流抛光加工参数（抛光压力、喷射角度、喷射距离）进行优化。</w:t>
            </w:r>
          </w:p>
        </w:tc>
      </w:tr>
      <w:tr w:rsidR="006F71A2" w:rsidRPr="00AA0F62" w:rsidTr="00AA0F62">
        <w:trPr>
          <w:trHeight w:val="416"/>
        </w:trPr>
        <w:tc>
          <w:tcPr>
            <w:tcW w:w="675" w:type="dxa"/>
            <w:shd w:val="clear" w:color="auto" w:fill="auto"/>
            <w:vAlign w:val="center"/>
          </w:tcPr>
          <w:p w:rsidR="006F71A2" w:rsidRPr="00F613FC" w:rsidRDefault="006F71A2"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航空用铝合金表面磨料气射流抛光装备设计</w:t>
            </w:r>
          </w:p>
        </w:tc>
        <w:tc>
          <w:tcPr>
            <w:tcW w:w="992" w:type="dxa"/>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安徽理工大学</w:t>
            </w:r>
          </w:p>
        </w:tc>
        <w:tc>
          <w:tcPr>
            <w:tcW w:w="1083"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机械设计制造及其自动化</w:t>
            </w:r>
          </w:p>
        </w:tc>
        <w:tc>
          <w:tcPr>
            <w:tcW w:w="1468"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常州乔尔塑料有限公司</w:t>
            </w:r>
          </w:p>
        </w:tc>
        <w:tc>
          <w:tcPr>
            <w:tcW w:w="5245" w:type="dxa"/>
            <w:shd w:val="clear" w:color="auto" w:fill="auto"/>
            <w:vAlign w:val="center"/>
          </w:tcPr>
          <w:p w:rsidR="006F71A2" w:rsidRPr="00AA0F62" w:rsidRDefault="006F71A2"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航空结构件在整个航空事业当中起着举足轻重的作用，而航空用铝合金已成为航空结构件中主要使用的材料之一。因此如何提高航空铝合金结构件表面精度和完整性，减少表面损伤，使其满足航空领域对于结构件方面性能的要求，是航空铝合金在航空结构件方面应用中迫切需要解决的问题。</w:t>
            </w:r>
          </w:p>
          <w:p w:rsidR="006F71A2" w:rsidRPr="00AA0F62" w:rsidRDefault="006F71A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针对上述问题，本毕业设计的主要内容有：（</w:t>
            </w:r>
            <w:r w:rsidRPr="00AA0F62">
              <w:rPr>
                <w:rFonts w:ascii="仿宋" w:eastAsia="仿宋" w:hAnsi="仿宋" w:cs="Times New Roman" w:hint="eastAsia"/>
                <w:b/>
              </w:rPr>
              <w:t>1</w:t>
            </w:r>
            <w:r w:rsidRPr="00AA0F62">
              <w:rPr>
                <w:rFonts w:ascii="仿宋" w:eastAsia="仿宋" w:hAnsi="仿宋" w:cs="Times New Roman"/>
                <w:b/>
              </w:rPr>
              <w:t>）设计一种新型表面磨料气射流抛光加工系统机械结构；（</w:t>
            </w:r>
            <w:r w:rsidRPr="00AA0F62">
              <w:rPr>
                <w:rFonts w:ascii="仿宋" w:eastAsia="仿宋" w:hAnsi="仿宋" w:cs="Times New Roman" w:hint="eastAsia"/>
                <w:b/>
              </w:rPr>
              <w:t>2</w:t>
            </w:r>
            <w:r w:rsidRPr="00AA0F62">
              <w:rPr>
                <w:rFonts w:ascii="仿宋" w:eastAsia="仿宋" w:hAnsi="仿宋" w:cs="Times New Roman"/>
                <w:b/>
              </w:rPr>
              <w:t>）制备表面磨料气射流抛光用新型抛光磨料，对航空用铝合金表面进行抛光加工工艺试验；（3）建立磨料抛光过程动力学有限元模型，并以提高抛光表面粗糙度为优化目标进行装备结构优化设计。</w:t>
            </w:r>
          </w:p>
        </w:tc>
        <w:tc>
          <w:tcPr>
            <w:tcW w:w="3006" w:type="dxa"/>
            <w:shd w:val="clear" w:color="auto" w:fill="auto"/>
            <w:vAlign w:val="center"/>
          </w:tcPr>
          <w:p w:rsidR="006F71A2" w:rsidRPr="00AA0F62" w:rsidRDefault="006F71A2" w:rsidP="00AA0F62">
            <w:pPr>
              <w:shd w:val="clear" w:color="auto" w:fill="FFFFFF"/>
              <w:snapToGrid w:val="0"/>
              <w:spacing w:line="300" w:lineRule="auto"/>
              <w:textAlignment w:val="center"/>
              <w:rPr>
                <w:rFonts w:ascii="仿宋" w:eastAsia="仿宋" w:hAnsi="仿宋" w:cs="Times New Roman"/>
                <w:b/>
              </w:rPr>
            </w:pPr>
            <w:r w:rsidRPr="00AA0F62">
              <w:rPr>
                <w:rFonts w:ascii="仿宋" w:eastAsia="仿宋" w:hAnsi="仿宋" w:cs="Times New Roman"/>
                <w:b/>
              </w:rPr>
              <w:t>（1）设计出完整的表面磨料气射流抛光系统机械结构，绘制出系统装配图，选择2-3个关键部件绘制零件图。技术要求：压缩空气源5kg/cm</w:t>
            </w:r>
            <w:r w:rsidRPr="00AA0F62">
              <w:rPr>
                <w:rFonts w:ascii="仿宋" w:eastAsia="仿宋" w:hAnsi="仿宋" w:cs="Times New Roman"/>
                <w:b/>
                <w:vertAlign w:val="superscript"/>
              </w:rPr>
              <w:t>2</w:t>
            </w:r>
            <w:r w:rsidRPr="00AA0F62">
              <w:rPr>
                <w:rFonts w:ascii="仿宋" w:eastAsia="仿宋" w:hAnsi="仿宋" w:cs="Times New Roman"/>
                <w:b/>
              </w:rPr>
              <w:t>，流量</w:t>
            </w:r>
            <w:r w:rsidRPr="00AA0F62">
              <w:rPr>
                <w:rFonts w:ascii="仿宋" w:eastAsia="仿宋" w:hAnsi="仿宋" w:cs="Times New Roman" w:hint="eastAsia"/>
                <w:b/>
              </w:rPr>
              <w:t>0.8</w:t>
            </w:r>
            <w:r w:rsidRPr="00AA0F62">
              <w:rPr>
                <w:rFonts w:ascii="仿宋" w:eastAsia="仿宋" w:hAnsi="仿宋" w:cs="Times New Roman"/>
                <w:b/>
              </w:rPr>
              <w:t>m</w:t>
            </w:r>
            <w:r w:rsidRPr="00AA0F62">
              <w:rPr>
                <w:rFonts w:ascii="仿宋" w:eastAsia="仿宋" w:hAnsi="仿宋" w:cs="Times New Roman"/>
                <w:b/>
                <w:vertAlign w:val="superscript"/>
              </w:rPr>
              <w:t>3</w:t>
            </w:r>
            <w:r w:rsidRPr="00AA0F62">
              <w:rPr>
                <w:rFonts w:ascii="仿宋" w:eastAsia="仿宋" w:hAnsi="仿宋" w:cs="Times New Roman"/>
                <w:b/>
              </w:rPr>
              <w:t>/min；除尘电机</w:t>
            </w:r>
            <w:r w:rsidRPr="00AA0F62">
              <w:rPr>
                <w:rFonts w:ascii="仿宋" w:eastAsia="仿宋" w:hAnsi="仿宋" w:cs="Times New Roman" w:hint="eastAsia"/>
                <w:b/>
              </w:rPr>
              <w:t>370W；分离器风量10</w:t>
            </w:r>
            <w:r w:rsidRPr="00AA0F62">
              <w:rPr>
                <w:rFonts w:ascii="仿宋" w:eastAsia="仿宋" w:hAnsi="仿宋" w:cs="Times New Roman"/>
                <w:b/>
              </w:rPr>
              <w:t>m</w:t>
            </w:r>
            <w:r w:rsidRPr="00AA0F62">
              <w:rPr>
                <w:rFonts w:ascii="仿宋" w:eastAsia="仿宋" w:hAnsi="仿宋" w:cs="Times New Roman"/>
                <w:b/>
                <w:vertAlign w:val="superscript"/>
              </w:rPr>
              <w:t>3</w:t>
            </w:r>
            <w:r w:rsidRPr="00AA0F62">
              <w:rPr>
                <w:rFonts w:ascii="仿宋" w:eastAsia="仿宋" w:hAnsi="仿宋" w:cs="Times New Roman"/>
                <w:b/>
              </w:rPr>
              <w:t>/min。（2）完成航空用铝合金表面磨料气射流抛光加工工艺试验，得到影响铝合金抛光表面粗糙度的主要参数；</w:t>
            </w:r>
          </w:p>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3）对流体磨料抛光过程动力学进行有限元分析，并在提高航空铝合金抛光表面粗糙度为优化目标的基础上，进行装备结构优化设计。</w:t>
            </w:r>
          </w:p>
        </w:tc>
      </w:tr>
      <w:tr w:rsidR="006F71A2" w:rsidRPr="00AA0F62" w:rsidTr="00AA0F62">
        <w:trPr>
          <w:trHeight w:val="416"/>
        </w:trPr>
        <w:tc>
          <w:tcPr>
            <w:tcW w:w="675" w:type="dxa"/>
            <w:shd w:val="clear" w:color="auto" w:fill="auto"/>
            <w:vAlign w:val="center"/>
          </w:tcPr>
          <w:p w:rsidR="006F71A2" w:rsidRPr="00F613FC" w:rsidRDefault="006F71A2"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仿宋_GB2312" w:hint="eastAsia"/>
                <w:b/>
              </w:rPr>
              <w:t>家用厨余垃圾</w:t>
            </w:r>
            <w:r w:rsidRPr="00AA0F62">
              <w:rPr>
                <w:rFonts w:ascii="仿宋" w:eastAsia="仿宋" w:hAnsi="仿宋" w:cs="仿宋_GB2312" w:hint="eastAsia"/>
                <w:b/>
              </w:rPr>
              <w:lastRenderedPageBreak/>
              <w:t>微生物处理机的研制</w:t>
            </w:r>
          </w:p>
        </w:tc>
        <w:tc>
          <w:tcPr>
            <w:tcW w:w="992" w:type="dxa"/>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仿宋_GB2312" w:hint="eastAsia"/>
                <w:b/>
              </w:rPr>
              <w:lastRenderedPageBreak/>
              <w:t>北方工业</w:t>
            </w:r>
            <w:r w:rsidRPr="00AA0F62">
              <w:rPr>
                <w:rFonts w:ascii="仿宋" w:eastAsia="仿宋" w:hAnsi="仿宋" w:cs="仿宋_GB2312" w:hint="eastAsia"/>
                <w:b/>
              </w:rPr>
              <w:lastRenderedPageBreak/>
              <w:t>大学</w:t>
            </w:r>
          </w:p>
        </w:tc>
        <w:tc>
          <w:tcPr>
            <w:tcW w:w="1083"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仿宋_GB2312" w:hint="eastAsia"/>
                <w:b/>
              </w:rPr>
              <w:lastRenderedPageBreak/>
              <w:t>机械设计</w:t>
            </w:r>
            <w:r w:rsidRPr="00AA0F62">
              <w:rPr>
                <w:rFonts w:ascii="仿宋" w:eastAsia="仿宋" w:hAnsi="仿宋" w:cs="仿宋_GB2312" w:hint="eastAsia"/>
                <w:b/>
              </w:rPr>
              <w:lastRenderedPageBreak/>
              <w:t>制造及其自动化</w:t>
            </w:r>
          </w:p>
        </w:tc>
        <w:tc>
          <w:tcPr>
            <w:tcW w:w="1468" w:type="dxa"/>
            <w:shd w:val="clear" w:color="auto" w:fill="auto"/>
            <w:vAlign w:val="center"/>
          </w:tcPr>
          <w:p w:rsidR="006F71A2" w:rsidRPr="00AA0F62" w:rsidRDefault="00C65981" w:rsidP="00AA0F62">
            <w:pPr>
              <w:adjustRightInd w:val="0"/>
              <w:snapToGrid w:val="0"/>
              <w:spacing w:line="300" w:lineRule="auto"/>
              <w:rPr>
                <w:rFonts w:ascii="仿宋" w:eastAsia="仿宋" w:hAnsi="仿宋" w:cs="Times New Roman"/>
                <w:b/>
              </w:rPr>
            </w:pPr>
            <w:hyperlink r:id="rId11" w:tgtFrame="_blank" w:history="1">
              <w:r w:rsidR="006F71A2" w:rsidRPr="00AA0F62">
                <w:rPr>
                  <w:rFonts w:ascii="仿宋" w:eastAsia="仿宋" w:hAnsi="仿宋" w:cs="仿宋_GB2312" w:hint="eastAsia"/>
                  <w:b/>
                </w:rPr>
                <w:t>北京奥宇可鑫</w:t>
              </w:r>
              <w:r w:rsidR="006F71A2" w:rsidRPr="00AA0F62">
                <w:rPr>
                  <w:rFonts w:ascii="仿宋" w:eastAsia="仿宋" w:hAnsi="仿宋" w:cs="仿宋_GB2312" w:hint="eastAsia"/>
                  <w:b/>
                </w:rPr>
                <w:lastRenderedPageBreak/>
                <w:t>表面工程技术有限公司</w:t>
              </w:r>
            </w:hyperlink>
          </w:p>
        </w:tc>
        <w:tc>
          <w:tcPr>
            <w:tcW w:w="5245" w:type="dxa"/>
            <w:shd w:val="clear" w:color="auto" w:fill="auto"/>
            <w:vAlign w:val="center"/>
          </w:tcPr>
          <w:p w:rsidR="006F71A2" w:rsidRPr="00AA0F62" w:rsidRDefault="006F71A2" w:rsidP="00AA0F62">
            <w:pPr>
              <w:snapToGrid w:val="0"/>
              <w:spacing w:line="300" w:lineRule="auto"/>
              <w:ind w:firstLine="480"/>
              <w:rPr>
                <w:rFonts w:ascii="仿宋" w:eastAsia="仿宋" w:hAnsi="仿宋" w:cs="Times New Roman"/>
                <w:b/>
              </w:rPr>
            </w:pPr>
            <w:r w:rsidRPr="00AA0F62">
              <w:rPr>
                <w:rFonts w:ascii="仿宋" w:eastAsia="仿宋" w:hAnsi="仿宋" w:cs="仿宋_GB2312" w:hint="eastAsia"/>
                <w:b/>
              </w:rPr>
              <w:lastRenderedPageBreak/>
              <w:t>家用厨余垃圾微生物处理机是适合家庭垃圾就地减</w:t>
            </w:r>
            <w:r w:rsidRPr="00AA0F62">
              <w:rPr>
                <w:rFonts w:ascii="仿宋" w:eastAsia="仿宋" w:hAnsi="仿宋" w:cs="仿宋_GB2312" w:hint="eastAsia"/>
                <w:b/>
              </w:rPr>
              <w:lastRenderedPageBreak/>
              <w:t>量化、无害化和资源化处理的机电一体化设备。该设备主要由生物反应器、加热装置、搅拌装置、通风装置、除臭装置、电机及传动装置和控制装置组成。利用高温好氧微生物与厨余垃圾在生物反应器中搅拌发酵，按照微生物的生长规律曲线进行温度控制和进排气控制，实现微生物对厨余垃圾的消纳。</w:t>
            </w:r>
          </w:p>
          <w:p w:rsidR="006F71A2" w:rsidRPr="00AA0F62" w:rsidRDefault="006F71A2" w:rsidP="00AA0F62">
            <w:pPr>
              <w:snapToGrid w:val="0"/>
              <w:spacing w:line="300" w:lineRule="auto"/>
              <w:ind w:firstLineChars="200" w:firstLine="422"/>
              <w:rPr>
                <w:rFonts w:ascii="仿宋" w:eastAsia="仿宋" w:hAnsi="仿宋" w:cs="Times New Roman"/>
                <w:b/>
              </w:rPr>
            </w:pPr>
            <w:r w:rsidRPr="00AA0F62">
              <w:rPr>
                <w:rFonts w:ascii="仿宋" w:eastAsia="仿宋" w:hAnsi="仿宋" w:cs="仿宋_GB2312" w:hint="eastAsia"/>
                <w:b/>
              </w:rPr>
              <w:t>本设计题目主要内容有：（</w:t>
            </w:r>
            <w:r w:rsidRPr="00AA0F62">
              <w:rPr>
                <w:rFonts w:ascii="仿宋" w:eastAsia="仿宋" w:hAnsi="仿宋" w:cs="Times New Roman"/>
                <w:b/>
              </w:rPr>
              <w:t>1</w:t>
            </w:r>
            <w:r w:rsidRPr="00AA0F62">
              <w:rPr>
                <w:rFonts w:ascii="仿宋" w:eastAsia="仿宋" w:hAnsi="仿宋" w:cs="仿宋_GB2312" w:hint="eastAsia"/>
                <w:b/>
              </w:rPr>
              <w:t>）研制生物反应器容量为</w:t>
            </w:r>
            <w:r w:rsidRPr="00AA0F62">
              <w:rPr>
                <w:rFonts w:ascii="仿宋" w:eastAsia="仿宋" w:hAnsi="仿宋" w:cs="Times New Roman"/>
                <w:b/>
              </w:rPr>
              <w:t>1.5kg</w:t>
            </w:r>
            <w:r w:rsidRPr="00AA0F62">
              <w:rPr>
                <w:rFonts w:ascii="仿宋" w:eastAsia="仿宋" w:hAnsi="仿宋" w:cs="仿宋_GB2312" w:hint="eastAsia"/>
                <w:b/>
              </w:rPr>
              <w:t>家用厨余垃圾微生物处理机机械装置和结构；（</w:t>
            </w:r>
            <w:r w:rsidRPr="00AA0F62">
              <w:rPr>
                <w:rFonts w:ascii="仿宋" w:eastAsia="仿宋" w:hAnsi="仿宋" w:cs="Times New Roman"/>
                <w:b/>
              </w:rPr>
              <w:t>2</w:t>
            </w:r>
            <w:r w:rsidRPr="00AA0F62">
              <w:rPr>
                <w:rFonts w:ascii="仿宋" w:eastAsia="仿宋" w:hAnsi="仿宋" w:cs="仿宋_GB2312" w:hint="eastAsia"/>
                <w:b/>
              </w:rPr>
              <w:t>）分析设备工作时物料混合搅拌规律和效率、反应仓加热效率和温度均衡、进气和排气效率、电机转速转向和工作时间规律，为关键零部件设计和优化提供依据；（</w:t>
            </w:r>
            <w:r w:rsidRPr="00AA0F62">
              <w:rPr>
                <w:rFonts w:ascii="仿宋" w:eastAsia="仿宋" w:hAnsi="仿宋" w:cs="Times New Roman"/>
                <w:b/>
              </w:rPr>
              <w:t>3</w:t>
            </w:r>
            <w:r w:rsidRPr="00AA0F62">
              <w:rPr>
                <w:rFonts w:ascii="仿宋" w:eastAsia="仿宋" w:hAnsi="仿宋" w:cs="仿宋_GB2312" w:hint="eastAsia"/>
                <w:b/>
              </w:rPr>
              <w:t>）研制新型搅拌装置，降低设备能耗；（</w:t>
            </w:r>
            <w:r w:rsidRPr="00AA0F62">
              <w:rPr>
                <w:rFonts w:ascii="仿宋" w:eastAsia="仿宋" w:hAnsi="仿宋" w:cs="Times New Roman"/>
                <w:b/>
              </w:rPr>
              <w:t>4</w:t>
            </w:r>
            <w:r w:rsidRPr="00AA0F62">
              <w:rPr>
                <w:rFonts w:ascii="仿宋" w:eastAsia="仿宋" w:hAnsi="仿宋" w:cs="仿宋_GB2312" w:hint="eastAsia"/>
                <w:b/>
              </w:rPr>
              <w:t>）研制处理机控制装置，通过实验获取在不同厨余垃圾成分时最优温度控制曲线，从而缩短处理时间。</w:t>
            </w:r>
          </w:p>
        </w:tc>
        <w:tc>
          <w:tcPr>
            <w:tcW w:w="3006"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仿宋_GB2312" w:hint="eastAsia"/>
                <w:b/>
              </w:rPr>
              <w:lastRenderedPageBreak/>
              <w:t>（</w:t>
            </w:r>
            <w:r w:rsidRPr="00AA0F62">
              <w:rPr>
                <w:rFonts w:ascii="仿宋" w:eastAsia="仿宋" w:hAnsi="仿宋" w:cs="Times New Roman"/>
                <w:b/>
              </w:rPr>
              <w:t>1</w:t>
            </w:r>
            <w:r w:rsidRPr="00AA0F62">
              <w:rPr>
                <w:rFonts w:ascii="仿宋" w:eastAsia="仿宋" w:hAnsi="仿宋" w:cs="仿宋_GB2312" w:hint="eastAsia"/>
                <w:b/>
              </w:rPr>
              <w:t>）设计出完整的家用厨余垃</w:t>
            </w:r>
            <w:r w:rsidRPr="00AA0F62">
              <w:rPr>
                <w:rFonts w:ascii="仿宋" w:eastAsia="仿宋" w:hAnsi="仿宋" w:cs="仿宋_GB2312" w:hint="eastAsia"/>
                <w:b/>
              </w:rPr>
              <w:lastRenderedPageBreak/>
              <w:t>圾微生物处理机的机械结构，绘制出机械系统装配图和</w:t>
            </w:r>
            <w:r w:rsidRPr="00AA0F62">
              <w:rPr>
                <w:rFonts w:ascii="仿宋" w:eastAsia="仿宋" w:hAnsi="仿宋" w:cs="Times New Roman"/>
                <w:b/>
              </w:rPr>
              <w:t>2-3</w:t>
            </w:r>
            <w:r w:rsidRPr="00AA0F62">
              <w:rPr>
                <w:rFonts w:ascii="仿宋" w:eastAsia="仿宋" w:hAnsi="仿宋" w:cs="仿宋_GB2312" w:hint="eastAsia"/>
                <w:b/>
              </w:rPr>
              <w:t>个关键部件零件图，并加工装配，达到设计要求。技术要求：家用厨余垃圾微生物处理机容量为</w:t>
            </w:r>
            <w:r w:rsidRPr="00AA0F62">
              <w:rPr>
                <w:rFonts w:ascii="仿宋" w:eastAsia="仿宋" w:hAnsi="仿宋" w:cs="Times New Roman"/>
                <w:b/>
              </w:rPr>
              <w:t>1.5 kg</w:t>
            </w:r>
            <w:r w:rsidRPr="00AA0F62">
              <w:rPr>
                <w:rFonts w:ascii="仿宋" w:eastAsia="仿宋" w:hAnsi="仿宋" w:cs="仿宋_GB2312" w:hint="eastAsia"/>
                <w:b/>
              </w:rPr>
              <w:t>，搅拌装置采用新型偏心振动机构；</w:t>
            </w:r>
          </w:p>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仿宋_GB2312" w:hint="eastAsia"/>
                <w:b/>
              </w:rPr>
              <w:t>（</w:t>
            </w:r>
            <w:r w:rsidRPr="00AA0F62">
              <w:rPr>
                <w:rFonts w:ascii="仿宋" w:eastAsia="仿宋" w:hAnsi="仿宋" w:cs="Times New Roman"/>
                <w:b/>
              </w:rPr>
              <w:t>2</w:t>
            </w:r>
            <w:r w:rsidRPr="00AA0F62">
              <w:rPr>
                <w:rFonts w:ascii="仿宋" w:eastAsia="仿宋" w:hAnsi="仿宋" w:cs="仿宋_GB2312" w:hint="eastAsia"/>
                <w:b/>
              </w:rPr>
              <w:t>）分析研究物料混合混合搅拌规律和效率、反应仓加热效率和温度均衡、进气和排气效率，保温装置和除臭装置的布置，电机转速转向和工作时间规律，为关键零部件设计和优化提供依据；</w:t>
            </w:r>
          </w:p>
          <w:p w:rsidR="006F71A2" w:rsidRPr="00AA0F62" w:rsidRDefault="006F71A2" w:rsidP="00AA0F62">
            <w:pPr>
              <w:snapToGrid w:val="0"/>
              <w:spacing w:line="300" w:lineRule="auto"/>
              <w:rPr>
                <w:rFonts w:ascii="仿宋" w:eastAsia="仿宋" w:hAnsi="仿宋" w:cs="Times New Roman"/>
                <w:b/>
              </w:rPr>
            </w:pPr>
            <w:r w:rsidRPr="00AA0F62">
              <w:rPr>
                <w:rFonts w:ascii="仿宋" w:eastAsia="仿宋" w:hAnsi="仿宋" w:cs="仿宋_GB2312" w:hint="eastAsia"/>
                <w:b/>
              </w:rPr>
              <w:t>（</w:t>
            </w:r>
            <w:r w:rsidRPr="00AA0F62">
              <w:rPr>
                <w:rFonts w:ascii="仿宋" w:eastAsia="仿宋" w:hAnsi="仿宋" w:cs="Times New Roman"/>
                <w:b/>
              </w:rPr>
              <w:t>3</w:t>
            </w:r>
            <w:r w:rsidRPr="00AA0F62">
              <w:rPr>
                <w:rFonts w:ascii="仿宋" w:eastAsia="仿宋" w:hAnsi="仿宋" w:cs="仿宋_GB2312" w:hint="eastAsia"/>
                <w:b/>
              </w:rPr>
              <w:t>）采用新型偏心振动机构作为搅拌装置，从而降低设备能耗，完成偏心振动机构的搅拌装置加工、装配和调试。</w:t>
            </w:r>
          </w:p>
          <w:p w:rsidR="006F71A2" w:rsidRPr="00AA0F62" w:rsidRDefault="006F71A2" w:rsidP="00AA0F62">
            <w:pPr>
              <w:snapToGrid w:val="0"/>
              <w:spacing w:line="300" w:lineRule="auto"/>
              <w:rPr>
                <w:rFonts w:ascii="仿宋" w:eastAsia="仿宋" w:hAnsi="仿宋" w:cs="Times New Roman"/>
                <w:b/>
              </w:rPr>
            </w:pPr>
            <w:r w:rsidRPr="00AA0F62">
              <w:rPr>
                <w:rFonts w:ascii="仿宋" w:eastAsia="仿宋" w:hAnsi="仿宋" w:cs="仿宋_GB2312" w:hint="eastAsia"/>
                <w:b/>
              </w:rPr>
              <w:t>（</w:t>
            </w:r>
            <w:r w:rsidRPr="00AA0F62">
              <w:rPr>
                <w:rFonts w:ascii="仿宋" w:eastAsia="仿宋" w:hAnsi="仿宋" w:cs="Times New Roman"/>
                <w:b/>
              </w:rPr>
              <w:t>4</w:t>
            </w:r>
            <w:r w:rsidRPr="00AA0F62">
              <w:rPr>
                <w:rFonts w:ascii="仿宋" w:eastAsia="仿宋" w:hAnsi="仿宋" w:cs="仿宋_GB2312" w:hint="eastAsia"/>
                <w:b/>
              </w:rPr>
              <w:t>）通过实验获取在不同厨余垃圾成分时最优温度控制曲线，编制程序实现处理时间的缩短。研制出设备的控制装置；</w:t>
            </w:r>
          </w:p>
          <w:p w:rsidR="006F71A2" w:rsidRPr="00AA0F62" w:rsidRDefault="006F71A2" w:rsidP="00AA0F62">
            <w:pPr>
              <w:snapToGrid w:val="0"/>
              <w:spacing w:line="300" w:lineRule="auto"/>
              <w:rPr>
                <w:rFonts w:ascii="仿宋" w:eastAsia="仿宋" w:hAnsi="仿宋" w:cs="Times New Roman"/>
                <w:b/>
              </w:rPr>
            </w:pPr>
            <w:r w:rsidRPr="00AA0F62">
              <w:rPr>
                <w:rFonts w:ascii="仿宋" w:eastAsia="仿宋" w:hAnsi="仿宋" w:cs="仿宋_GB2312" w:hint="eastAsia"/>
                <w:b/>
              </w:rPr>
              <w:t>（</w:t>
            </w:r>
            <w:r w:rsidRPr="00AA0F62">
              <w:rPr>
                <w:rFonts w:ascii="仿宋" w:eastAsia="仿宋" w:hAnsi="仿宋" w:cs="Times New Roman"/>
                <w:b/>
              </w:rPr>
              <w:t>5</w:t>
            </w:r>
            <w:r w:rsidRPr="00AA0F62">
              <w:rPr>
                <w:rFonts w:ascii="仿宋" w:eastAsia="仿宋" w:hAnsi="仿宋" w:cs="仿宋_GB2312" w:hint="eastAsia"/>
                <w:b/>
              </w:rPr>
              <w:t>）完成样机制作，基本达到设计要求。</w:t>
            </w:r>
          </w:p>
          <w:p w:rsidR="006F71A2" w:rsidRPr="00AA0F62" w:rsidRDefault="006F71A2" w:rsidP="00AA0F62">
            <w:pPr>
              <w:adjustRightInd w:val="0"/>
              <w:snapToGrid w:val="0"/>
              <w:spacing w:line="300" w:lineRule="auto"/>
              <w:rPr>
                <w:rFonts w:ascii="仿宋" w:eastAsia="仿宋" w:hAnsi="仿宋" w:cs="Times New Roman"/>
                <w:b/>
              </w:rPr>
            </w:pPr>
          </w:p>
        </w:tc>
      </w:tr>
      <w:tr w:rsidR="006F71A2" w:rsidRPr="00AA0F62" w:rsidTr="00AA0F62">
        <w:trPr>
          <w:trHeight w:val="416"/>
        </w:trPr>
        <w:tc>
          <w:tcPr>
            <w:tcW w:w="675" w:type="dxa"/>
            <w:shd w:val="clear" w:color="auto" w:fill="auto"/>
            <w:vAlign w:val="center"/>
          </w:tcPr>
          <w:p w:rsidR="006F71A2" w:rsidRPr="00F613FC" w:rsidRDefault="006F71A2"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仿宋_GB2312" w:hint="eastAsia"/>
                <w:b/>
              </w:rPr>
              <w:t>超高强钢反复拉伸</w:t>
            </w:r>
            <w:r w:rsidRPr="00AA0F62">
              <w:rPr>
                <w:rFonts w:ascii="仿宋" w:eastAsia="仿宋" w:hAnsi="仿宋" w:cs="Times New Roman"/>
                <w:b/>
              </w:rPr>
              <w:t>-</w:t>
            </w:r>
            <w:r w:rsidRPr="00AA0F62">
              <w:rPr>
                <w:rFonts w:ascii="仿宋" w:eastAsia="仿宋" w:hAnsi="仿宋" w:cs="仿宋_GB2312" w:hint="eastAsia"/>
                <w:b/>
              </w:rPr>
              <w:t>压缩试验模具设计</w:t>
            </w:r>
          </w:p>
        </w:tc>
        <w:tc>
          <w:tcPr>
            <w:tcW w:w="992" w:type="dxa"/>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仿宋_GB2312" w:hint="eastAsia"/>
                <w:b/>
              </w:rPr>
              <w:t>北方工业大学</w:t>
            </w:r>
          </w:p>
        </w:tc>
        <w:tc>
          <w:tcPr>
            <w:tcW w:w="1083"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仿宋_GB2312" w:hint="eastAsia"/>
                <w:b/>
              </w:rPr>
              <w:t>机械设计制造及其自动化</w:t>
            </w:r>
          </w:p>
        </w:tc>
        <w:tc>
          <w:tcPr>
            <w:tcW w:w="1468"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仿宋_GB2312" w:hint="eastAsia"/>
                <w:b/>
              </w:rPr>
              <w:t>机械科学研究总院</w:t>
            </w:r>
          </w:p>
        </w:tc>
        <w:tc>
          <w:tcPr>
            <w:tcW w:w="5245" w:type="dxa"/>
            <w:shd w:val="clear" w:color="auto" w:fill="auto"/>
            <w:vAlign w:val="center"/>
          </w:tcPr>
          <w:p w:rsidR="006F71A2" w:rsidRPr="00AA0F62" w:rsidRDefault="006F71A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仿宋_GB2312" w:hint="eastAsia"/>
                <w:b/>
              </w:rPr>
              <w:t>由于辊弯成形过程中多道次的复杂成形，板材经过加载</w:t>
            </w:r>
            <w:r w:rsidRPr="00AA0F62">
              <w:rPr>
                <w:rFonts w:ascii="仿宋" w:eastAsia="仿宋" w:hAnsi="仿宋" w:cs="Times New Roman"/>
                <w:b/>
              </w:rPr>
              <w:t>-</w:t>
            </w:r>
            <w:r w:rsidRPr="00AA0F62">
              <w:rPr>
                <w:rFonts w:ascii="仿宋" w:eastAsia="仿宋" w:hAnsi="仿宋" w:cs="仿宋_GB2312" w:hint="eastAsia"/>
                <w:b/>
              </w:rPr>
              <w:t>卸载</w:t>
            </w:r>
            <w:r w:rsidRPr="00AA0F62">
              <w:rPr>
                <w:rFonts w:ascii="仿宋" w:eastAsia="仿宋" w:hAnsi="仿宋" w:cs="Times New Roman"/>
                <w:b/>
              </w:rPr>
              <w:t>-</w:t>
            </w:r>
            <w:r w:rsidRPr="00AA0F62">
              <w:rPr>
                <w:rFonts w:ascii="仿宋" w:eastAsia="仿宋" w:hAnsi="仿宋" w:cs="仿宋_GB2312" w:hint="eastAsia"/>
                <w:b/>
              </w:rPr>
              <w:t>反向加载的反复加载受力过程，由于金属材料正向加载时的应变硬化，导致反向加载时出现屈服极限下降的现象（包辛格效应）。面内单轴反复加载是将辊弯成形过程简化为拉伸</w:t>
            </w:r>
            <w:r w:rsidRPr="00AA0F62">
              <w:rPr>
                <w:rFonts w:ascii="仿宋" w:eastAsia="仿宋" w:hAnsi="仿宋" w:cs="Times New Roman"/>
                <w:b/>
              </w:rPr>
              <w:t>-</w:t>
            </w:r>
            <w:r w:rsidRPr="00AA0F62">
              <w:rPr>
                <w:rFonts w:ascii="仿宋" w:eastAsia="仿宋" w:hAnsi="仿宋" w:cs="仿宋_GB2312" w:hint="eastAsia"/>
                <w:b/>
              </w:rPr>
              <w:t>压缩</w:t>
            </w:r>
            <w:r w:rsidRPr="00AA0F62">
              <w:rPr>
                <w:rFonts w:ascii="仿宋" w:eastAsia="仿宋" w:hAnsi="仿宋" w:cs="Times New Roman"/>
                <w:b/>
              </w:rPr>
              <w:t>-</w:t>
            </w:r>
            <w:r w:rsidRPr="00AA0F62">
              <w:rPr>
                <w:rFonts w:ascii="仿宋" w:eastAsia="仿宋" w:hAnsi="仿宋" w:cs="仿宋_GB2312" w:hint="eastAsia"/>
                <w:b/>
              </w:rPr>
              <w:t>再拉伸的反复加载过程。成形过程中，单向拉伸试验不会影响板材变形过程中的稳定性，但压缩过程中的板材则容易发生屈曲失稳现象，对拉压应力</w:t>
            </w:r>
            <w:r w:rsidRPr="00AA0F62">
              <w:rPr>
                <w:rFonts w:ascii="仿宋" w:eastAsia="仿宋" w:hAnsi="仿宋" w:cs="Times New Roman"/>
                <w:b/>
              </w:rPr>
              <w:t>-</w:t>
            </w:r>
            <w:r w:rsidRPr="00AA0F62">
              <w:rPr>
                <w:rFonts w:ascii="仿宋" w:eastAsia="仿宋" w:hAnsi="仿宋" w:cs="仿宋_GB2312" w:hint="eastAsia"/>
                <w:b/>
              </w:rPr>
              <w:t>应变曲线的测量产生极大影响，甚至导致板材的断裂，所以需要通过模具，对板材进行夹持。而简单地对板材进行夹持，由于摩擦力的缘故，也会影响曲线的准确性，所以如何尽可能地减小摩擦力也是在模具设计中需要重点考虑的问题。</w:t>
            </w:r>
          </w:p>
          <w:p w:rsidR="006F71A2" w:rsidRPr="00AA0F62" w:rsidRDefault="006F71A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仿宋_GB2312" w:hint="eastAsia"/>
                <w:b/>
              </w:rPr>
              <w:t>本毕业设计题目的主要内容有：（</w:t>
            </w:r>
            <w:r w:rsidRPr="00AA0F62">
              <w:rPr>
                <w:rFonts w:ascii="仿宋" w:eastAsia="仿宋" w:hAnsi="仿宋" w:cs="Times New Roman"/>
                <w:b/>
              </w:rPr>
              <w:t>1</w:t>
            </w:r>
            <w:r w:rsidRPr="00AA0F62">
              <w:rPr>
                <w:rFonts w:ascii="仿宋" w:eastAsia="仿宋" w:hAnsi="仿宋" w:cs="仿宋_GB2312" w:hint="eastAsia"/>
                <w:b/>
              </w:rPr>
              <w:t>）为了研究反复加载板材的包辛格效应，针对板材的夹持问题，将对板材的面内反复加载的模具进行设计；（</w:t>
            </w:r>
            <w:r w:rsidRPr="00AA0F62">
              <w:rPr>
                <w:rFonts w:ascii="仿宋" w:eastAsia="仿宋" w:hAnsi="仿宋" w:cs="Times New Roman"/>
                <w:b/>
              </w:rPr>
              <w:t>2</w:t>
            </w:r>
            <w:r w:rsidRPr="00AA0F62">
              <w:rPr>
                <w:rFonts w:ascii="仿宋" w:eastAsia="仿宋" w:hAnsi="仿宋" w:cs="仿宋_GB2312" w:hint="eastAsia"/>
                <w:b/>
              </w:rPr>
              <w:t>）该模具可用于反复加载试验，可减少对试验数据准确性的影响，针对板材的包辛格效应进行研究。</w:t>
            </w:r>
          </w:p>
        </w:tc>
        <w:tc>
          <w:tcPr>
            <w:tcW w:w="3006" w:type="dxa"/>
            <w:shd w:val="clear" w:color="auto" w:fill="auto"/>
            <w:vAlign w:val="center"/>
          </w:tcPr>
          <w:p w:rsidR="00AA0F62" w:rsidRDefault="006F71A2"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Times New Roman"/>
                <w:b/>
              </w:rPr>
              <w:t>1</w:t>
            </w:r>
            <w:r w:rsidRPr="00AA0F62">
              <w:rPr>
                <w:rFonts w:ascii="仿宋" w:eastAsia="仿宋" w:hAnsi="仿宋" w:cs="仿宋_GB2312" w:hint="eastAsia"/>
                <w:b/>
              </w:rPr>
              <w:t>）通过查阅文献，了解国内外研究人员如何解决面内单轴加载过程的夹持问题；</w:t>
            </w:r>
          </w:p>
          <w:p w:rsidR="00AA0F62" w:rsidRDefault="006F71A2"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Times New Roman"/>
                <w:b/>
              </w:rPr>
              <w:t>2</w:t>
            </w:r>
            <w:r w:rsidRPr="00AA0F62">
              <w:rPr>
                <w:rFonts w:ascii="仿宋" w:eastAsia="仿宋" w:hAnsi="仿宋" w:cs="仿宋_GB2312" w:hint="eastAsia"/>
                <w:b/>
              </w:rPr>
              <w:t>）在文献中模具的设计与研究的基础上，针对板材的反复加载模具进行设计，采用二维及三维制图软件对设计好的模具进行绘制；设计过程中，对拉压试验模具的受力进行分析，并进行校核计算；</w:t>
            </w:r>
          </w:p>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仿宋_GB2312" w:hint="eastAsia"/>
                <w:b/>
              </w:rPr>
              <w:t>（</w:t>
            </w:r>
            <w:r w:rsidRPr="00AA0F62">
              <w:rPr>
                <w:rFonts w:ascii="仿宋" w:eastAsia="仿宋" w:hAnsi="仿宋" w:cs="Times New Roman"/>
                <w:b/>
              </w:rPr>
              <w:t>3</w:t>
            </w:r>
            <w:r w:rsidRPr="00AA0F62">
              <w:rPr>
                <w:rFonts w:ascii="仿宋" w:eastAsia="仿宋" w:hAnsi="仿宋" w:cs="仿宋_GB2312" w:hint="eastAsia"/>
                <w:b/>
              </w:rPr>
              <w:t>）完成模具的加工制造，并用于试验，得出材料在拉压试验中的应力</w:t>
            </w:r>
            <w:r w:rsidRPr="00AA0F62">
              <w:rPr>
                <w:rFonts w:ascii="仿宋" w:eastAsia="仿宋" w:hAnsi="仿宋" w:cs="Times New Roman"/>
                <w:b/>
              </w:rPr>
              <w:t>-</w:t>
            </w:r>
            <w:r w:rsidRPr="00AA0F62">
              <w:rPr>
                <w:rFonts w:ascii="仿宋" w:eastAsia="仿宋" w:hAnsi="仿宋" w:cs="仿宋_GB2312" w:hint="eastAsia"/>
                <w:b/>
              </w:rPr>
              <w:t>应变关系。将试验结果与有限元模拟加载过程得到的数据进行对比，验证成形曲线的准确性，从而验证模具设计的有效性，并对模具的设计进行改善。</w:t>
            </w:r>
          </w:p>
        </w:tc>
      </w:tr>
      <w:tr w:rsidR="006F71A2" w:rsidRPr="00AA0F62" w:rsidTr="00AA0F62">
        <w:trPr>
          <w:trHeight w:val="416"/>
        </w:trPr>
        <w:tc>
          <w:tcPr>
            <w:tcW w:w="675" w:type="dxa"/>
            <w:shd w:val="clear" w:color="auto" w:fill="auto"/>
            <w:vAlign w:val="center"/>
          </w:tcPr>
          <w:p w:rsidR="006F71A2" w:rsidRPr="00F613FC" w:rsidRDefault="006F71A2"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仿宋_GB2312" w:hint="eastAsia"/>
                <w:b/>
              </w:rPr>
              <w:t>高强钢薄板纯弯曲模具设计</w:t>
            </w:r>
          </w:p>
        </w:tc>
        <w:tc>
          <w:tcPr>
            <w:tcW w:w="992" w:type="dxa"/>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仿宋_GB2312" w:hint="eastAsia"/>
                <w:b/>
              </w:rPr>
              <w:t>北方工业大学</w:t>
            </w:r>
          </w:p>
        </w:tc>
        <w:tc>
          <w:tcPr>
            <w:tcW w:w="1083"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仿宋_GB2312" w:hint="eastAsia"/>
                <w:b/>
              </w:rPr>
              <w:t>机械设计制造及其自动化</w:t>
            </w:r>
          </w:p>
        </w:tc>
        <w:tc>
          <w:tcPr>
            <w:tcW w:w="1468" w:type="dxa"/>
            <w:shd w:val="clear" w:color="auto" w:fill="auto"/>
            <w:vAlign w:val="center"/>
          </w:tcPr>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仿宋_GB2312" w:hint="eastAsia"/>
                <w:b/>
              </w:rPr>
              <w:t>北京机电研究所</w:t>
            </w:r>
          </w:p>
        </w:tc>
        <w:tc>
          <w:tcPr>
            <w:tcW w:w="5245" w:type="dxa"/>
            <w:shd w:val="clear" w:color="auto" w:fill="auto"/>
            <w:vAlign w:val="center"/>
          </w:tcPr>
          <w:p w:rsidR="006F71A2" w:rsidRPr="00AA0F62" w:rsidRDefault="006F71A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仿宋_GB2312" w:hint="eastAsia"/>
                <w:b/>
              </w:rPr>
              <w:t>高强钢薄板成形是现代工业中一种重要的加工方法，具有易加工成形、生产效率和材料利用率高等优点，在航空航天、汽车、建筑等各个领域有着广泛的应用。目前国内外研究高强度板材成形的工艺缺陷，主要是集中在通过修正工艺参数改善产品缺陷上，并没有很好的</w:t>
            </w:r>
            <w:r w:rsidRPr="00AA0F62">
              <w:rPr>
                <w:rFonts w:ascii="仿宋" w:eastAsia="仿宋" w:hAnsi="仿宋" w:cs="仿宋_GB2312" w:hint="eastAsia"/>
                <w:b/>
              </w:rPr>
              <w:lastRenderedPageBreak/>
              <w:t>考虑材料本身的力学性能性能对产品成型缺陷的影响。所以，仅以拉伸实验得到的材料模型并不能够准确的反应金属材料的真实力学性能。对于金属材料，通过弯曲实验得到的材料模型在本质上更能够体现材料的真实力学性能。材料在拉伸实验中所表现出的力学性能受到很多因素的影响，诸如应变速率，材料自身内部的缺陷等。而通过进行材料的弯曲实验，则能够很好的解决这些问题。</w:t>
            </w:r>
          </w:p>
          <w:p w:rsidR="006F71A2" w:rsidRPr="00AA0F62" w:rsidRDefault="006F71A2" w:rsidP="00AA0F62">
            <w:pPr>
              <w:adjustRightInd w:val="0"/>
              <w:snapToGrid w:val="0"/>
              <w:spacing w:line="300" w:lineRule="auto"/>
              <w:rPr>
                <w:rFonts w:ascii="仿宋" w:eastAsia="仿宋" w:hAnsi="仿宋" w:cs="Times New Roman"/>
                <w:b/>
                <w:kern w:val="0"/>
              </w:rPr>
            </w:pPr>
            <w:r w:rsidRPr="00AA0F62">
              <w:rPr>
                <w:rFonts w:ascii="仿宋" w:eastAsia="仿宋" w:hAnsi="仿宋" w:cs="仿宋_GB2312" w:hint="eastAsia"/>
                <w:b/>
              </w:rPr>
              <w:t>本毕业设计题目的主要内容有：（</w:t>
            </w:r>
            <w:r w:rsidRPr="00AA0F62">
              <w:rPr>
                <w:rFonts w:ascii="仿宋" w:eastAsia="仿宋" w:hAnsi="仿宋" w:cs="Times New Roman"/>
                <w:b/>
              </w:rPr>
              <w:t>1</w:t>
            </w:r>
            <w:r w:rsidRPr="00AA0F62">
              <w:rPr>
                <w:rFonts w:ascii="仿宋" w:eastAsia="仿宋" w:hAnsi="仿宋" w:cs="仿宋_GB2312" w:hint="eastAsia"/>
                <w:b/>
              </w:rPr>
              <w:t>）完成纯弯曲模具的设计；（</w:t>
            </w:r>
            <w:r w:rsidRPr="00AA0F62">
              <w:rPr>
                <w:rFonts w:ascii="仿宋" w:eastAsia="仿宋" w:hAnsi="仿宋" w:cs="Times New Roman"/>
                <w:b/>
              </w:rPr>
              <w:t>2</w:t>
            </w:r>
            <w:r w:rsidRPr="00AA0F62">
              <w:rPr>
                <w:rFonts w:ascii="仿宋" w:eastAsia="仿宋" w:hAnsi="仿宋" w:cs="仿宋_GB2312" w:hint="eastAsia"/>
                <w:b/>
              </w:rPr>
              <w:t>）通过弯曲实验得到的材料真实力学性能。</w:t>
            </w:r>
          </w:p>
        </w:tc>
        <w:tc>
          <w:tcPr>
            <w:tcW w:w="3006" w:type="dxa"/>
            <w:shd w:val="clear" w:color="auto" w:fill="auto"/>
            <w:vAlign w:val="center"/>
          </w:tcPr>
          <w:p w:rsidR="00AA0F62" w:rsidRDefault="006F71A2"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w:t>
            </w:r>
            <w:r w:rsidRPr="00AA0F62">
              <w:rPr>
                <w:rFonts w:ascii="仿宋" w:eastAsia="仿宋" w:hAnsi="仿宋" w:cs="Times New Roman"/>
                <w:b/>
              </w:rPr>
              <w:t>1</w:t>
            </w:r>
            <w:r w:rsidRPr="00AA0F62">
              <w:rPr>
                <w:rFonts w:ascii="仿宋" w:eastAsia="仿宋" w:hAnsi="仿宋" w:cs="仿宋_GB2312" w:hint="eastAsia"/>
                <w:b/>
              </w:rPr>
              <w:t>）对板材的纯弯曲模具进行设计，对纯弯曲试验模具的受力进行分析，进行校核计算，完成纯弯曲模具的加工制造；</w:t>
            </w:r>
          </w:p>
          <w:p w:rsidR="006F71A2" w:rsidRPr="00AA0F62" w:rsidRDefault="006F71A2" w:rsidP="00AA0F62">
            <w:pPr>
              <w:adjustRightInd w:val="0"/>
              <w:snapToGrid w:val="0"/>
              <w:spacing w:line="300" w:lineRule="auto"/>
              <w:rPr>
                <w:rFonts w:ascii="仿宋" w:eastAsia="仿宋" w:hAnsi="仿宋" w:cs="Times New Roman"/>
                <w:b/>
              </w:rPr>
            </w:pPr>
            <w:r w:rsidRPr="00AA0F62">
              <w:rPr>
                <w:rFonts w:ascii="仿宋" w:eastAsia="仿宋" w:hAnsi="仿宋" w:cs="仿宋_GB2312" w:hint="eastAsia"/>
                <w:b/>
              </w:rPr>
              <w:t>（</w:t>
            </w:r>
            <w:r w:rsidRPr="00AA0F62">
              <w:rPr>
                <w:rFonts w:ascii="仿宋" w:eastAsia="仿宋" w:hAnsi="仿宋" w:cs="Times New Roman"/>
                <w:b/>
              </w:rPr>
              <w:t>2</w:t>
            </w:r>
            <w:r w:rsidRPr="00AA0F62">
              <w:rPr>
                <w:rFonts w:ascii="仿宋" w:eastAsia="仿宋" w:hAnsi="仿宋" w:cs="仿宋_GB2312" w:hint="eastAsia"/>
                <w:b/>
              </w:rPr>
              <w:t>）进行理论推导与试验验证</w:t>
            </w:r>
            <w:r w:rsidRPr="00AA0F62">
              <w:rPr>
                <w:rFonts w:ascii="仿宋" w:eastAsia="仿宋" w:hAnsi="仿宋" w:cs="仿宋_GB2312" w:hint="eastAsia"/>
                <w:b/>
              </w:rPr>
              <w:lastRenderedPageBreak/>
              <w:t>得到高强钢金属薄板纯弯曲状态下的应力分布及本构模型，总结板料在正反弯曲中的包辛格效应、永久软化及交叉效应的机理与变形规律。</w:t>
            </w:r>
          </w:p>
        </w:tc>
      </w:tr>
      <w:tr w:rsidR="00E95C68" w:rsidRPr="00AA0F62" w:rsidTr="00AA0F62">
        <w:trPr>
          <w:trHeight w:val="416"/>
        </w:trPr>
        <w:tc>
          <w:tcPr>
            <w:tcW w:w="675" w:type="dxa"/>
            <w:shd w:val="clear" w:color="auto" w:fill="auto"/>
            <w:vAlign w:val="center"/>
          </w:tcPr>
          <w:p w:rsidR="00E95C68" w:rsidRPr="00F613FC" w:rsidRDefault="00E95C68"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大厚度铝合金变极性等离子弧穿孔焊接工艺分析</w:t>
            </w:r>
          </w:p>
        </w:tc>
        <w:tc>
          <w:tcPr>
            <w:tcW w:w="992" w:type="dxa"/>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工业大学</w:t>
            </w:r>
          </w:p>
        </w:tc>
        <w:tc>
          <w:tcPr>
            <w:tcW w:w="1083"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工程</w:t>
            </w:r>
          </w:p>
        </w:tc>
        <w:tc>
          <w:tcPr>
            <w:tcW w:w="1468"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卫星制造厂</w:t>
            </w:r>
          </w:p>
        </w:tc>
        <w:tc>
          <w:tcPr>
            <w:tcW w:w="5245"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目前变极性等离子弧焊接工艺已经在中厚度（3-8</w:t>
            </w:r>
            <w:r w:rsidRPr="00AA0F62">
              <w:rPr>
                <w:rFonts w:ascii="仿宋" w:eastAsia="仿宋" w:hAnsi="仿宋" w:cs="Times New Roman"/>
                <w:b/>
              </w:rPr>
              <w:t>mm</w:t>
            </w:r>
            <w:r w:rsidRPr="00AA0F62">
              <w:rPr>
                <w:rFonts w:ascii="仿宋" w:eastAsia="仿宋" w:hAnsi="仿宋" w:cs="Times New Roman" w:hint="eastAsia"/>
                <w:b/>
              </w:rPr>
              <w:t>）铝合金板材焊接上得到很好的应用，为进一步推广变极性等离子弧焊接工艺，课题拟开展变极性等离子弧穿孔立焊对大厚度（10-20mm）</w:t>
            </w:r>
            <w:r w:rsidRPr="00AA0F62">
              <w:rPr>
                <w:rFonts w:ascii="仿宋" w:eastAsia="仿宋" w:hAnsi="仿宋" w:cs="Times New Roman"/>
                <w:b/>
              </w:rPr>
              <w:t>5A06</w:t>
            </w:r>
            <w:r w:rsidRPr="00AA0F62">
              <w:rPr>
                <w:rFonts w:ascii="仿宋" w:eastAsia="仿宋" w:hAnsi="仿宋" w:cs="Times New Roman" w:hint="eastAsia"/>
                <w:b/>
              </w:rPr>
              <w:t>和7075铝合金的工艺适应性研究工作，通过对比试验分析厚板铝合金等离子弧穿孔立焊的工艺特性，分析等离子弧焊接典型工艺参数及其时序对大厚度铝合金板材焊接过程和焊接接头性能的影响规律，得出合理的大厚度铝合金变极性等离子弧焊接工艺参数时序和工艺区间，最终实现变极性等离子弧穿孔焊接在10-20mm铝合金板材的焊接应用。</w:t>
            </w:r>
          </w:p>
        </w:tc>
        <w:tc>
          <w:tcPr>
            <w:tcW w:w="3006" w:type="dxa"/>
            <w:shd w:val="clear" w:color="auto" w:fill="auto"/>
            <w:vAlign w:val="center"/>
          </w:tcPr>
          <w:p w:rsidR="00E95C68" w:rsidRPr="00AA0F62" w:rsidRDefault="00E95C68" w:rsidP="00AA0F62">
            <w:pPr>
              <w:pStyle w:val="a6"/>
              <w:numPr>
                <w:ilvl w:val="0"/>
                <w:numId w:val="1"/>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得出板厚增加对变极性等离子弧穿孔立焊的影响规律</w:t>
            </w:r>
          </w:p>
          <w:p w:rsidR="00E95C68" w:rsidRPr="00AA0F62" w:rsidRDefault="00E95C68" w:rsidP="00AA0F62">
            <w:pPr>
              <w:pStyle w:val="a6"/>
              <w:numPr>
                <w:ilvl w:val="0"/>
                <w:numId w:val="1"/>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得出10</w:t>
            </w:r>
            <w:r w:rsidRPr="00AA0F62">
              <w:rPr>
                <w:rFonts w:ascii="仿宋" w:eastAsia="仿宋" w:hAnsi="仿宋" w:cs="Times New Roman"/>
                <w:b/>
              </w:rPr>
              <w:t>mm,15mm,20mm</w:t>
            </w:r>
            <w:r w:rsidRPr="00AA0F62">
              <w:rPr>
                <w:rFonts w:ascii="仿宋" w:eastAsia="仿宋" w:hAnsi="仿宋" w:cs="Times New Roman" w:hint="eastAsia"/>
                <w:b/>
              </w:rPr>
              <w:t>铝合金板材变极性等离子弧穿孔立焊的焊接参数工艺时序和工艺区间</w:t>
            </w:r>
          </w:p>
          <w:p w:rsidR="00E95C68" w:rsidRPr="00AA0F62" w:rsidRDefault="00E95C68" w:rsidP="00AA0F62">
            <w:pPr>
              <w:pStyle w:val="a6"/>
              <w:numPr>
                <w:ilvl w:val="0"/>
                <w:numId w:val="1"/>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完成10mm,15mm,20</w:t>
            </w:r>
            <w:r w:rsidRPr="00AA0F62">
              <w:rPr>
                <w:rFonts w:ascii="仿宋" w:eastAsia="仿宋" w:hAnsi="仿宋" w:cs="Times New Roman"/>
                <w:b/>
              </w:rPr>
              <w:t>mm</w:t>
            </w:r>
            <w:r w:rsidRPr="00AA0F62">
              <w:rPr>
                <w:rFonts w:ascii="仿宋" w:eastAsia="仿宋" w:hAnsi="仿宋" w:cs="Times New Roman" w:hint="eastAsia"/>
                <w:b/>
              </w:rPr>
              <w:t>铝合金板材的变极性等离子弧焊接，焊缝长度大于20</w:t>
            </w:r>
            <w:r w:rsidRPr="00AA0F62">
              <w:rPr>
                <w:rFonts w:ascii="仿宋" w:eastAsia="仿宋" w:hAnsi="仿宋" w:cs="Times New Roman"/>
                <w:b/>
              </w:rPr>
              <w:t>cm</w:t>
            </w:r>
            <w:r w:rsidRPr="00AA0F62">
              <w:rPr>
                <w:rFonts w:ascii="仿宋" w:eastAsia="仿宋" w:hAnsi="仿宋" w:cs="Times New Roman" w:hint="eastAsia"/>
                <w:b/>
              </w:rPr>
              <w:t>，表面形貌和街头性能满足标准。</w:t>
            </w:r>
          </w:p>
        </w:tc>
      </w:tr>
      <w:tr w:rsidR="00E95C68" w:rsidRPr="00AA0F62" w:rsidTr="00AA0F62">
        <w:trPr>
          <w:trHeight w:val="416"/>
        </w:trPr>
        <w:tc>
          <w:tcPr>
            <w:tcW w:w="675" w:type="dxa"/>
            <w:shd w:val="clear" w:color="auto" w:fill="auto"/>
            <w:vAlign w:val="center"/>
          </w:tcPr>
          <w:p w:rsidR="00E95C68" w:rsidRPr="00F613FC" w:rsidRDefault="00E95C68"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航天</w:t>
            </w:r>
            <w:r w:rsidRPr="00AA0F62">
              <w:rPr>
                <w:rFonts w:ascii="仿宋" w:eastAsia="仿宋" w:hAnsi="仿宋" w:cs="Times New Roman"/>
                <w:b/>
              </w:rPr>
              <w:t>用高强铝合金搅拌摩擦焊液化裂纹控制方法研究</w:t>
            </w:r>
          </w:p>
        </w:tc>
        <w:tc>
          <w:tcPr>
            <w:tcW w:w="992" w:type="dxa"/>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工业大学</w:t>
            </w:r>
          </w:p>
        </w:tc>
        <w:tc>
          <w:tcPr>
            <w:tcW w:w="1083"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w:t>
            </w:r>
            <w:r w:rsidRPr="00AA0F62">
              <w:rPr>
                <w:rFonts w:ascii="仿宋" w:eastAsia="仿宋" w:hAnsi="仿宋" w:cs="Times New Roman"/>
                <w:b/>
              </w:rPr>
              <w:t>工程</w:t>
            </w:r>
          </w:p>
        </w:tc>
        <w:tc>
          <w:tcPr>
            <w:tcW w:w="1468"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首都航天机械公司</w:t>
            </w:r>
          </w:p>
        </w:tc>
        <w:tc>
          <w:tcPr>
            <w:tcW w:w="5245"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航天用2219铝合金搅拌</w:t>
            </w:r>
            <w:r w:rsidRPr="00AA0F62">
              <w:rPr>
                <w:rFonts w:ascii="仿宋" w:eastAsia="仿宋" w:hAnsi="仿宋" w:cs="Times New Roman"/>
                <w:b/>
              </w:rPr>
              <w:t>摩擦焊过程中</w:t>
            </w:r>
            <w:r w:rsidRPr="00AA0F62">
              <w:rPr>
                <w:rFonts w:ascii="仿宋" w:eastAsia="仿宋" w:hAnsi="仿宋" w:cs="Times New Roman" w:hint="eastAsia"/>
                <w:b/>
              </w:rPr>
              <w:t>，在</w:t>
            </w:r>
            <w:r w:rsidRPr="00AA0F62">
              <w:rPr>
                <w:rFonts w:ascii="仿宋" w:eastAsia="仿宋" w:hAnsi="仿宋" w:cs="Times New Roman"/>
                <w:b/>
              </w:rPr>
              <w:t>焊缝边缘经常出现液化裂纹，</w:t>
            </w:r>
            <w:r w:rsidRPr="00AA0F62">
              <w:rPr>
                <w:rFonts w:ascii="仿宋" w:eastAsia="仿宋" w:hAnsi="仿宋" w:cs="Times New Roman" w:hint="eastAsia"/>
                <w:b/>
              </w:rPr>
              <w:t>严重</w:t>
            </w:r>
            <w:r w:rsidRPr="00AA0F62">
              <w:rPr>
                <w:rFonts w:ascii="仿宋" w:eastAsia="仿宋" w:hAnsi="仿宋" w:cs="Times New Roman"/>
                <w:b/>
              </w:rPr>
              <w:t>影响航天结构件的质量可靠性。关于</w:t>
            </w:r>
            <w:r w:rsidRPr="00AA0F62">
              <w:rPr>
                <w:rFonts w:ascii="仿宋" w:eastAsia="仿宋" w:hAnsi="仿宋" w:cs="Times New Roman" w:hint="eastAsia"/>
                <w:b/>
              </w:rPr>
              <w:t>液化</w:t>
            </w:r>
            <w:r w:rsidRPr="00AA0F62">
              <w:rPr>
                <w:rFonts w:ascii="仿宋" w:eastAsia="仿宋" w:hAnsi="仿宋" w:cs="Times New Roman"/>
                <w:b/>
              </w:rPr>
              <w:t>裂纹</w:t>
            </w:r>
            <w:r w:rsidRPr="00AA0F62">
              <w:rPr>
                <w:rFonts w:ascii="仿宋" w:eastAsia="仿宋" w:hAnsi="仿宋" w:cs="Times New Roman" w:hint="eastAsia"/>
                <w:b/>
              </w:rPr>
              <w:t>的</w:t>
            </w:r>
            <w:r w:rsidRPr="00AA0F62">
              <w:rPr>
                <w:rFonts w:ascii="仿宋" w:eastAsia="仿宋" w:hAnsi="仿宋" w:cs="Times New Roman"/>
                <w:b/>
              </w:rPr>
              <w:t>产生机制等理论已得到</w:t>
            </w:r>
            <w:r w:rsidRPr="00AA0F62">
              <w:rPr>
                <w:rFonts w:ascii="仿宋" w:eastAsia="仿宋" w:hAnsi="仿宋" w:cs="Times New Roman" w:hint="eastAsia"/>
                <w:b/>
              </w:rPr>
              <w:t>较为</w:t>
            </w:r>
            <w:r w:rsidRPr="00AA0F62">
              <w:rPr>
                <w:rFonts w:ascii="仿宋" w:eastAsia="仿宋" w:hAnsi="仿宋" w:cs="Times New Roman"/>
                <w:b/>
              </w:rPr>
              <w:t>深入的研究，本题目将主要针对搅拌摩擦</w:t>
            </w:r>
            <w:r w:rsidRPr="00AA0F62">
              <w:rPr>
                <w:rFonts w:ascii="仿宋" w:eastAsia="仿宋" w:hAnsi="仿宋" w:cs="Times New Roman" w:hint="eastAsia"/>
                <w:b/>
              </w:rPr>
              <w:t>焊</w:t>
            </w:r>
            <w:r w:rsidRPr="00AA0F62">
              <w:rPr>
                <w:rFonts w:ascii="仿宋" w:eastAsia="仿宋" w:hAnsi="仿宋" w:cs="Times New Roman"/>
                <w:b/>
              </w:rPr>
              <w:t>工艺参数对液化裂纹的影</w:t>
            </w:r>
            <w:r w:rsidRPr="00AA0F62">
              <w:rPr>
                <w:rFonts w:ascii="仿宋" w:eastAsia="仿宋" w:hAnsi="仿宋" w:cs="Times New Roman"/>
                <w:b/>
              </w:rPr>
              <w:lastRenderedPageBreak/>
              <w:t>响规律</w:t>
            </w:r>
            <w:r w:rsidRPr="00AA0F62">
              <w:rPr>
                <w:rFonts w:ascii="仿宋" w:eastAsia="仿宋" w:hAnsi="仿宋" w:cs="Times New Roman" w:hint="eastAsia"/>
                <w:b/>
              </w:rPr>
              <w:t>展开</w:t>
            </w:r>
            <w:r w:rsidRPr="00AA0F62">
              <w:rPr>
                <w:rFonts w:ascii="仿宋" w:eastAsia="仿宋" w:hAnsi="仿宋" w:cs="Times New Roman"/>
                <w:b/>
              </w:rPr>
              <w:t>理论</w:t>
            </w:r>
            <w:r w:rsidRPr="00AA0F62">
              <w:rPr>
                <w:rFonts w:ascii="仿宋" w:eastAsia="仿宋" w:hAnsi="仿宋" w:cs="Times New Roman" w:hint="eastAsia"/>
                <w:b/>
              </w:rPr>
              <w:t>学习和</w:t>
            </w:r>
            <w:r w:rsidRPr="00AA0F62">
              <w:rPr>
                <w:rFonts w:ascii="仿宋" w:eastAsia="仿宋" w:hAnsi="仿宋" w:cs="Times New Roman"/>
                <w:b/>
              </w:rPr>
              <w:t>实验</w:t>
            </w:r>
            <w:r w:rsidRPr="00AA0F62">
              <w:rPr>
                <w:rFonts w:ascii="仿宋" w:eastAsia="仿宋" w:hAnsi="仿宋" w:cs="Times New Roman" w:hint="eastAsia"/>
                <w:b/>
              </w:rPr>
              <w:t>探究。在</w:t>
            </w:r>
            <w:r w:rsidRPr="00AA0F62">
              <w:rPr>
                <w:rFonts w:ascii="仿宋" w:eastAsia="仿宋" w:hAnsi="仿宋" w:cs="Times New Roman"/>
                <w:b/>
              </w:rPr>
              <w:t>学习并掌握相关原理的基础上，</w:t>
            </w:r>
            <w:r w:rsidRPr="00AA0F62">
              <w:rPr>
                <w:rFonts w:ascii="仿宋" w:eastAsia="仿宋" w:hAnsi="仿宋" w:cs="Times New Roman" w:hint="eastAsia"/>
                <w:b/>
              </w:rPr>
              <w:t>展开工艺</w:t>
            </w:r>
            <w:r w:rsidRPr="00AA0F62">
              <w:rPr>
                <w:rFonts w:ascii="仿宋" w:eastAsia="仿宋" w:hAnsi="仿宋" w:cs="Times New Roman"/>
                <w:b/>
              </w:rPr>
              <w:t>实验</w:t>
            </w:r>
            <w:r w:rsidRPr="00AA0F62">
              <w:rPr>
                <w:rFonts w:ascii="仿宋" w:eastAsia="仿宋" w:hAnsi="仿宋" w:cs="Times New Roman" w:hint="eastAsia"/>
                <w:b/>
              </w:rPr>
              <w:t>，</w:t>
            </w:r>
            <w:r w:rsidRPr="00AA0F62">
              <w:rPr>
                <w:rFonts w:ascii="仿宋" w:eastAsia="仿宋" w:hAnsi="仿宋" w:cs="Times New Roman"/>
                <w:b/>
              </w:rPr>
              <w:t>并根据实验结果</w:t>
            </w:r>
            <w:r w:rsidRPr="00AA0F62">
              <w:rPr>
                <w:rFonts w:ascii="仿宋" w:eastAsia="仿宋" w:hAnsi="仿宋" w:cs="Times New Roman" w:hint="eastAsia"/>
                <w:b/>
              </w:rPr>
              <w:t>提出</w:t>
            </w:r>
            <w:r w:rsidRPr="00AA0F62">
              <w:rPr>
                <w:rFonts w:ascii="仿宋" w:eastAsia="仿宋" w:hAnsi="仿宋" w:cs="Times New Roman"/>
                <w:b/>
              </w:rPr>
              <w:t>可降低液化裂纹敏感性的工艺参数范围。</w:t>
            </w:r>
          </w:p>
        </w:tc>
        <w:tc>
          <w:tcPr>
            <w:tcW w:w="3006"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1、学习并掌握搅拌摩擦焊</w:t>
            </w:r>
            <w:r w:rsidRPr="00AA0F62">
              <w:rPr>
                <w:rFonts w:ascii="仿宋" w:eastAsia="仿宋" w:hAnsi="仿宋" w:cs="Times New Roman"/>
                <w:b/>
              </w:rPr>
              <w:t>工艺</w:t>
            </w:r>
            <w:r w:rsidRPr="00AA0F62">
              <w:rPr>
                <w:rFonts w:ascii="仿宋" w:eastAsia="仿宋" w:hAnsi="仿宋" w:cs="Times New Roman" w:hint="eastAsia"/>
                <w:b/>
              </w:rPr>
              <w:t>特点</w:t>
            </w:r>
            <w:r w:rsidRPr="00AA0F62">
              <w:rPr>
                <w:rFonts w:ascii="仿宋" w:eastAsia="仿宋" w:hAnsi="仿宋" w:cs="Times New Roman"/>
                <w:b/>
              </w:rPr>
              <w:t>及</w:t>
            </w:r>
            <w:r w:rsidRPr="00AA0F62">
              <w:rPr>
                <w:rFonts w:ascii="仿宋" w:eastAsia="仿宋" w:hAnsi="仿宋" w:cs="Times New Roman" w:hint="eastAsia"/>
                <w:b/>
              </w:rPr>
              <w:t>液化裂纹的</w:t>
            </w:r>
            <w:r w:rsidRPr="00AA0F62">
              <w:rPr>
                <w:rFonts w:ascii="仿宋" w:eastAsia="仿宋" w:hAnsi="仿宋" w:cs="Times New Roman"/>
                <w:b/>
              </w:rPr>
              <w:t>产生</w:t>
            </w:r>
            <w:r w:rsidRPr="00AA0F62">
              <w:rPr>
                <w:rFonts w:ascii="仿宋" w:eastAsia="仿宋" w:hAnsi="仿宋" w:cs="Times New Roman" w:hint="eastAsia"/>
                <w:b/>
              </w:rPr>
              <w:t>机制</w:t>
            </w:r>
            <w:r w:rsidRPr="00AA0F62">
              <w:rPr>
                <w:rFonts w:ascii="仿宋" w:eastAsia="仿宋" w:hAnsi="仿宋" w:cs="Times New Roman"/>
                <w:b/>
              </w:rPr>
              <w:t>；</w:t>
            </w:r>
          </w:p>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w:t>
            </w:r>
            <w:r w:rsidRPr="00AA0F62">
              <w:rPr>
                <w:rFonts w:ascii="仿宋" w:eastAsia="仿宋" w:hAnsi="仿宋" w:cs="Times New Roman" w:hint="eastAsia"/>
                <w:b/>
              </w:rPr>
              <w:t>、揭示各</w:t>
            </w:r>
            <w:r w:rsidRPr="00AA0F62">
              <w:rPr>
                <w:rFonts w:ascii="仿宋" w:eastAsia="仿宋" w:hAnsi="仿宋" w:cs="Times New Roman"/>
                <w:b/>
              </w:rPr>
              <w:t>工艺参数对液化</w:t>
            </w:r>
            <w:r w:rsidRPr="00AA0F62">
              <w:rPr>
                <w:rFonts w:ascii="仿宋" w:eastAsia="仿宋" w:hAnsi="仿宋" w:cs="Times New Roman" w:hint="eastAsia"/>
                <w:b/>
              </w:rPr>
              <w:t>裂纹</w:t>
            </w:r>
            <w:r w:rsidRPr="00AA0F62">
              <w:rPr>
                <w:rFonts w:ascii="仿宋" w:eastAsia="仿宋" w:hAnsi="仿宋" w:cs="Times New Roman"/>
                <w:b/>
              </w:rPr>
              <w:t>敏感性的影响规律</w:t>
            </w:r>
            <w:r w:rsidRPr="00AA0F62">
              <w:rPr>
                <w:rFonts w:ascii="仿宋" w:eastAsia="仿宋" w:hAnsi="仿宋" w:cs="Times New Roman" w:hint="eastAsia"/>
                <w:b/>
              </w:rPr>
              <w:t>；</w:t>
            </w:r>
          </w:p>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lastRenderedPageBreak/>
              <w:t>3</w:t>
            </w:r>
            <w:r w:rsidRPr="00AA0F62">
              <w:rPr>
                <w:rFonts w:ascii="仿宋" w:eastAsia="仿宋" w:hAnsi="仿宋" w:cs="Times New Roman" w:hint="eastAsia"/>
                <w:b/>
              </w:rPr>
              <w:t>、提出可降低液化裂纹</w:t>
            </w:r>
            <w:r w:rsidRPr="00AA0F62">
              <w:rPr>
                <w:rFonts w:ascii="仿宋" w:eastAsia="仿宋" w:hAnsi="仿宋" w:cs="Times New Roman"/>
                <w:b/>
              </w:rPr>
              <w:t>敏感性的工艺参数</w:t>
            </w:r>
            <w:r w:rsidRPr="00AA0F62">
              <w:rPr>
                <w:rFonts w:ascii="仿宋" w:eastAsia="仿宋" w:hAnsi="仿宋" w:cs="Times New Roman" w:hint="eastAsia"/>
                <w:b/>
              </w:rPr>
              <w:t>范围</w:t>
            </w:r>
            <w:r w:rsidRPr="00AA0F62">
              <w:rPr>
                <w:rFonts w:ascii="仿宋" w:eastAsia="仿宋" w:hAnsi="仿宋" w:cs="Times New Roman"/>
                <w:b/>
              </w:rPr>
              <w:t>。</w:t>
            </w:r>
          </w:p>
        </w:tc>
      </w:tr>
      <w:tr w:rsidR="00E95C68" w:rsidRPr="00AA0F62" w:rsidTr="00AA0F62">
        <w:trPr>
          <w:trHeight w:val="416"/>
        </w:trPr>
        <w:tc>
          <w:tcPr>
            <w:tcW w:w="675" w:type="dxa"/>
            <w:shd w:val="clear" w:color="auto" w:fill="auto"/>
            <w:vAlign w:val="center"/>
          </w:tcPr>
          <w:p w:rsidR="00E95C68" w:rsidRPr="00F613FC" w:rsidRDefault="00E95C68"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hint="eastAsia"/>
                <w:b/>
              </w:rPr>
              <w:t>金属丝材3D打印层高在线测量装置设计及闭环控制算法研究</w:t>
            </w:r>
          </w:p>
        </w:tc>
        <w:tc>
          <w:tcPr>
            <w:tcW w:w="992" w:type="dxa"/>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工业大学</w:t>
            </w:r>
          </w:p>
        </w:tc>
        <w:tc>
          <w:tcPr>
            <w:tcW w:w="1083"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w:t>
            </w:r>
            <w:r w:rsidRPr="00AA0F62">
              <w:rPr>
                <w:rFonts w:ascii="仿宋" w:eastAsia="仿宋" w:hAnsi="仿宋" w:cs="Times New Roman"/>
                <w:b/>
              </w:rPr>
              <w:t>工程</w:t>
            </w:r>
          </w:p>
        </w:tc>
        <w:tc>
          <w:tcPr>
            <w:tcW w:w="1468"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卫星制造厂</w:t>
            </w:r>
          </w:p>
        </w:tc>
        <w:tc>
          <w:tcPr>
            <w:tcW w:w="5245" w:type="dxa"/>
            <w:shd w:val="clear" w:color="auto" w:fill="auto"/>
            <w:vAlign w:val="center"/>
          </w:tcPr>
          <w:p w:rsidR="00E95C68" w:rsidRPr="00AA0F62" w:rsidRDefault="00E95C68" w:rsidP="00AA0F62">
            <w:pPr>
              <w:adjustRightInd w:val="0"/>
              <w:snapToGrid w:val="0"/>
              <w:spacing w:line="300" w:lineRule="auto"/>
              <w:rPr>
                <w:rFonts w:ascii="仿宋" w:eastAsia="仿宋" w:hAnsi="仿宋"/>
                <w:b/>
              </w:rPr>
            </w:pPr>
            <w:r w:rsidRPr="00AA0F62">
              <w:rPr>
                <w:rFonts w:ascii="仿宋" w:eastAsia="仿宋" w:hAnsi="仿宋"/>
                <w:b/>
              </w:rPr>
              <w:t>金属丝材</w:t>
            </w:r>
            <w:r w:rsidRPr="00AA0F62">
              <w:rPr>
                <w:rFonts w:ascii="仿宋" w:eastAsia="仿宋" w:hAnsi="仿宋" w:hint="eastAsia"/>
                <w:b/>
              </w:rPr>
              <w:t>3D打印具有沉积速度高、材料成本低等优点，适合于大中型金属零件的快速成形。但其一个明显的缺点是直接成形的几何精度较低，经过若干层沉积后在层高方向易出现明显累计误差，使得上表面出现凹凸不平的现象，无法继续加工。本课题</w:t>
            </w:r>
            <w:r w:rsidRPr="00AA0F62">
              <w:rPr>
                <w:rFonts w:ascii="仿宋" w:eastAsia="仿宋" w:hAnsi="仿宋"/>
                <w:b/>
              </w:rPr>
              <w:t>通过</w:t>
            </w:r>
            <w:r w:rsidRPr="00AA0F62">
              <w:rPr>
                <w:rFonts w:ascii="仿宋" w:eastAsia="仿宋" w:hAnsi="仿宋" w:hint="eastAsia"/>
                <w:b/>
              </w:rPr>
              <w:t>设计层高在线测量装置，包括金属位移探针、冷却系统和检测电路，并集成到现有金属丝材3D打印平台上，能够实时测量当前层高，并设计相应的闭环反馈控制算法，实现对层高的精确控制。</w:t>
            </w:r>
          </w:p>
        </w:tc>
        <w:tc>
          <w:tcPr>
            <w:tcW w:w="3006"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1、</w:t>
            </w:r>
            <w:r w:rsidRPr="00AA0F62">
              <w:rPr>
                <w:rFonts w:ascii="仿宋" w:eastAsia="仿宋" w:hAnsi="仿宋" w:hint="eastAsia"/>
                <w:b/>
              </w:rPr>
              <w:t>设计层高在线测量装置，包括金属位移探针、冷却系统和检测电路，要求总质量不超过3 kg、工作温度不超过80°，并集成到现有金属丝材3D打印平台上；</w:t>
            </w:r>
          </w:p>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w:t>
            </w:r>
            <w:r w:rsidRPr="00AA0F62">
              <w:rPr>
                <w:rFonts w:ascii="仿宋" w:eastAsia="仿宋" w:hAnsi="仿宋" w:cs="Times New Roman" w:hint="eastAsia"/>
                <w:b/>
              </w:rPr>
              <w:t>、设计闭环控制算法，使得单层沉积的层高控制精度为±0.25mm；</w:t>
            </w:r>
          </w:p>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3</w:t>
            </w:r>
            <w:r w:rsidRPr="00AA0F62">
              <w:rPr>
                <w:rFonts w:ascii="仿宋" w:eastAsia="仿宋" w:hAnsi="仿宋" w:cs="Times New Roman" w:hint="eastAsia"/>
                <w:b/>
              </w:rPr>
              <w:t>、利用所设计的系统，完成一个回转体的3D打印加工任务，能够</w:t>
            </w:r>
            <w:r w:rsidRPr="00AA0F62">
              <w:rPr>
                <w:rFonts w:ascii="仿宋" w:eastAsia="仿宋" w:hAnsi="仿宋" w:cs="Times New Roman"/>
                <w:b/>
              </w:rPr>
              <w:t>连续沉积</w:t>
            </w:r>
            <w:r w:rsidRPr="00AA0F62">
              <w:rPr>
                <w:rFonts w:ascii="仿宋" w:eastAsia="仿宋" w:hAnsi="仿宋" w:cs="Times New Roman" w:hint="eastAsia"/>
                <w:b/>
              </w:rPr>
              <w:t>30层，在层高方向不出现明显的累积误差。</w:t>
            </w:r>
          </w:p>
        </w:tc>
      </w:tr>
      <w:tr w:rsidR="00E95C68" w:rsidRPr="00AA0F62" w:rsidTr="00AA0F62">
        <w:trPr>
          <w:trHeight w:val="416"/>
        </w:trPr>
        <w:tc>
          <w:tcPr>
            <w:tcW w:w="675" w:type="dxa"/>
            <w:shd w:val="clear" w:color="auto" w:fill="auto"/>
            <w:vAlign w:val="center"/>
          </w:tcPr>
          <w:p w:rsidR="00E95C68" w:rsidRPr="00F613FC" w:rsidRDefault="00E95C68"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000系列铝合金激光-MIG复合焊接工艺研究</w:t>
            </w:r>
          </w:p>
        </w:tc>
        <w:tc>
          <w:tcPr>
            <w:tcW w:w="992" w:type="dxa"/>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工业大学</w:t>
            </w:r>
          </w:p>
        </w:tc>
        <w:tc>
          <w:tcPr>
            <w:tcW w:w="1083"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工程</w:t>
            </w:r>
          </w:p>
        </w:tc>
        <w:tc>
          <w:tcPr>
            <w:tcW w:w="1468"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首都航天机械公司</w:t>
            </w:r>
          </w:p>
        </w:tc>
        <w:tc>
          <w:tcPr>
            <w:tcW w:w="5245"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研究航天器用2000系列铝合金激光-MIG焊接特性，分析焊接缺陷产生机理，优化焊接质量和焊接过程稳定性</w:t>
            </w:r>
          </w:p>
        </w:tc>
        <w:tc>
          <w:tcPr>
            <w:tcW w:w="3006" w:type="dxa"/>
            <w:shd w:val="clear" w:color="auto" w:fill="auto"/>
            <w:vAlign w:val="center"/>
          </w:tcPr>
          <w:p w:rsidR="00E95C68" w:rsidRPr="00AA0F62" w:rsidRDefault="00E95C68" w:rsidP="00AA0F62">
            <w:pPr>
              <w:numPr>
                <w:ilvl w:val="0"/>
                <w:numId w:val="2"/>
              </w:num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建立激光-MIG复合焊接试验研究平台，采用嵌入式控制系统实现激光-MIG电源输出、送丝速度的可编程协同控制，实现稳定的激光-MIG焊接过程。</w:t>
            </w:r>
          </w:p>
          <w:p w:rsidR="00E95C68" w:rsidRPr="00AA0F62" w:rsidRDefault="00E95C68" w:rsidP="00AA0F62">
            <w:pPr>
              <w:numPr>
                <w:ilvl w:val="0"/>
                <w:numId w:val="2"/>
              </w:num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建立高速摄像和焊接电信号同步采集系统，分析2系铝合金激光-MIG复合焊接不同参数匹</w:t>
            </w:r>
            <w:r w:rsidRPr="00AA0F62">
              <w:rPr>
                <w:rFonts w:ascii="仿宋" w:eastAsia="仿宋" w:hAnsi="仿宋" w:cs="Times New Roman" w:hint="eastAsia"/>
                <w:b/>
              </w:rPr>
              <w:lastRenderedPageBreak/>
              <w:t>配下的电弧形态及熔滴过渡行为，分析熔滴过渡形式对焊缝成形的影响规律</w:t>
            </w:r>
          </w:p>
          <w:p w:rsidR="00E95C68" w:rsidRPr="00AA0F62" w:rsidRDefault="00E95C68" w:rsidP="00AA0F62">
            <w:pPr>
              <w:numPr>
                <w:ilvl w:val="0"/>
                <w:numId w:val="2"/>
              </w:num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通过金相分析，机械性能测试分析激光功率参数，MIG电弧参数匹配对焊缝气孔率、裂纹及机械性能的影响规律，从而优化工艺参数</w:t>
            </w:r>
          </w:p>
        </w:tc>
      </w:tr>
      <w:tr w:rsidR="00E95C68" w:rsidRPr="00AA0F62" w:rsidTr="00AA0F62">
        <w:trPr>
          <w:trHeight w:val="416"/>
        </w:trPr>
        <w:tc>
          <w:tcPr>
            <w:tcW w:w="675" w:type="dxa"/>
            <w:shd w:val="clear" w:color="auto" w:fill="auto"/>
            <w:vAlign w:val="center"/>
          </w:tcPr>
          <w:p w:rsidR="00E95C68" w:rsidRPr="00F613FC" w:rsidRDefault="00E95C68"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模块化桌面数控装置设计与实现</w:t>
            </w:r>
          </w:p>
        </w:tc>
        <w:tc>
          <w:tcPr>
            <w:tcW w:w="992" w:type="dxa"/>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工业大学</w:t>
            </w:r>
          </w:p>
        </w:tc>
        <w:tc>
          <w:tcPr>
            <w:tcW w:w="1083"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工程</w:t>
            </w:r>
          </w:p>
        </w:tc>
        <w:tc>
          <w:tcPr>
            <w:tcW w:w="1468"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博测汇视科技发展有限公司</w:t>
            </w:r>
          </w:p>
        </w:tc>
        <w:tc>
          <w:tcPr>
            <w:tcW w:w="5245"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基于三维建模软件完成典型数控装置机械部分的模块化设计，使用这些模块可搭建二维、三维平台及并联机构；构建基于PC和EtherCAT技术的控制系统，完成硬件结构设计；基于符合IEC61131-3标准的开放式软件CODESYS完成控制软件的设计。</w:t>
            </w:r>
          </w:p>
        </w:tc>
        <w:tc>
          <w:tcPr>
            <w:tcW w:w="3006"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1、分析标准的二维、三维和并联机械机构，完成构建这些机构的模块化设计，绘制关键部件的零件图和数控装置装配图；</w:t>
            </w:r>
          </w:p>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完成数控装置的控制电路设计，绘制电气图；</w:t>
            </w:r>
          </w:p>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完成数控装置控制软件的开发，即通过输入G代码实现数控装置运动；</w:t>
            </w:r>
          </w:p>
        </w:tc>
      </w:tr>
      <w:tr w:rsidR="00E95C68" w:rsidRPr="00AA0F62" w:rsidTr="00AA0F62">
        <w:trPr>
          <w:trHeight w:val="416"/>
        </w:trPr>
        <w:tc>
          <w:tcPr>
            <w:tcW w:w="675" w:type="dxa"/>
            <w:shd w:val="clear" w:color="auto" w:fill="auto"/>
            <w:vAlign w:val="center"/>
          </w:tcPr>
          <w:p w:rsidR="00E95C68" w:rsidRPr="00F613FC" w:rsidRDefault="00E95C68"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95C68" w:rsidRPr="00AA0F62" w:rsidRDefault="00E95C68" w:rsidP="00AA0F62">
            <w:pPr>
              <w:adjustRightInd w:val="0"/>
              <w:snapToGrid w:val="0"/>
              <w:spacing w:line="300" w:lineRule="auto"/>
              <w:rPr>
                <w:rFonts w:ascii="仿宋" w:eastAsia="仿宋" w:hAnsi="仿宋"/>
                <w:b/>
              </w:rPr>
            </w:pPr>
            <w:r w:rsidRPr="00AA0F62">
              <w:rPr>
                <w:rFonts w:ascii="仿宋" w:eastAsia="仿宋" w:hAnsi="仿宋" w:hint="eastAsia"/>
                <w:b/>
              </w:rPr>
              <w:t>沸腾干燥机气流运动仿真研究</w:t>
            </w:r>
          </w:p>
        </w:tc>
        <w:tc>
          <w:tcPr>
            <w:tcW w:w="992" w:type="dxa"/>
            <w:vAlign w:val="center"/>
          </w:tcPr>
          <w:p w:rsidR="00E95C68" w:rsidRPr="00AA0F62" w:rsidRDefault="002E6CC5" w:rsidP="00AA0F62">
            <w:pPr>
              <w:adjustRightInd w:val="0"/>
              <w:snapToGrid w:val="0"/>
              <w:spacing w:line="300" w:lineRule="auto"/>
              <w:rPr>
                <w:rFonts w:ascii="仿宋" w:eastAsia="仿宋" w:hAnsi="仿宋"/>
                <w:b/>
              </w:rPr>
            </w:pPr>
            <w:r w:rsidRPr="00AA0F62">
              <w:rPr>
                <w:rFonts w:ascii="仿宋" w:eastAsia="仿宋" w:hAnsi="仿宋" w:cs="Times New Roman" w:hint="eastAsia"/>
                <w:b/>
              </w:rPr>
              <w:t>北京工业大学</w:t>
            </w:r>
          </w:p>
        </w:tc>
        <w:tc>
          <w:tcPr>
            <w:tcW w:w="1083" w:type="dxa"/>
            <w:shd w:val="clear" w:color="auto" w:fill="auto"/>
            <w:vAlign w:val="center"/>
          </w:tcPr>
          <w:p w:rsidR="00E95C68" w:rsidRPr="00AA0F62" w:rsidRDefault="00E95C68" w:rsidP="00AA0F62">
            <w:pPr>
              <w:adjustRightInd w:val="0"/>
              <w:snapToGrid w:val="0"/>
              <w:spacing w:line="300" w:lineRule="auto"/>
              <w:rPr>
                <w:rFonts w:ascii="仿宋" w:eastAsia="仿宋" w:hAnsi="仿宋"/>
                <w:b/>
              </w:rPr>
            </w:pPr>
            <w:r w:rsidRPr="00AA0F62">
              <w:rPr>
                <w:rFonts w:ascii="仿宋" w:eastAsia="仿宋" w:hAnsi="仿宋" w:hint="eastAsia"/>
                <w:b/>
              </w:rPr>
              <w:t>机械工程</w:t>
            </w:r>
          </w:p>
        </w:tc>
        <w:tc>
          <w:tcPr>
            <w:tcW w:w="1468" w:type="dxa"/>
            <w:shd w:val="clear" w:color="auto" w:fill="auto"/>
            <w:vAlign w:val="center"/>
          </w:tcPr>
          <w:p w:rsidR="00E95C68" w:rsidRPr="00AA0F62" w:rsidRDefault="00E95C68" w:rsidP="00AA0F62">
            <w:pPr>
              <w:adjustRightInd w:val="0"/>
              <w:snapToGrid w:val="0"/>
              <w:spacing w:line="300" w:lineRule="auto"/>
              <w:rPr>
                <w:rFonts w:ascii="仿宋" w:eastAsia="仿宋" w:hAnsi="仿宋"/>
                <w:b/>
              </w:rPr>
            </w:pPr>
            <w:r w:rsidRPr="00AA0F62">
              <w:rPr>
                <w:rFonts w:ascii="仿宋" w:eastAsia="仿宋" w:hAnsi="仿宋" w:hint="eastAsia"/>
                <w:b/>
              </w:rPr>
              <w:t>北京航空制造工程研究所</w:t>
            </w:r>
          </w:p>
        </w:tc>
        <w:tc>
          <w:tcPr>
            <w:tcW w:w="5245" w:type="dxa"/>
            <w:shd w:val="clear" w:color="auto" w:fill="auto"/>
            <w:vAlign w:val="center"/>
          </w:tcPr>
          <w:p w:rsidR="00E95C68" w:rsidRPr="00AA0F62" w:rsidRDefault="00E95C68" w:rsidP="00AA0F62">
            <w:pPr>
              <w:adjustRightInd w:val="0"/>
              <w:snapToGrid w:val="0"/>
              <w:spacing w:line="300" w:lineRule="auto"/>
              <w:rPr>
                <w:rFonts w:ascii="仿宋" w:eastAsia="仿宋" w:hAnsi="仿宋"/>
                <w:b/>
              </w:rPr>
            </w:pPr>
            <w:r w:rsidRPr="00AA0F62">
              <w:rPr>
                <w:rFonts w:ascii="仿宋" w:eastAsia="仿宋" w:hAnsi="仿宋" w:hint="eastAsia"/>
                <w:b/>
              </w:rPr>
              <w:t>沸腾干燥机是用热空气通过筛网将粉末物料吹起沸腾，因此经过筛网的热空气应均匀一致。通过模拟仿真分析气流运动状态，然后指导设备结构设计。</w:t>
            </w:r>
          </w:p>
        </w:tc>
        <w:tc>
          <w:tcPr>
            <w:tcW w:w="3006" w:type="dxa"/>
            <w:shd w:val="clear" w:color="auto" w:fill="auto"/>
            <w:vAlign w:val="center"/>
          </w:tcPr>
          <w:p w:rsidR="00E95C68" w:rsidRPr="00AA0F62" w:rsidRDefault="00E95C68" w:rsidP="00AA0F62">
            <w:pPr>
              <w:adjustRightInd w:val="0"/>
              <w:snapToGrid w:val="0"/>
              <w:spacing w:line="300" w:lineRule="auto"/>
              <w:rPr>
                <w:rFonts w:ascii="仿宋" w:eastAsia="仿宋" w:hAnsi="仿宋"/>
                <w:b/>
              </w:rPr>
            </w:pPr>
            <w:r w:rsidRPr="00AA0F62">
              <w:rPr>
                <w:rFonts w:ascii="仿宋" w:eastAsia="仿宋" w:hAnsi="仿宋" w:hint="eastAsia"/>
                <w:b/>
              </w:rPr>
              <w:t>根据现有结构建模。</w:t>
            </w:r>
          </w:p>
          <w:p w:rsidR="00E95C68" w:rsidRPr="00AA0F62" w:rsidRDefault="00E95C68" w:rsidP="00AA0F62">
            <w:pPr>
              <w:adjustRightInd w:val="0"/>
              <w:snapToGrid w:val="0"/>
              <w:spacing w:line="300" w:lineRule="auto"/>
              <w:rPr>
                <w:rFonts w:ascii="仿宋" w:eastAsia="仿宋" w:hAnsi="仿宋"/>
                <w:b/>
              </w:rPr>
            </w:pPr>
            <w:r w:rsidRPr="00AA0F62">
              <w:rPr>
                <w:rFonts w:ascii="仿宋" w:eastAsia="仿宋" w:hAnsi="仿宋" w:hint="eastAsia"/>
                <w:b/>
              </w:rPr>
              <w:t>运用软件模拟仿真，分析气流运动状态和运动规律。</w:t>
            </w:r>
          </w:p>
          <w:p w:rsidR="00E95C68" w:rsidRPr="00AA0F62" w:rsidRDefault="00E95C68" w:rsidP="00AA0F62">
            <w:pPr>
              <w:adjustRightInd w:val="0"/>
              <w:snapToGrid w:val="0"/>
              <w:spacing w:line="300" w:lineRule="auto"/>
              <w:rPr>
                <w:rFonts w:ascii="仿宋" w:eastAsia="仿宋" w:hAnsi="仿宋"/>
                <w:b/>
              </w:rPr>
            </w:pPr>
            <w:r w:rsidRPr="00AA0F62">
              <w:rPr>
                <w:rFonts w:ascii="仿宋" w:eastAsia="仿宋" w:hAnsi="仿宋" w:hint="eastAsia"/>
                <w:b/>
              </w:rPr>
              <w:t>根据分析结果，编写分析报告。</w:t>
            </w:r>
          </w:p>
          <w:p w:rsidR="00E95C68" w:rsidRPr="00AA0F62" w:rsidRDefault="00E95C68" w:rsidP="00AA0F62">
            <w:pPr>
              <w:adjustRightInd w:val="0"/>
              <w:snapToGrid w:val="0"/>
              <w:spacing w:line="300" w:lineRule="auto"/>
              <w:rPr>
                <w:rFonts w:ascii="仿宋" w:eastAsia="仿宋" w:hAnsi="仿宋"/>
                <w:b/>
              </w:rPr>
            </w:pPr>
            <w:r w:rsidRPr="00AA0F62">
              <w:rPr>
                <w:rFonts w:ascii="仿宋" w:eastAsia="仿宋" w:hAnsi="仿宋" w:hint="eastAsia"/>
                <w:b/>
              </w:rPr>
              <w:t>提出进风料仓内部结构设计建议，以满足筛网通过的气流均匀、一致的要求。</w:t>
            </w:r>
          </w:p>
        </w:tc>
      </w:tr>
      <w:tr w:rsidR="00E95C68" w:rsidRPr="00AA0F62" w:rsidTr="00AA0F62">
        <w:trPr>
          <w:trHeight w:val="416"/>
        </w:trPr>
        <w:tc>
          <w:tcPr>
            <w:tcW w:w="675" w:type="dxa"/>
            <w:shd w:val="clear" w:color="auto" w:fill="auto"/>
            <w:vAlign w:val="center"/>
          </w:tcPr>
          <w:p w:rsidR="00E95C68" w:rsidRPr="00F613FC" w:rsidRDefault="00E95C68"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制粒机搅拌桨提升装置</w:t>
            </w:r>
          </w:p>
        </w:tc>
        <w:tc>
          <w:tcPr>
            <w:tcW w:w="992" w:type="dxa"/>
            <w:vAlign w:val="center"/>
          </w:tcPr>
          <w:p w:rsidR="00E95C68" w:rsidRPr="00AA0F62" w:rsidRDefault="002E6CC5" w:rsidP="00AA0F62">
            <w:pPr>
              <w:adjustRightInd w:val="0"/>
              <w:snapToGrid w:val="0"/>
              <w:spacing w:line="300" w:lineRule="auto"/>
              <w:rPr>
                <w:rFonts w:ascii="仿宋" w:eastAsia="仿宋" w:hAnsi="仿宋" w:cs="宋体"/>
                <w:b/>
              </w:rPr>
            </w:pPr>
            <w:r w:rsidRPr="00AA0F62">
              <w:rPr>
                <w:rFonts w:ascii="仿宋" w:eastAsia="仿宋" w:hAnsi="仿宋" w:cs="Times New Roman" w:hint="eastAsia"/>
                <w:b/>
              </w:rPr>
              <w:t>北京工业大学</w:t>
            </w:r>
          </w:p>
        </w:tc>
        <w:tc>
          <w:tcPr>
            <w:tcW w:w="1083"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机械工程</w:t>
            </w:r>
          </w:p>
        </w:tc>
        <w:tc>
          <w:tcPr>
            <w:tcW w:w="1468"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北京航空制造工程研究所</w:t>
            </w:r>
          </w:p>
        </w:tc>
        <w:tc>
          <w:tcPr>
            <w:tcW w:w="5245"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大型制粒机的物料锅是梨型结构，上口比内径小，而在清洗时需把搅拌桨取出物料锅，由于搅拌桨较重，操作时劳动强度大。需设计一个自动提升装置，完成搅拌桨的取出工作。</w:t>
            </w:r>
          </w:p>
        </w:tc>
        <w:tc>
          <w:tcPr>
            <w:tcW w:w="3006" w:type="dxa"/>
            <w:shd w:val="clear" w:color="auto" w:fill="auto"/>
            <w:vAlign w:val="center"/>
          </w:tcPr>
          <w:p w:rsidR="00E95C68" w:rsidRPr="00AA0F62" w:rsidRDefault="00E95C68" w:rsidP="00AA0F62">
            <w:pPr>
              <w:pStyle w:val="10"/>
              <w:numPr>
                <w:ilvl w:val="0"/>
                <w:numId w:val="18"/>
              </w:numPr>
              <w:adjustRightInd w:val="0"/>
              <w:snapToGrid w:val="0"/>
              <w:spacing w:line="300" w:lineRule="auto"/>
              <w:ind w:left="0" w:firstLineChars="0" w:firstLine="0"/>
              <w:rPr>
                <w:rFonts w:ascii="仿宋" w:eastAsia="仿宋" w:hAnsi="仿宋" w:cs="宋体"/>
                <w:b/>
                <w:szCs w:val="21"/>
              </w:rPr>
            </w:pPr>
            <w:r w:rsidRPr="00AA0F62">
              <w:rPr>
                <w:rFonts w:ascii="仿宋" w:eastAsia="仿宋" w:hAnsi="仿宋" w:cs="宋体" w:hint="eastAsia"/>
                <w:b/>
                <w:szCs w:val="21"/>
              </w:rPr>
              <w:t>基本数据：搅拌桨重量60kg,物料锅内腔直径1100mm，上口尺寸780mm。</w:t>
            </w:r>
          </w:p>
          <w:p w:rsidR="00E95C68" w:rsidRPr="00AA0F62" w:rsidRDefault="00E95C68" w:rsidP="00AA0F62">
            <w:pPr>
              <w:pStyle w:val="10"/>
              <w:numPr>
                <w:ilvl w:val="0"/>
                <w:numId w:val="18"/>
              </w:numPr>
              <w:adjustRightInd w:val="0"/>
              <w:snapToGrid w:val="0"/>
              <w:spacing w:line="300" w:lineRule="auto"/>
              <w:ind w:left="0" w:firstLineChars="0" w:firstLine="0"/>
              <w:rPr>
                <w:rFonts w:ascii="仿宋" w:eastAsia="仿宋" w:hAnsi="仿宋" w:cs="宋体"/>
                <w:b/>
                <w:szCs w:val="21"/>
              </w:rPr>
            </w:pPr>
            <w:r w:rsidRPr="00AA0F62">
              <w:rPr>
                <w:rFonts w:ascii="仿宋" w:eastAsia="仿宋" w:hAnsi="仿宋" w:cs="宋体" w:hint="eastAsia"/>
                <w:b/>
                <w:szCs w:val="21"/>
              </w:rPr>
              <w:t>设计要求：</w:t>
            </w:r>
          </w:p>
          <w:p w:rsidR="00E95C68" w:rsidRPr="00AA0F62" w:rsidRDefault="00E95C68" w:rsidP="00AA0F62">
            <w:pPr>
              <w:pStyle w:val="10"/>
              <w:numPr>
                <w:ilvl w:val="0"/>
                <w:numId w:val="19"/>
              </w:numPr>
              <w:tabs>
                <w:tab w:val="left" w:pos="589"/>
              </w:tabs>
              <w:adjustRightInd w:val="0"/>
              <w:snapToGrid w:val="0"/>
              <w:spacing w:line="300" w:lineRule="auto"/>
              <w:ind w:left="0" w:firstLineChars="0" w:firstLine="0"/>
              <w:rPr>
                <w:rFonts w:ascii="仿宋" w:eastAsia="仿宋" w:hAnsi="仿宋" w:cs="宋体"/>
                <w:b/>
                <w:szCs w:val="21"/>
              </w:rPr>
            </w:pPr>
            <w:r w:rsidRPr="00AA0F62">
              <w:rPr>
                <w:rFonts w:ascii="仿宋" w:eastAsia="仿宋" w:hAnsi="仿宋" w:cs="宋体" w:hint="eastAsia"/>
                <w:b/>
                <w:szCs w:val="21"/>
              </w:rPr>
              <w:t>提升装置的提升重量大于90kg。</w:t>
            </w:r>
          </w:p>
          <w:p w:rsidR="00E95C68" w:rsidRPr="00AA0F62" w:rsidRDefault="00E95C68" w:rsidP="00AA0F62">
            <w:pPr>
              <w:pStyle w:val="10"/>
              <w:numPr>
                <w:ilvl w:val="0"/>
                <w:numId w:val="19"/>
              </w:numPr>
              <w:tabs>
                <w:tab w:val="left" w:pos="589"/>
              </w:tabs>
              <w:adjustRightInd w:val="0"/>
              <w:snapToGrid w:val="0"/>
              <w:spacing w:line="300" w:lineRule="auto"/>
              <w:ind w:left="0" w:firstLineChars="0" w:firstLine="0"/>
              <w:rPr>
                <w:rFonts w:ascii="仿宋" w:eastAsia="仿宋" w:hAnsi="仿宋" w:cs="宋体"/>
                <w:b/>
                <w:szCs w:val="21"/>
              </w:rPr>
            </w:pPr>
            <w:r w:rsidRPr="00AA0F62">
              <w:rPr>
                <w:rFonts w:ascii="仿宋" w:eastAsia="仿宋" w:hAnsi="仿宋" w:cs="宋体" w:hint="eastAsia"/>
                <w:b/>
                <w:szCs w:val="21"/>
              </w:rPr>
              <w:t>操作过程1人完成。</w:t>
            </w:r>
          </w:p>
          <w:p w:rsidR="00E95C68" w:rsidRPr="00AA0F62" w:rsidRDefault="00E95C68" w:rsidP="00AA0F62">
            <w:pPr>
              <w:pStyle w:val="10"/>
              <w:numPr>
                <w:ilvl w:val="0"/>
                <w:numId w:val="19"/>
              </w:numPr>
              <w:tabs>
                <w:tab w:val="left" w:pos="589"/>
              </w:tabs>
              <w:adjustRightInd w:val="0"/>
              <w:snapToGrid w:val="0"/>
              <w:spacing w:line="300" w:lineRule="auto"/>
              <w:ind w:left="0" w:firstLineChars="0" w:firstLine="0"/>
              <w:rPr>
                <w:rFonts w:ascii="仿宋" w:eastAsia="仿宋" w:hAnsi="仿宋" w:cs="宋体"/>
                <w:b/>
                <w:szCs w:val="21"/>
              </w:rPr>
            </w:pPr>
            <w:r w:rsidRPr="00AA0F62">
              <w:rPr>
                <w:rFonts w:ascii="仿宋" w:eastAsia="仿宋" w:hAnsi="仿宋" w:cs="宋体" w:hint="eastAsia"/>
                <w:b/>
                <w:szCs w:val="21"/>
              </w:rPr>
              <w:t>整个过程实现自动提升，翻转、取出动作，可有人工干预。</w:t>
            </w:r>
          </w:p>
          <w:p w:rsidR="00E95C68" w:rsidRPr="00AA0F62" w:rsidRDefault="00E95C68" w:rsidP="00AA0F62">
            <w:pPr>
              <w:pStyle w:val="10"/>
              <w:numPr>
                <w:ilvl w:val="0"/>
                <w:numId w:val="19"/>
              </w:numPr>
              <w:tabs>
                <w:tab w:val="left" w:pos="589"/>
              </w:tabs>
              <w:adjustRightInd w:val="0"/>
              <w:snapToGrid w:val="0"/>
              <w:spacing w:line="300" w:lineRule="auto"/>
              <w:ind w:left="0" w:firstLineChars="0" w:firstLine="0"/>
              <w:rPr>
                <w:rFonts w:ascii="仿宋" w:eastAsia="仿宋" w:hAnsi="仿宋" w:cs="宋体"/>
                <w:b/>
                <w:szCs w:val="21"/>
              </w:rPr>
            </w:pPr>
            <w:r w:rsidRPr="00AA0F62">
              <w:rPr>
                <w:rFonts w:ascii="仿宋" w:eastAsia="仿宋" w:hAnsi="仿宋" w:cs="宋体" w:hint="eastAsia"/>
                <w:b/>
                <w:szCs w:val="21"/>
              </w:rPr>
              <w:t>整个过程不得损伤零件表面。</w:t>
            </w:r>
          </w:p>
          <w:p w:rsidR="00E95C68" w:rsidRPr="00AA0F62" w:rsidRDefault="00E95C68" w:rsidP="00AA0F62">
            <w:pPr>
              <w:pStyle w:val="10"/>
              <w:numPr>
                <w:ilvl w:val="0"/>
                <w:numId w:val="19"/>
              </w:numPr>
              <w:tabs>
                <w:tab w:val="left" w:pos="589"/>
              </w:tabs>
              <w:adjustRightInd w:val="0"/>
              <w:snapToGrid w:val="0"/>
              <w:spacing w:line="300" w:lineRule="auto"/>
              <w:ind w:left="0" w:firstLineChars="0" w:firstLine="0"/>
              <w:rPr>
                <w:rFonts w:ascii="仿宋" w:eastAsia="仿宋" w:hAnsi="仿宋" w:cs="宋体"/>
                <w:b/>
                <w:szCs w:val="21"/>
              </w:rPr>
            </w:pPr>
            <w:r w:rsidRPr="00AA0F62">
              <w:rPr>
                <w:rFonts w:ascii="仿宋" w:eastAsia="仿宋" w:hAnsi="仿宋" w:cs="宋体" w:hint="eastAsia"/>
                <w:b/>
                <w:szCs w:val="21"/>
              </w:rPr>
              <w:t>安装尺寸和工作过程应满足现有设备的实际要求。</w:t>
            </w:r>
          </w:p>
        </w:tc>
      </w:tr>
      <w:tr w:rsidR="00E95C68" w:rsidRPr="00AA0F62" w:rsidTr="00AA0F62">
        <w:trPr>
          <w:trHeight w:val="416"/>
        </w:trPr>
        <w:tc>
          <w:tcPr>
            <w:tcW w:w="675" w:type="dxa"/>
            <w:shd w:val="clear" w:color="auto" w:fill="auto"/>
            <w:vAlign w:val="center"/>
          </w:tcPr>
          <w:p w:rsidR="00E95C68" w:rsidRPr="00F613FC" w:rsidRDefault="00E95C68"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BG350型包衣机出料装置设计</w:t>
            </w:r>
          </w:p>
        </w:tc>
        <w:tc>
          <w:tcPr>
            <w:tcW w:w="992" w:type="dxa"/>
            <w:vAlign w:val="center"/>
          </w:tcPr>
          <w:p w:rsidR="00E95C68" w:rsidRPr="00AA0F62" w:rsidRDefault="002E6CC5" w:rsidP="00AA0F62">
            <w:pPr>
              <w:adjustRightInd w:val="0"/>
              <w:snapToGrid w:val="0"/>
              <w:spacing w:line="300" w:lineRule="auto"/>
              <w:rPr>
                <w:rFonts w:ascii="仿宋" w:eastAsia="仿宋" w:hAnsi="仿宋" w:cs="宋体"/>
                <w:b/>
              </w:rPr>
            </w:pPr>
            <w:r w:rsidRPr="00AA0F62">
              <w:rPr>
                <w:rFonts w:ascii="仿宋" w:eastAsia="仿宋" w:hAnsi="仿宋" w:cs="Times New Roman" w:hint="eastAsia"/>
                <w:b/>
              </w:rPr>
              <w:t>北京工业大学</w:t>
            </w:r>
          </w:p>
        </w:tc>
        <w:tc>
          <w:tcPr>
            <w:tcW w:w="1083"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机械工程</w:t>
            </w:r>
          </w:p>
        </w:tc>
        <w:tc>
          <w:tcPr>
            <w:tcW w:w="1468"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北京航空制造工程研究所</w:t>
            </w:r>
          </w:p>
        </w:tc>
        <w:tc>
          <w:tcPr>
            <w:tcW w:w="5245"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包衣机是用来给药片表面包覆薄膜材料的设备，其物料筒是一个水平摆放的两端为锥台中间为圆柱体的多边形回转体，物料桶可沿回转轴转动。包衣完成后需将药片从物料筒中导出，导出过程需使用专门的出料装置。</w:t>
            </w:r>
          </w:p>
          <w:p w:rsidR="00E95C68" w:rsidRPr="00AA0F62" w:rsidRDefault="00E95C68" w:rsidP="00AA0F62">
            <w:pPr>
              <w:adjustRightInd w:val="0"/>
              <w:snapToGrid w:val="0"/>
              <w:spacing w:line="300" w:lineRule="auto"/>
              <w:rPr>
                <w:rFonts w:ascii="仿宋" w:eastAsia="仿宋" w:hAnsi="仿宋" w:cs="宋体"/>
                <w:b/>
              </w:rPr>
            </w:pPr>
          </w:p>
        </w:tc>
        <w:tc>
          <w:tcPr>
            <w:tcW w:w="3006"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要求出料装置与药品接触部分采用316L不锈钢，结构简单、轻便、便于操作，外表光滑、无死角、便于清洗，出料彻底，整个出料过程不超过20分钟。要求设计一套完整的出料装置，绘制图纸一套。</w:t>
            </w:r>
          </w:p>
        </w:tc>
      </w:tr>
      <w:tr w:rsidR="00E95C68" w:rsidRPr="00AA0F62" w:rsidTr="00AA0F62">
        <w:trPr>
          <w:trHeight w:val="416"/>
        </w:trPr>
        <w:tc>
          <w:tcPr>
            <w:tcW w:w="675" w:type="dxa"/>
            <w:shd w:val="clear" w:color="auto" w:fill="auto"/>
            <w:vAlign w:val="center"/>
          </w:tcPr>
          <w:p w:rsidR="00E95C68" w:rsidRPr="00F613FC" w:rsidRDefault="00E95C68"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包衣机包衣腔室自动清洗系统设计</w:t>
            </w:r>
          </w:p>
        </w:tc>
        <w:tc>
          <w:tcPr>
            <w:tcW w:w="992" w:type="dxa"/>
            <w:vAlign w:val="center"/>
          </w:tcPr>
          <w:p w:rsidR="00E95C68" w:rsidRPr="00AA0F62" w:rsidRDefault="002E6CC5" w:rsidP="00AA0F62">
            <w:pPr>
              <w:adjustRightInd w:val="0"/>
              <w:snapToGrid w:val="0"/>
              <w:spacing w:line="300" w:lineRule="auto"/>
              <w:rPr>
                <w:rFonts w:ascii="仿宋" w:eastAsia="仿宋" w:hAnsi="仿宋" w:cs="宋体"/>
                <w:b/>
              </w:rPr>
            </w:pPr>
            <w:r w:rsidRPr="00AA0F62">
              <w:rPr>
                <w:rFonts w:ascii="仿宋" w:eastAsia="仿宋" w:hAnsi="仿宋" w:cs="Times New Roman" w:hint="eastAsia"/>
                <w:b/>
              </w:rPr>
              <w:t>北京工业大学</w:t>
            </w:r>
          </w:p>
        </w:tc>
        <w:tc>
          <w:tcPr>
            <w:tcW w:w="1083"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机械工程</w:t>
            </w:r>
          </w:p>
        </w:tc>
        <w:tc>
          <w:tcPr>
            <w:tcW w:w="1468"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北京航空制造工程研究所</w:t>
            </w:r>
          </w:p>
        </w:tc>
        <w:tc>
          <w:tcPr>
            <w:tcW w:w="5245"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包衣机是用来给药片表面包覆薄膜材料的设备，其包衣腔室为一长方体，内部有物料筒、进风机构、排风机构等零部件，腔室有正门及侧门。包衣完成后需对包衣腔室内表面、物料筒、进风机构、排风机构等零部件内外</w:t>
            </w:r>
            <w:r w:rsidRPr="00AA0F62">
              <w:rPr>
                <w:rFonts w:ascii="仿宋" w:eastAsia="仿宋" w:hAnsi="仿宋" w:cs="宋体" w:hint="eastAsia"/>
                <w:b/>
              </w:rPr>
              <w:lastRenderedPageBreak/>
              <w:t>表面进行清洗，去除包衣过程中产生的附着物。自动清洗系统设计可以对上述表面进行清洗。</w:t>
            </w:r>
          </w:p>
          <w:p w:rsidR="00E95C68" w:rsidRPr="00AA0F62" w:rsidRDefault="00E95C68" w:rsidP="00AA0F62">
            <w:pPr>
              <w:adjustRightInd w:val="0"/>
              <w:snapToGrid w:val="0"/>
              <w:spacing w:line="300" w:lineRule="auto"/>
              <w:rPr>
                <w:rFonts w:ascii="仿宋" w:eastAsia="仿宋" w:hAnsi="仿宋" w:cs="宋体"/>
                <w:b/>
              </w:rPr>
            </w:pPr>
          </w:p>
        </w:tc>
        <w:tc>
          <w:tcPr>
            <w:tcW w:w="3006"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lastRenderedPageBreak/>
              <w:t>要求设计一套用于包衣腔室自动清洗的系统，合理布局清洗管路及清洗喷头位置，并选定适宜的清洗喷头，计算出水消耗量，</w:t>
            </w:r>
            <w:r w:rsidRPr="00AA0F62">
              <w:rPr>
                <w:rFonts w:ascii="仿宋" w:eastAsia="仿宋" w:hAnsi="仿宋" w:cs="宋体" w:hint="eastAsia"/>
                <w:b/>
              </w:rPr>
              <w:lastRenderedPageBreak/>
              <w:t>材料仅可采用304不锈钢、硅胶、聚四氟乙烯。设计腔室正门及侧门，要求结构简单、表面光滑无死角、便于清洁、密封良好，清洗过程中无滴漏现象。</w:t>
            </w:r>
          </w:p>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设计清洗管路及选定清洗喷头；设计腔室正门、侧门及密封结构。绘制图纸一套。</w:t>
            </w:r>
          </w:p>
        </w:tc>
      </w:tr>
      <w:tr w:rsidR="00E95C68" w:rsidRPr="00AA0F62" w:rsidTr="00AA0F62">
        <w:trPr>
          <w:trHeight w:val="416"/>
        </w:trPr>
        <w:tc>
          <w:tcPr>
            <w:tcW w:w="675" w:type="dxa"/>
            <w:shd w:val="clear" w:color="auto" w:fill="auto"/>
            <w:vAlign w:val="center"/>
          </w:tcPr>
          <w:p w:rsidR="00E95C68" w:rsidRPr="00F613FC" w:rsidRDefault="00E95C68"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压片机冲头压力检测</w:t>
            </w:r>
          </w:p>
        </w:tc>
        <w:tc>
          <w:tcPr>
            <w:tcW w:w="992" w:type="dxa"/>
            <w:vAlign w:val="center"/>
          </w:tcPr>
          <w:p w:rsidR="00E95C68" w:rsidRPr="00AA0F62" w:rsidRDefault="002E6CC5" w:rsidP="00AA0F62">
            <w:pPr>
              <w:adjustRightInd w:val="0"/>
              <w:snapToGrid w:val="0"/>
              <w:spacing w:line="300" w:lineRule="auto"/>
              <w:rPr>
                <w:rFonts w:ascii="仿宋" w:eastAsia="仿宋" w:hAnsi="仿宋" w:cs="宋体"/>
                <w:b/>
              </w:rPr>
            </w:pPr>
            <w:r w:rsidRPr="00AA0F62">
              <w:rPr>
                <w:rFonts w:ascii="仿宋" w:eastAsia="仿宋" w:hAnsi="仿宋" w:cs="Times New Roman" w:hint="eastAsia"/>
                <w:b/>
              </w:rPr>
              <w:t>北京工业大学</w:t>
            </w:r>
          </w:p>
        </w:tc>
        <w:tc>
          <w:tcPr>
            <w:tcW w:w="1083"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机械设计制造及其自动化</w:t>
            </w:r>
          </w:p>
        </w:tc>
        <w:tc>
          <w:tcPr>
            <w:tcW w:w="1468"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北京航空制造工程研究所</w:t>
            </w:r>
          </w:p>
        </w:tc>
        <w:tc>
          <w:tcPr>
            <w:tcW w:w="5245" w:type="dxa"/>
            <w:shd w:val="clear" w:color="auto" w:fill="auto"/>
            <w:vAlign w:val="center"/>
          </w:tcPr>
          <w:p w:rsidR="00E95C68" w:rsidRPr="00AA0F62" w:rsidRDefault="00E95C68" w:rsidP="00AA0F62">
            <w:pPr>
              <w:adjustRightInd w:val="0"/>
              <w:snapToGrid w:val="0"/>
              <w:spacing w:line="300" w:lineRule="auto"/>
              <w:ind w:firstLineChars="200" w:firstLine="422"/>
              <w:rPr>
                <w:rFonts w:ascii="仿宋" w:eastAsia="仿宋" w:hAnsi="仿宋" w:cs="宋体"/>
                <w:b/>
              </w:rPr>
            </w:pPr>
            <w:r w:rsidRPr="00AA0F62">
              <w:rPr>
                <w:rFonts w:ascii="仿宋" w:eastAsia="仿宋" w:hAnsi="仿宋" w:cs="宋体" w:hint="eastAsia"/>
                <w:b/>
              </w:rPr>
              <w:t>压片机是片剂生产的不可或缺的设备，在压片机生产重药片重量控制是非常重要的参数，在国家药典重要求片重的差异要小于3%，在实际应用中，药厂的内控指标还要更高。</w:t>
            </w:r>
          </w:p>
          <w:p w:rsidR="00E95C68" w:rsidRPr="00AA0F62" w:rsidRDefault="00E95C68" w:rsidP="00AA0F62">
            <w:pPr>
              <w:adjustRightInd w:val="0"/>
              <w:snapToGrid w:val="0"/>
              <w:spacing w:line="300" w:lineRule="auto"/>
              <w:ind w:firstLineChars="200" w:firstLine="422"/>
              <w:rPr>
                <w:rFonts w:ascii="仿宋" w:eastAsia="仿宋" w:hAnsi="仿宋" w:cs="宋体"/>
                <w:b/>
              </w:rPr>
            </w:pPr>
            <w:r w:rsidRPr="00AA0F62">
              <w:rPr>
                <w:rFonts w:ascii="仿宋" w:eastAsia="仿宋" w:hAnsi="仿宋" w:cs="宋体" w:hint="eastAsia"/>
                <w:b/>
              </w:rPr>
              <w:t>压片机片重的控制原理是通过调节下冲伸入中模孔的深度来调节药剂的填充量，而安装在压轮底部的压力传感器能感应压轮和冲头间压力，通过反馈与设定值比较，使填充高度随压力调整而改变，从而达到控制片重的目的。</w:t>
            </w:r>
          </w:p>
          <w:p w:rsidR="00E95C68" w:rsidRPr="00AA0F62" w:rsidRDefault="00E95C68" w:rsidP="00AA0F62">
            <w:pPr>
              <w:adjustRightInd w:val="0"/>
              <w:snapToGrid w:val="0"/>
              <w:spacing w:line="300" w:lineRule="auto"/>
              <w:ind w:firstLineChars="200" w:firstLine="422"/>
              <w:rPr>
                <w:rFonts w:ascii="仿宋" w:eastAsia="仿宋" w:hAnsi="仿宋" w:cs="宋体"/>
                <w:b/>
              </w:rPr>
            </w:pPr>
            <w:r w:rsidRPr="00AA0F62">
              <w:rPr>
                <w:rFonts w:ascii="仿宋" w:eastAsia="仿宋" w:hAnsi="仿宋" w:cs="宋体" w:hint="eastAsia"/>
                <w:b/>
              </w:rPr>
              <w:t>本毕业设计题目的主要内容有：（1）设计适合的安装结构，减小由于震动引起的压力波动；（2）通过对不同转速，不同硬度下压力变化的试验，找到冲头压力采集数量和填充深度调节频率间的数学模型（3）根据得到的模型，选择合适的压力检测传感器，进行优化计算和快速调整。</w:t>
            </w:r>
          </w:p>
        </w:tc>
        <w:tc>
          <w:tcPr>
            <w:tcW w:w="3006"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1）设计适合的安装结构。要求可以灵活应用于多系列压片机上，结构简单、稳定、降振。</w:t>
            </w:r>
          </w:p>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2）建立找到冲头压力采集数量和填充深度调节频率间的数学模型，对压片机的主要参数进行分析对比，通过试验方法的设计，找到最优的解决方法。</w:t>
            </w:r>
          </w:p>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3）优化计算和调整方法。在实际用重达到每片的压力检测偏差达到1%。</w:t>
            </w:r>
          </w:p>
        </w:tc>
      </w:tr>
      <w:tr w:rsidR="00E95C68" w:rsidRPr="00AA0F62" w:rsidTr="00AA0F62">
        <w:trPr>
          <w:trHeight w:val="416"/>
        </w:trPr>
        <w:tc>
          <w:tcPr>
            <w:tcW w:w="675" w:type="dxa"/>
            <w:shd w:val="clear" w:color="auto" w:fill="auto"/>
            <w:vAlign w:val="center"/>
          </w:tcPr>
          <w:p w:rsidR="00E95C68" w:rsidRPr="00F613FC" w:rsidRDefault="00E95C68"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薄膜包衣用溶</w:t>
            </w:r>
            <w:r w:rsidRPr="00AA0F62">
              <w:rPr>
                <w:rFonts w:ascii="仿宋" w:eastAsia="仿宋" w:hAnsi="仿宋" w:cs="宋体" w:hint="eastAsia"/>
                <w:b/>
              </w:rPr>
              <w:lastRenderedPageBreak/>
              <w:t>液雾化仿真分析</w:t>
            </w:r>
          </w:p>
        </w:tc>
        <w:tc>
          <w:tcPr>
            <w:tcW w:w="992" w:type="dxa"/>
            <w:vAlign w:val="center"/>
          </w:tcPr>
          <w:p w:rsidR="00E95C68" w:rsidRPr="00AA0F62" w:rsidRDefault="002E6CC5" w:rsidP="00AA0F62">
            <w:pPr>
              <w:adjustRightInd w:val="0"/>
              <w:snapToGrid w:val="0"/>
              <w:spacing w:line="300" w:lineRule="auto"/>
              <w:rPr>
                <w:rFonts w:ascii="仿宋" w:eastAsia="仿宋" w:hAnsi="仿宋" w:cs="宋体"/>
                <w:b/>
              </w:rPr>
            </w:pPr>
            <w:r w:rsidRPr="00AA0F62">
              <w:rPr>
                <w:rFonts w:ascii="仿宋" w:eastAsia="仿宋" w:hAnsi="仿宋" w:cs="Times New Roman" w:hint="eastAsia"/>
                <w:b/>
              </w:rPr>
              <w:lastRenderedPageBreak/>
              <w:t>北京工业</w:t>
            </w:r>
            <w:r w:rsidRPr="00AA0F62">
              <w:rPr>
                <w:rFonts w:ascii="仿宋" w:eastAsia="仿宋" w:hAnsi="仿宋" w:cs="Times New Roman" w:hint="eastAsia"/>
                <w:b/>
              </w:rPr>
              <w:lastRenderedPageBreak/>
              <w:t>大学</w:t>
            </w:r>
          </w:p>
        </w:tc>
        <w:tc>
          <w:tcPr>
            <w:tcW w:w="1083"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lastRenderedPageBreak/>
              <w:t>机械工程</w:t>
            </w:r>
          </w:p>
        </w:tc>
        <w:tc>
          <w:tcPr>
            <w:tcW w:w="1468"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北京航空制造</w:t>
            </w:r>
            <w:r w:rsidRPr="00AA0F62">
              <w:rPr>
                <w:rFonts w:ascii="仿宋" w:eastAsia="仿宋" w:hAnsi="仿宋" w:cs="宋体" w:hint="eastAsia"/>
                <w:b/>
              </w:rPr>
              <w:lastRenderedPageBreak/>
              <w:t>工程研究所</w:t>
            </w:r>
          </w:p>
        </w:tc>
        <w:tc>
          <w:tcPr>
            <w:tcW w:w="5245"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lastRenderedPageBreak/>
              <w:t>有气雾化喷嘴是包衣机普遍采用的喷嘴，液体雾化后颗</w:t>
            </w:r>
            <w:r w:rsidRPr="00AA0F62">
              <w:rPr>
                <w:rFonts w:ascii="仿宋" w:eastAsia="仿宋" w:hAnsi="仿宋" w:cs="宋体" w:hint="eastAsia"/>
                <w:b/>
              </w:rPr>
              <w:lastRenderedPageBreak/>
              <w:t>粒的粒径大小、分布受到多方面因素的影响，例如压缩空气雾化压力、吹扁压力、液体流量、液体粘度等。</w:t>
            </w:r>
          </w:p>
        </w:tc>
        <w:tc>
          <w:tcPr>
            <w:tcW w:w="3006"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lastRenderedPageBreak/>
              <w:t>通过仿真分析，得出压缩空气雾</w:t>
            </w:r>
            <w:r w:rsidRPr="00AA0F62">
              <w:rPr>
                <w:rFonts w:ascii="仿宋" w:eastAsia="仿宋" w:hAnsi="仿宋" w:cs="宋体" w:hint="eastAsia"/>
                <w:b/>
              </w:rPr>
              <w:lastRenderedPageBreak/>
              <w:t>化压力（及流量）、吹扁压力（及流量）、液体流量、液体粘度等因素与液体雾化后颗粒的粒径大小、分布之间的关系，编写分析报告。</w:t>
            </w:r>
          </w:p>
        </w:tc>
      </w:tr>
      <w:tr w:rsidR="00E95C68" w:rsidRPr="00AA0F62" w:rsidTr="00AA0F62">
        <w:trPr>
          <w:trHeight w:val="416"/>
        </w:trPr>
        <w:tc>
          <w:tcPr>
            <w:tcW w:w="675" w:type="dxa"/>
            <w:shd w:val="clear" w:color="auto" w:fill="auto"/>
            <w:vAlign w:val="center"/>
          </w:tcPr>
          <w:p w:rsidR="00E95C68" w:rsidRPr="00F613FC" w:rsidRDefault="00E95C68"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制粒机搅拌混合效果分析研究</w:t>
            </w:r>
          </w:p>
        </w:tc>
        <w:tc>
          <w:tcPr>
            <w:tcW w:w="992" w:type="dxa"/>
            <w:vAlign w:val="center"/>
          </w:tcPr>
          <w:p w:rsidR="00E95C68" w:rsidRPr="00AA0F62" w:rsidRDefault="002E6CC5" w:rsidP="00AA0F62">
            <w:pPr>
              <w:adjustRightInd w:val="0"/>
              <w:snapToGrid w:val="0"/>
              <w:spacing w:line="300" w:lineRule="auto"/>
              <w:rPr>
                <w:rFonts w:ascii="仿宋" w:eastAsia="仿宋" w:hAnsi="仿宋" w:cs="宋体"/>
                <w:b/>
              </w:rPr>
            </w:pPr>
            <w:r w:rsidRPr="00AA0F62">
              <w:rPr>
                <w:rFonts w:ascii="仿宋" w:eastAsia="仿宋" w:hAnsi="仿宋" w:cs="Times New Roman" w:hint="eastAsia"/>
                <w:b/>
              </w:rPr>
              <w:t>北京工业大学</w:t>
            </w:r>
          </w:p>
        </w:tc>
        <w:tc>
          <w:tcPr>
            <w:tcW w:w="1083"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机械工程</w:t>
            </w:r>
          </w:p>
        </w:tc>
        <w:tc>
          <w:tcPr>
            <w:tcW w:w="1468"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北京航空制造工程研究所</w:t>
            </w:r>
          </w:p>
        </w:tc>
        <w:tc>
          <w:tcPr>
            <w:tcW w:w="5245"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制粒机的一个功能是混合，所以混合均匀度是设备的一项技术指标。通过模拟仿真进行技术分析，找出相关尺寸和参数对混合均匀的影响。</w:t>
            </w:r>
          </w:p>
        </w:tc>
        <w:tc>
          <w:tcPr>
            <w:tcW w:w="3006" w:type="dxa"/>
            <w:shd w:val="clear" w:color="auto" w:fill="auto"/>
            <w:vAlign w:val="center"/>
          </w:tcPr>
          <w:p w:rsidR="00E95C68" w:rsidRPr="00AA0F62" w:rsidRDefault="00E95C68" w:rsidP="00AA0F62">
            <w:pPr>
              <w:pStyle w:val="10"/>
              <w:numPr>
                <w:ilvl w:val="0"/>
                <w:numId w:val="20"/>
              </w:numPr>
              <w:adjustRightInd w:val="0"/>
              <w:snapToGrid w:val="0"/>
              <w:spacing w:line="300" w:lineRule="auto"/>
              <w:ind w:left="0" w:firstLineChars="0" w:firstLine="0"/>
              <w:rPr>
                <w:rFonts w:ascii="仿宋" w:eastAsia="仿宋" w:hAnsi="仿宋" w:cs="宋体"/>
                <w:b/>
                <w:szCs w:val="21"/>
              </w:rPr>
            </w:pPr>
            <w:r w:rsidRPr="00AA0F62">
              <w:rPr>
                <w:rFonts w:ascii="仿宋" w:eastAsia="仿宋" w:hAnsi="仿宋" w:cs="宋体" w:hint="eastAsia"/>
                <w:b/>
                <w:szCs w:val="21"/>
              </w:rPr>
              <w:t>参考现有设备方案，列举与混合均匀度有关的技术参数。</w:t>
            </w:r>
          </w:p>
          <w:p w:rsidR="00E95C68" w:rsidRPr="00AA0F62" w:rsidRDefault="00E95C68" w:rsidP="00AA0F62">
            <w:pPr>
              <w:pStyle w:val="10"/>
              <w:numPr>
                <w:ilvl w:val="0"/>
                <w:numId w:val="20"/>
              </w:numPr>
              <w:adjustRightInd w:val="0"/>
              <w:snapToGrid w:val="0"/>
              <w:spacing w:line="300" w:lineRule="auto"/>
              <w:ind w:left="0" w:firstLineChars="0" w:firstLine="0"/>
              <w:rPr>
                <w:rFonts w:ascii="仿宋" w:eastAsia="仿宋" w:hAnsi="仿宋" w:cs="宋体"/>
                <w:b/>
                <w:szCs w:val="21"/>
              </w:rPr>
            </w:pPr>
            <w:r w:rsidRPr="00AA0F62">
              <w:rPr>
                <w:rFonts w:ascii="仿宋" w:eastAsia="仿宋" w:hAnsi="仿宋" w:cs="宋体" w:hint="eastAsia"/>
                <w:b/>
                <w:szCs w:val="21"/>
              </w:rPr>
              <w:t>建立仿真模型，运用软件进行模拟仿真，分析上述参数在混合过程中对均匀性的影响。</w:t>
            </w:r>
          </w:p>
          <w:p w:rsidR="00E95C68" w:rsidRPr="00AA0F62" w:rsidRDefault="00E95C68" w:rsidP="00AA0F62">
            <w:pPr>
              <w:pStyle w:val="10"/>
              <w:numPr>
                <w:ilvl w:val="0"/>
                <w:numId w:val="20"/>
              </w:numPr>
              <w:adjustRightInd w:val="0"/>
              <w:snapToGrid w:val="0"/>
              <w:spacing w:line="300" w:lineRule="auto"/>
              <w:ind w:left="0" w:firstLineChars="0" w:firstLine="0"/>
              <w:rPr>
                <w:rFonts w:ascii="仿宋" w:eastAsia="仿宋" w:hAnsi="仿宋" w:cs="宋体"/>
                <w:b/>
                <w:szCs w:val="21"/>
              </w:rPr>
            </w:pPr>
            <w:r w:rsidRPr="00AA0F62">
              <w:rPr>
                <w:rFonts w:ascii="仿宋" w:eastAsia="仿宋" w:hAnsi="仿宋" w:cs="宋体" w:hint="eastAsia"/>
                <w:b/>
                <w:szCs w:val="21"/>
              </w:rPr>
              <w:t>编写分析报告。</w:t>
            </w:r>
          </w:p>
        </w:tc>
      </w:tr>
      <w:tr w:rsidR="00E95C68" w:rsidRPr="00AA0F62" w:rsidTr="00AA0F62">
        <w:trPr>
          <w:trHeight w:val="2168"/>
        </w:trPr>
        <w:tc>
          <w:tcPr>
            <w:tcW w:w="675" w:type="dxa"/>
            <w:shd w:val="clear" w:color="auto" w:fill="auto"/>
            <w:vAlign w:val="center"/>
          </w:tcPr>
          <w:p w:rsidR="00E95C68" w:rsidRPr="00F613FC" w:rsidRDefault="00E95C68"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制粒机降噪处理</w:t>
            </w:r>
          </w:p>
        </w:tc>
        <w:tc>
          <w:tcPr>
            <w:tcW w:w="992" w:type="dxa"/>
            <w:vAlign w:val="center"/>
          </w:tcPr>
          <w:p w:rsidR="00E95C68" w:rsidRPr="00AA0F62" w:rsidRDefault="002E6CC5" w:rsidP="00AA0F62">
            <w:pPr>
              <w:adjustRightInd w:val="0"/>
              <w:snapToGrid w:val="0"/>
              <w:spacing w:line="300" w:lineRule="auto"/>
              <w:rPr>
                <w:rFonts w:ascii="仿宋" w:eastAsia="仿宋" w:hAnsi="仿宋" w:cs="宋体"/>
                <w:b/>
              </w:rPr>
            </w:pPr>
            <w:r w:rsidRPr="00AA0F62">
              <w:rPr>
                <w:rFonts w:ascii="仿宋" w:eastAsia="仿宋" w:hAnsi="仿宋" w:cs="Times New Roman" w:hint="eastAsia"/>
                <w:b/>
              </w:rPr>
              <w:t>北京工业大学</w:t>
            </w:r>
          </w:p>
        </w:tc>
        <w:tc>
          <w:tcPr>
            <w:tcW w:w="1083"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机械工程</w:t>
            </w:r>
          </w:p>
        </w:tc>
        <w:tc>
          <w:tcPr>
            <w:tcW w:w="1468"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北京航空制造工程研究所</w:t>
            </w:r>
          </w:p>
        </w:tc>
        <w:tc>
          <w:tcPr>
            <w:tcW w:w="5245" w:type="dxa"/>
            <w:shd w:val="clear" w:color="auto" w:fill="auto"/>
            <w:vAlign w:val="center"/>
          </w:tcPr>
          <w:p w:rsidR="00E95C68" w:rsidRPr="00AA0F62" w:rsidRDefault="00E95C68" w:rsidP="00AA0F62">
            <w:pPr>
              <w:adjustRightInd w:val="0"/>
              <w:snapToGrid w:val="0"/>
              <w:spacing w:line="300" w:lineRule="auto"/>
              <w:rPr>
                <w:rFonts w:ascii="仿宋" w:eastAsia="仿宋" w:hAnsi="仿宋" w:cs="宋体"/>
                <w:b/>
              </w:rPr>
            </w:pPr>
            <w:r w:rsidRPr="00AA0F62">
              <w:rPr>
                <w:rFonts w:ascii="仿宋" w:eastAsia="仿宋" w:hAnsi="仿宋" w:cs="宋体" w:hint="eastAsia"/>
                <w:b/>
              </w:rPr>
              <w:t>制粒机工作时负载较大，因此选用的电机功率大，而现有的电机噪音大，在加上其他噪音，使得设备总体噪音超标。对现有设备进行降噪处理，满足行业对噪音的要求。</w:t>
            </w:r>
          </w:p>
        </w:tc>
        <w:tc>
          <w:tcPr>
            <w:tcW w:w="3006" w:type="dxa"/>
            <w:shd w:val="clear" w:color="auto" w:fill="auto"/>
            <w:vAlign w:val="center"/>
          </w:tcPr>
          <w:p w:rsidR="00E95C68" w:rsidRPr="00AA0F62" w:rsidRDefault="00E95C68" w:rsidP="00AA0F62">
            <w:pPr>
              <w:pStyle w:val="10"/>
              <w:numPr>
                <w:ilvl w:val="0"/>
                <w:numId w:val="21"/>
              </w:numPr>
              <w:adjustRightInd w:val="0"/>
              <w:snapToGrid w:val="0"/>
              <w:spacing w:line="300" w:lineRule="auto"/>
              <w:ind w:left="0" w:firstLineChars="0" w:firstLine="0"/>
              <w:rPr>
                <w:rFonts w:ascii="仿宋" w:eastAsia="仿宋" w:hAnsi="仿宋" w:cs="宋体"/>
                <w:b/>
                <w:szCs w:val="21"/>
              </w:rPr>
            </w:pPr>
            <w:r w:rsidRPr="00AA0F62">
              <w:rPr>
                <w:rFonts w:ascii="仿宋" w:eastAsia="仿宋" w:hAnsi="仿宋" w:cs="宋体" w:hint="eastAsia"/>
                <w:b/>
                <w:szCs w:val="21"/>
              </w:rPr>
              <w:t>在现有设备的结构基础上进行改进设计。</w:t>
            </w:r>
          </w:p>
          <w:p w:rsidR="00E95C68" w:rsidRPr="00AA0F62" w:rsidRDefault="00E95C68" w:rsidP="00AA0F62">
            <w:pPr>
              <w:pStyle w:val="10"/>
              <w:numPr>
                <w:ilvl w:val="0"/>
                <w:numId w:val="21"/>
              </w:numPr>
              <w:adjustRightInd w:val="0"/>
              <w:snapToGrid w:val="0"/>
              <w:spacing w:line="300" w:lineRule="auto"/>
              <w:ind w:left="0" w:firstLineChars="0" w:firstLine="0"/>
              <w:rPr>
                <w:rFonts w:ascii="仿宋" w:eastAsia="仿宋" w:hAnsi="仿宋" w:cs="宋体"/>
                <w:b/>
                <w:szCs w:val="21"/>
              </w:rPr>
            </w:pPr>
            <w:r w:rsidRPr="00AA0F62">
              <w:rPr>
                <w:rFonts w:ascii="仿宋" w:eastAsia="仿宋" w:hAnsi="仿宋" w:cs="宋体" w:hint="eastAsia"/>
                <w:b/>
                <w:szCs w:val="21"/>
              </w:rPr>
              <w:t>现有电机功率37kw，其噪音指标大约为87dB.</w:t>
            </w:r>
          </w:p>
          <w:p w:rsidR="00E95C68" w:rsidRPr="00AA0F62" w:rsidRDefault="00E95C68" w:rsidP="00AA0F62">
            <w:pPr>
              <w:pStyle w:val="10"/>
              <w:numPr>
                <w:ilvl w:val="0"/>
                <w:numId w:val="21"/>
              </w:numPr>
              <w:adjustRightInd w:val="0"/>
              <w:snapToGrid w:val="0"/>
              <w:spacing w:line="300" w:lineRule="auto"/>
              <w:ind w:left="0" w:firstLineChars="0" w:firstLine="0"/>
              <w:rPr>
                <w:rFonts w:ascii="仿宋" w:eastAsia="仿宋" w:hAnsi="仿宋" w:cs="宋体"/>
                <w:b/>
                <w:szCs w:val="21"/>
              </w:rPr>
            </w:pPr>
            <w:r w:rsidRPr="00AA0F62">
              <w:rPr>
                <w:rFonts w:ascii="仿宋" w:eastAsia="仿宋" w:hAnsi="仿宋" w:cs="宋体" w:hint="eastAsia"/>
                <w:b/>
                <w:szCs w:val="21"/>
              </w:rPr>
              <w:t>改进后的设备噪音低于75dB。</w:t>
            </w:r>
          </w:p>
        </w:tc>
      </w:tr>
      <w:tr w:rsidR="00E95C68" w:rsidRPr="00AA0F62" w:rsidTr="00AA0F62">
        <w:trPr>
          <w:trHeight w:val="416"/>
        </w:trPr>
        <w:tc>
          <w:tcPr>
            <w:tcW w:w="675" w:type="dxa"/>
            <w:shd w:val="clear" w:color="auto" w:fill="auto"/>
            <w:vAlign w:val="center"/>
          </w:tcPr>
          <w:p w:rsidR="00E95C68" w:rsidRPr="00F613FC" w:rsidRDefault="00E95C68"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曲轴磨削定心支撑夹具设计</w:t>
            </w:r>
          </w:p>
        </w:tc>
        <w:tc>
          <w:tcPr>
            <w:tcW w:w="992" w:type="dxa"/>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工业大学</w:t>
            </w:r>
          </w:p>
        </w:tc>
        <w:tc>
          <w:tcPr>
            <w:tcW w:w="1083"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工程</w:t>
            </w:r>
          </w:p>
        </w:tc>
        <w:tc>
          <w:tcPr>
            <w:tcW w:w="1468"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第二机床厂有限公司</w:t>
            </w:r>
          </w:p>
        </w:tc>
        <w:tc>
          <w:tcPr>
            <w:tcW w:w="5245"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曲轴磨削定心支撑夹具，用于在曲轴磨削过程中，支撑曲轴，防止磨削变形。该卡具会随曲轴支撑部位的直径变化而自动变化。目前，该器件均为进口件，成本在30万元。本项目将以现代机械设计理论为基础，设计夹具构型、凸轮扩线、分析、校核夹具力学特性，解决该支撑夹具设计的理论分析和制造问题。</w:t>
            </w:r>
          </w:p>
        </w:tc>
        <w:tc>
          <w:tcPr>
            <w:tcW w:w="3006"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本设计针对轿车曲轴中30-50毫米的回转轴颈，设计出最佳自动定心夹具，具体内容包括：</w:t>
            </w:r>
          </w:p>
          <w:p w:rsidR="00E95C68" w:rsidRPr="00AA0F62" w:rsidRDefault="00E95C68" w:rsidP="00AA0F62">
            <w:pPr>
              <w:pStyle w:val="a6"/>
              <w:numPr>
                <w:ilvl w:val="0"/>
                <w:numId w:val="22"/>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开展自动定心夹具的概念设计，确定夹具驱动原件，三爪运动传递方式及整体结构构型。</w:t>
            </w:r>
          </w:p>
          <w:p w:rsidR="00E95C68" w:rsidRPr="00AA0F62" w:rsidRDefault="00E95C68" w:rsidP="00AA0F62">
            <w:pPr>
              <w:pStyle w:val="a6"/>
              <w:numPr>
                <w:ilvl w:val="0"/>
                <w:numId w:val="22"/>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lastRenderedPageBreak/>
              <w:t>运用机构学理论，在给定的三爪构件运行轨迹条件下，计算出主动爪附带的支撑原件的凸轮廓线，分析被动爪构件的传动误差</w:t>
            </w:r>
          </w:p>
          <w:p w:rsidR="00E95C68" w:rsidRPr="00AA0F62" w:rsidRDefault="00E95C68" w:rsidP="00AA0F62">
            <w:pPr>
              <w:pStyle w:val="a6"/>
              <w:numPr>
                <w:ilvl w:val="0"/>
                <w:numId w:val="22"/>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运用三维造型软件开展自动定心夹具的详细结构设计，进行有限元分析，计算夹具各部件的受力状态，校核薄弱点的安全性能指标。</w:t>
            </w:r>
          </w:p>
          <w:p w:rsidR="00E95C68" w:rsidRPr="00AA0F62" w:rsidRDefault="00E95C68" w:rsidP="00AA0F62">
            <w:pPr>
              <w:pStyle w:val="a6"/>
              <w:numPr>
                <w:ilvl w:val="0"/>
                <w:numId w:val="22"/>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以自动定心夹具空间体积最小，运动轨迹误差最小为目标，开展夹具的优化设计与分析。</w:t>
            </w:r>
          </w:p>
        </w:tc>
      </w:tr>
      <w:tr w:rsidR="00E95C68" w:rsidRPr="00AA0F62" w:rsidTr="00AA0F62">
        <w:trPr>
          <w:trHeight w:val="416"/>
        </w:trPr>
        <w:tc>
          <w:tcPr>
            <w:tcW w:w="675" w:type="dxa"/>
            <w:shd w:val="clear" w:color="auto" w:fill="auto"/>
            <w:vAlign w:val="center"/>
          </w:tcPr>
          <w:p w:rsidR="00E95C68" w:rsidRPr="00F613FC" w:rsidRDefault="00E95C68"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hint="eastAsia"/>
                <w:b/>
              </w:rPr>
              <w:t>重型机床基础-垫铁结合部的设计与分析</w:t>
            </w:r>
          </w:p>
        </w:tc>
        <w:tc>
          <w:tcPr>
            <w:tcW w:w="992" w:type="dxa"/>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hint="eastAsia"/>
                <w:b/>
              </w:rPr>
              <w:t>北京工业大学</w:t>
            </w:r>
          </w:p>
        </w:tc>
        <w:tc>
          <w:tcPr>
            <w:tcW w:w="1083"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工程</w:t>
            </w:r>
          </w:p>
        </w:tc>
        <w:tc>
          <w:tcPr>
            <w:tcW w:w="1468"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hint="eastAsia"/>
                <w:b/>
              </w:rPr>
              <w:t>北京</w:t>
            </w:r>
            <w:r w:rsidRPr="00AA0F62">
              <w:rPr>
                <w:rFonts w:ascii="仿宋" w:eastAsia="仿宋" w:hAnsi="仿宋"/>
                <w:b/>
              </w:rPr>
              <w:t>北一机床股份有限公司</w:t>
            </w:r>
          </w:p>
        </w:tc>
        <w:tc>
          <w:tcPr>
            <w:tcW w:w="5245"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hint="eastAsia"/>
                <w:b/>
              </w:rPr>
              <w:t>重型数控机床由于具有的大自重、大载荷等特点，其床身、立柱等大型构件的工作精度和寿命均直接受地基与基础的影响。</w:t>
            </w:r>
            <w:r w:rsidRPr="00AA0F62">
              <w:rPr>
                <w:rFonts w:ascii="仿宋" w:eastAsia="仿宋" w:hAnsi="仿宋"/>
                <w:b/>
              </w:rPr>
              <w:t>而垫铁-基础结合部刚度</w:t>
            </w:r>
            <w:r w:rsidRPr="00AA0F62">
              <w:rPr>
                <w:rFonts w:ascii="仿宋" w:eastAsia="仿宋" w:hAnsi="仿宋" w:hint="eastAsia"/>
                <w:b/>
              </w:rPr>
              <w:t>是</w:t>
            </w:r>
            <w:r w:rsidRPr="00AA0F62">
              <w:rPr>
                <w:rFonts w:ascii="仿宋" w:eastAsia="仿宋" w:hAnsi="仿宋"/>
                <w:b/>
              </w:rPr>
              <w:t>影响机床床身动静态特性</w:t>
            </w:r>
            <w:r w:rsidRPr="00AA0F62">
              <w:rPr>
                <w:rFonts w:ascii="仿宋" w:eastAsia="仿宋" w:hAnsi="仿宋" w:hint="eastAsia"/>
                <w:b/>
              </w:rPr>
              <w:t>关键</w:t>
            </w:r>
            <w:r w:rsidRPr="00AA0F62">
              <w:rPr>
                <w:rFonts w:ascii="仿宋" w:eastAsia="仿宋" w:hAnsi="仿宋"/>
                <w:b/>
              </w:rPr>
              <w:t>环节之一，</w:t>
            </w:r>
            <w:r w:rsidRPr="00AA0F62">
              <w:rPr>
                <w:rFonts w:ascii="仿宋" w:eastAsia="仿宋" w:hAnsi="仿宋" w:hint="eastAsia"/>
                <w:b/>
              </w:rPr>
              <w:t>设计、</w:t>
            </w:r>
            <w:r w:rsidRPr="00AA0F62">
              <w:rPr>
                <w:rFonts w:ascii="仿宋" w:eastAsia="仿宋" w:hAnsi="仿宋"/>
                <w:b/>
              </w:rPr>
              <w:t>分析</w:t>
            </w:r>
            <w:r w:rsidRPr="00AA0F62">
              <w:rPr>
                <w:rFonts w:ascii="仿宋" w:eastAsia="仿宋" w:hAnsi="仿宋" w:hint="eastAsia"/>
                <w:b/>
              </w:rPr>
              <w:t>与</w:t>
            </w:r>
            <w:r w:rsidRPr="00AA0F62">
              <w:rPr>
                <w:rFonts w:ascii="仿宋" w:eastAsia="仿宋" w:hAnsi="仿宋"/>
                <w:b/>
              </w:rPr>
              <w:t>优化垫铁-基础</w:t>
            </w:r>
            <w:r w:rsidRPr="00AA0F62">
              <w:rPr>
                <w:rFonts w:ascii="仿宋" w:eastAsia="仿宋" w:hAnsi="仿宋" w:hint="eastAsia"/>
                <w:b/>
              </w:rPr>
              <w:t>将</w:t>
            </w:r>
            <w:r w:rsidRPr="00AA0F62">
              <w:rPr>
                <w:rFonts w:ascii="仿宋" w:eastAsia="仿宋" w:hAnsi="仿宋"/>
                <w:b/>
              </w:rPr>
              <w:t>为重型机床</w:t>
            </w:r>
            <w:r w:rsidRPr="00AA0F62">
              <w:rPr>
                <w:rFonts w:ascii="仿宋" w:eastAsia="仿宋" w:hAnsi="仿宋" w:hint="eastAsia"/>
                <w:b/>
              </w:rPr>
              <w:t>精度</w:t>
            </w:r>
            <w:r w:rsidRPr="00AA0F62">
              <w:rPr>
                <w:rFonts w:ascii="仿宋" w:eastAsia="仿宋" w:hAnsi="仿宋"/>
                <w:b/>
              </w:rPr>
              <w:t>提高</w:t>
            </w:r>
            <w:r w:rsidRPr="00AA0F62">
              <w:rPr>
                <w:rFonts w:ascii="仿宋" w:eastAsia="仿宋" w:hAnsi="仿宋" w:hint="eastAsia"/>
                <w:b/>
              </w:rPr>
              <w:t>提供</w:t>
            </w:r>
            <w:r w:rsidRPr="00AA0F62">
              <w:rPr>
                <w:rFonts w:ascii="仿宋" w:eastAsia="仿宋" w:hAnsi="仿宋"/>
                <w:b/>
              </w:rPr>
              <w:t>理论基础。</w:t>
            </w:r>
            <w:r w:rsidRPr="00AA0F62">
              <w:rPr>
                <w:rFonts w:ascii="仿宋" w:eastAsia="仿宋" w:hAnsi="仿宋" w:hint="eastAsia"/>
                <w:b/>
              </w:rPr>
              <w:t>本毕业设计题目的主要内容包括：（1）以机械设计理论为基础，研究重型机床基础-垫铁地脚螺栓结合部的结构和组成，建立力学模型，讨论其强度、稳定性；（2）对结合部的地脚螺栓、垫铁等零件进行</w:t>
            </w:r>
            <w:r w:rsidRPr="00AA0F62">
              <w:rPr>
                <w:rFonts w:ascii="仿宋" w:eastAsia="仿宋" w:hAnsi="仿宋"/>
                <w:b/>
              </w:rPr>
              <w:t>三维建模</w:t>
            </w:r>
            <w:r w:rsidRPr="00AA0F62">
              <w:rPr>
                <w:rFonts w:ascii="仿宋" w:eastAsia="仿宋" w:hAnsi="仿宋" w:hint="eastAsia"/>
                <w:b/>
              </w:rPr>
              <w:t>并作出二维结构图；（3）利用ANSYS对螺栓结合部结构进行静力分析、自由振动模态分</w:t>
            </w:r>
            <w:r w:rsidRPr="00AA0F62">
              <w:rPr>
                <w:rFonts w:ascii="仿宋" w:eastAsia="仿宋" w:hAnsi="仿宋" w:hint="eastAsia"/>
                <w:b/>
              </w:rPr>
              <w:lastRenderedPageBreak/>
              <w:t>析和随机振动分析，得到该栓接结构的变形情况及固有频率、振动模态频率和振型；（4）对地脚螺栓结合部结构进行模型试验研究，得到该模型在各种工况下应力应变分布情况，并分析其中的影响因素；（5）结合理论分析结果、有限元计算结果与实验数据分析，提出地脚螺栓结合部的优化设计方法。</w:t>
            </w:r>
          </w:p>
        </w:tc>
        <w:tc>
          <w:tcPr>
            <w:tcW w:w="3006" w:type="dxa"/>
            <w:shd w:val="clear" w:color="auto" w:fill="auto"/>
            <w:vAlign w:val="center"/>
          </w:tcPr>
          <w:p w:rsidR="00E95C68" w:rsidRPr="00AA0F62" w:rsidRDefault="00E95C68" w:rsidP="00AA0F62">
            <w:pPr>
              <w:snapToGrid w:val="0"/>
              <w:spacing w:line="300" w:lineRule="auto"/>
              <w:rPr>
                <w:rFonts w:ascii="仿宋" w:eastAsia="仿宋" w:hAnsi="仿宋"/>
                <w:b/>
              </w:rPr>
            </w:pPr>
            <w:r w:rsidRPr="00AA0F62">
              <w:rPr>
                <w:rFonts w:ascii="仿宋" w:eastAsia="仿宋" w:hAnsi="仿宋" w:hint="eastAsia"/>
                <w:b/>
              </w:rPr>
              <w:lastRenderedPageBreak/>
              <w:t>（1）设计出完整的螺栓结合部的结构，绘制出系统结构图，绘制地脚螺栓和垫铁的零件图；</w:t>
            </w:r>
          </w:p>
          <w:p w:rsidR="00E95C68" w:rsidRPr="00AA0F62" w:rsidRDefault="00E95C68" w:rsidP="00AA0F62">
            <w:pPr>
              <w:snapToGrid w:val="0"/>
              <w:spacing w:line="300" w:lineRule="auto"/>
              <w:rPr>
                <w:rFonts w:ascii="仿宋" w:eastAsia="仿宋" w:hAnsi="仿宋"/>
                <w:b/>
              </w:rPr>
            </w:pPr>
            <w:r w:rsidRPr="00AA0F62">
              <w:rPr>
                <w:rFonts w:ascii="仿宋" w:eastAsia="仿宋" w:hAnsi="仿宋" w:hint="eastAsia"/>
                <w:b/>
              </w:rPr>
              <w:t>（2）利用ANSYS对螺栓结合部结构进行静力分析和模态分析，得到该栓接结构的变形情况及固有频率、振动模态频率和振型；</w:t>
            </w:r>
          </w:p>
          <w:p w:rsidR="00E95C68" w:rsidRPr="00AA0F62" w:rsidRDefault="00E95C68" w:rsidP="00AA0F62">
            <w:pPr>
              <w:snapToGrid w:val="0"/>
              <w:spacing w:line="300" w:lineRule="auto"/>
              <w:rPr>
                <w:rFonts w:ascii="仿宋" w:eastAsia="仿宋" w:hAnsi="仿宋" w:cs="Times New Roman"/>
                <w:b/>
              </w:rPr>
            </w:pPr>
            <w:r w:rsidRPr="00AA0F62">
              <w:rPr>
                <w:rFonts w:ascii="仿宋" w:eastAsia="仿宋" w:hAnsi="仿宋" w:hint="eastAsia"/>
                <w:b/>
              </w:rPr>
              <w:t>（3）实验验证地脚螺栓结合部的理论计算和仿真分析结果，并</w:t>
            </w:r>
            <w:r w:rsidRPr="00AA0F62">
              <w:rPr>
                <w:rFonts w:ascii="仿宋" w:eastAsia="仿宋" w:hAnsi="仿宋" w:hint="eastAsia"/>
                <w:b/>
              </w:rPr>
              <w:lastRenderedPageBreak/>
              <w:t>提出螺栓结合部的优化设计方法；</w:t>
            </w:r>
          </w:p>
        </w:tc>
      </w:tr>
      <w:tr w:rsidR="00E95C68" w:rsidRPr="00AA0F62" w:rsidTr="00AA0F62">
        <w:trPr>
          <w:trHeight w:val="416"/>
        </w:trPr>
        <w:tc>
          <w:tcPr>
            <w:tcW w:w="675" w:type="dxa"/>
            <w:shd w:val="clear" w:color="auto" w:fill="auto"/>
            <w:vAlign w:val="center"/>
          </w:tcPr>
          <w:p w:rsidR="00E95C68" w:rsidRPr="00F613FC" w:rsidRDefault="00E95C68"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95C68" w:rsidRPr="00AA0F62" w:rsidRDefault="00E95C68" w:rsidP="00AA0F62">
            <w:pPr>
              <w:adjustRightInd w:val="0"/>
              <w:snapToGrid w:val="0"/>
              <w:spacing w:line="300" w:lineRule="auto"/>
              <w:rPr>
                <w:rFonts w:ascii="仿宋" w:eastAsia="仿宋" w:hAnsi="仿宋"/>
                <w:b/>
              </w:rPr>
            </w:pPr>
            <w:r w:rsidRPr="00AA0F62">
              <w:rPr>
                <w:rFonts w:ascii="仿宋" w:eastAsia="仿宋" w:hAnsi="仿宋" w:hint="eastAsia"/>
                <w:b/>
              </w:rPr>
              <w:t>重型静压</w:t>
            </w:r>
            <w:r w:rsidRPr="00AA0F62">
              <w:rPr>
                <w:rFonts w:ascii="仿宋" w:eastAsia="仿宋" w:hAnsi="仿宋"/>
                <w:b/>
              </w:rPr>
              <w:t>转台油垫</w:t>
            </w:r>
            <w:r w:rsidRPr="00AA0F62">
              <w:rPr>
                <w:rFonts w:ascii="仿宋" w:eastAsia="仿宋" w:hAnsi="仿宋" w:hint="eastAsia"/>
                <w:b/>
              </w:rPr>
              <w:t>支承</w:t>
            </w:r>
            <w:r w:rsidRPr="00AA0F62">
              <w:rPr>
                <w:rFonts w:ascii="仿宋" w:eastAsia="仿宋" w:hAnsi="仿宋"/>
                <w:b/>
              </w:rPr>
              <w:t>特性</w:t>
            </w:r>
            <w:r w:rsidRPr="00AA0F62">
              <w:rPr>
                <w:rFonts w:ascii="仿宋" w:eastAsia="仿宋" w:hAnsi="仿宋" w:hint="eastAsia"/>
                <w:b/>
              </w:rPr>
              <w:t>分析及</w:t>
            </w:r>
            <w:r w:rsidRPr="00AA0F62">
              <w:rPr>
                <w:rFonts w:ascii="仿宋" w:eastAsia="仿宋" w:hAnsi="仿宋"/>
                <w:b/>
              </w:rPr>
              <w:t>优化设计</w:t>
            </w:r>
          </w:p>
        </w:tc>
        <w:tc>
          <w:tcPr>
            <w:tcW w:w="992" w:type="dxa"/>
            <w:vAlign w:val="center"/>
          </w:tcPr>
          <w:p w:rsidR="00E95C68" w:rsidRPr="00AA0F62" w:rsidRDefault="00E95C68" w:rsidP="00AA0F62">
            <w:pPr>
              <w:adjustRightInd w:val="0"/>
              <w:snapToGrid w:val="0"/>
              <w:spacing w:line="300" w:lineRule="auto"/>
              <w:rPr>
                <w:rFonts w:ascii="仿宋" w:eastAsia="仿宋" w:hAnsi="仿宋"/>
                <w:b/>
              </w:rPr>
            </w:pPr>
            <w:r w:rsidRPr="00AA0F62">
              <w:rPr>
                <w:rFonts w:ascii="仿宋" w:eastAsia="仿宋" w:hAnsi="仿宋" w:hint="eastAsia"/>
                <w:b/>
              </w:rPr>
              <w:t>北京工业大学</w:t>
            </w:r>
          </w:p>
        </w:tc>
        <w:tc>
          <w:tcPr>
            <w:tcW w:w="1083" w:type="dxa"/>
            <w:shd w:val="clear" w:color="auto" w:fill="auto"/>
            <w:vAlign w:val="center"/>
          </w:tcPr>
          <w:p w:rsidR="00E95C68" w:rsidRPr="00AA0F62" w:rsidRDefault="00E95C68" w:rsidP="00AA0F62">
            <w:pPr>
              <w:adjustRightInd w:val="0"/>
              <w:snapToGrid w:val="0"/>
              <w:spacing w:line="300" w:lineRule="auto"/>
              <w:rPr>
                <w:rFonts w:ascii="仿宋" w:eastAsia="仿宋" w:hAnsi="仿宋"/>
                <w:b/>
              </w:rPr>
            </w:pPr>
            <w:r w:rsidRPr="00AA0F62">
              <w:rPr>
                <w:rFonts w:ascii="仿宋" w:eastAsia="仿宋" w:hAnsi="仿宋" w:cs="Times New Roman" w:hint="eastAsia"/>
                <w:b/>
              </w:rPr>
              <w:t>机械工程</w:t>
            </w:r>
          </w:p>
        </w:tc>
        <w:tc>
          <w:tcPr>
            <w:tcW w:w="1468" w:type="dxa"/>
            <w:shd w:val="clear" w:color="auto" w:fill="auto"/>
            <w:vAlign w:val="center"/>
          </w:tcPr>
          <w:p w:rsidR="00E95C68" w:rsidRPr="00AA0F62" w:rsidRDefault="00E95C68" w:rsidP="00AA0F62">
            <w:pPr>
              <w:adjustRightInd w:val="0"/>
              <w:snapToGrid w:val="0"/>
              <w:spacing w:line="300" w:lineRule="auto"/>
              <w:rPr>
                <w:rFonts w:ascii="仿宋" w:eastAsia="仿宋" w:hAnsi="仿宋"/>
                <w:b/>
              </w:rPr>
            </w:pPr>
            <w:r w:rsidRPr="00AA0F62">
              <w:rPr>
                <w:rFonts w:ascii="仿宋" w:eastAsia="仿宋" w:hAnsi="仿宋" w:hint="eastAsia"/>
                <w:b/>
              </w:rPr>
              <w:t>北京</w:t>
            </w:r>
            <w:r w:rsidRPr="00AA0F62">
              <w:rPr>
                <w:rFonts w:ascii="仿宋" w:eastAsia="仿宋" w:hAnsi="仿宋"/>
                <w:b/>
              </w:rPr>
              <w:t>北一机床股份有限公司</w:t>
            </w:r>
          </w:p>
        </w:tc>
        <w:tc>
          <w:tcPr>
            <w:tcW w:w="5245" w:type="dxa"/>
            <w:shd w:val="clear" w:color="auto" w:fill="auto"/>
            <w:vAlign w:val="center"/>
          </w:tcPr>
          <w:p w:rsidR="00E95C68" w:rsidRPr="00AA0F62" w:rsidRDefault="00E95C68" w:rsidP="00AA0F62">
            <w:pPr>
              <w:snapToGrid w:val="0"/>
              <w:spacing w:line="300" w:lineRule="auto"/>
              <w:rPr>
                <w:rFonts w:ascii="仿宋" w:eastAsia="仿宋" w:hAnsi="仿宋"/>
                <w:b/>
              </w:rPr>
            </w:pPr>
            <w:r w:rsidRPr="00AA0F62">
              <w:rPr>
                <w:rFonts w:ascii="仿宋" w:eastAsia="仿宋" w:hAnsi="仿宋" w:hint="eastAsia"/>
                <w:b/>
              </w:rPr>
              <w:t>重型</w:t>
            </w:r>
            <w:r w:rsidRPr="00AA0F62">
              <w:rPr>
                <w:rFonts w:ascii="仿宋" w:eastAsia="仿宋" w:hAnsi="仿宋"/>
                <w:b/>
              </w:rPr>
              <w:t>静压转台</w:t>
            </w:r>
            <w:r w:rsidRPr="00AA0F62">
              <w:rPr>
                <w:rFonts w:ascii="仿宋" w:eastAsia="仿宋" w:hAnsi="仿宋" w:hint="eastAsia"/>
                <w:b/>
              </w:rPr>
              <w:t>是重型机床关键功能部件，因此，转台</w:t>
            </w:r>
            <w:r w:rsidRPr="00AA0F62">
              <w:rPr>
                <w:rFonts w:ascii="仿宋" w:eastAsia="仿宋" w:hAnsi="仿宋"/>
                <w:b/>
              </w:rPr>
              <w:t>的</w:t>
            </w:r>
            <w:r w:rsidRPr="00AA0F62">
              <w:rPr>
                <w:rFonts w:ascii="仿宋" w:eastAsia="仿宋" w:hAnsi="仿宋" w:hint="eastAsia"/>
                <w:b/>
              </w:rPr>
              <w:t>动静热特性对重型</w:t>
            </w:r>
            <w:r w:rsidRPr="00AA0F62">
              <w:rPr>
                <w:rFonts w:ascii="仿宋" w:eastAsia="仿宋" w:hAnsi="仿宋"/>
                <w:b/>
              </w:rPr>
              <w:t>机床</w:t>
            </w:r>
            <w:r w:rsidRPr="00AA0F62">
              <w:rPr>
                <w:rFonts w:ascii="仿宋" w:eastAsia="仿宋" w:hAnsi="仿宋" w:hint="eastAsia"/>
                <w:b/>
              </w:rPr>
              <w:t>加工</w:t>
            </w:r>
            <w:r w:rsidRPr="00AA0F62">
              <w:rPr>
                <w:rFonts w:ascii="仿宋" w:eastAsia="仿宋" w:hAnsi="仿宋"/>
                <w:b/>
              </w:rPr>
              <w:t>精度</w:t>
            </w:r>
            <w:r w:rsidRPr="00AA0F62">
              <w:rPr>
                <w:rFonts w:ascii="仿宋" w:eastAsia="仿宋" w:hAnsi="仿宋" w:hint="eastAsia"/>
                <w:b/>
              </w:rPr>
              <w:t>起着重要的作用</w:t>
            </w:r>
            <w:r w:rsidRPr="00AA0F62">
              <w:rPr>
                <w:rFonts w:ascii="仿宋" w:eastAsia="仿宋" w:hAnsi="仿宋"/>
                <w:b/>
              </w:rPr>
              <w:t>。</w:t>
            </w:r>
            <w:r w:rsidRPr="00AA0F62">
              <w:rPr>
                <w:rFonts w:ascii="仿宋" w:eastAsia="仿宋" w:hAnsi="仿宋" w:hint="eastAsia"/>
                <w:b/>
              </w:rPr>
              <w:t>静压转台是由静压油垫支承起来的，静压油垫的性能直接决定了静压转台的性能，而影响静压油垫承载性能的有供油压力、温度、离心力、偏载</w:t>
            </w:r>
            <w:r w:rsidRPr="00AA0F62">
              <w:rPr>
                <w:rFonts w:ascii="仿宋" w:eastAsia="仿宋" w:hAnsi="仿宋"/>
                <w:b/>
              </w:rPr>
              <w:t>、</w:t>
            </w:r>
            <w:r w:rsidRPr="00AA0F62">
              <w:rPr>
                <w:rFonts w:ascii="仿宋" w:eastAsia="仿宋" w:hAnsi="仿宋" w:hint="eastAsia"/>
                <w:b/>
              </w:rPr>
              <w:t>油膜厚度的不均匀等因素。本毕业设计题目的主要内容有：（1）设计</w:t>
            </w:r>
            <w:r w:rsidRPr="00AA0F62">
              <w:rPr>
                <w:rFonts w:ascii="仿宋" w:eastAsia="仿宋" w:hAnsi="仿宋"/>
                <w:b/>
              </w:rPr>
              <w:t>并建立</w:t>
            </w:r>
            <w:r w:rsidRPr="00AA0F62">
              <w:rPr>
                <w:rFonts w:ascii="仿宋" w:eastAsia="仿宋" w:hAnsi="仿宋" w:hint="eastAsia"/>
                <w:b/>
              </w:rPr>
              <w:t>5</w:t>
            </w:r>
            <w:r w:rsidRPr="00AA0F62">
              <w:rPr>
                <w:rFonts w:ascii="仿宋" w:eastAsia="仿宋" w:hAnsi="仿宋"/>
                <w:b/>
              </w:rPr>
              <w:t>m静压转台的</w:t>
            </w:r>
            <w:r w:rsidRPr="00AA0F62">
              <w:rPr>
                <w:rFonts w:ascii="仿宋" w:eastAsia="仿宋" w:hAnsi="仿宋" w:hint="eastAsia"/>
                <w:b/>
              </w:rPr>
              <w:t>机械</w:t>
            </w:r>
            <w:r w:rsidRPr="00AA0F62">
              <w:rPr>
                <w:rFonts w:ascii="仿宋" w:eastAsia="仿宋" w:hAnsi="仿宋"/>
                <w:b/>
              </w:rPr>
              <w:t>结构模型</w:t>
            </w:r>
            <w:r w:rsidRPr="00AA0F62">
              <w:rPr>
                <w:rFonts w:ascii="仿宋" w:eastAsia="仿宋" w:hAnsi="仿宋" w:hint="eastAsia"/>
                <w:b/>
              </w:rPr>
              <w:t>；（2）基于</w:t>
            </w:r>
            <w:r w:rsidRPr="00AA0F62">
              <w:rPr>
                <w:rFonts w:ascii="仿宋" w:eastAsia="仿宋" w:hAnsi="仿宋"/>
                <w:b/>
              </w:rPr>
              <w:t>转台的油垫建立转台油垫承载的数学模型</w:t>
            </w:r>
            <w:r w:rsidRPr="00AA0F62">
              <w:rPr>
                <w:rFonts w:ascii="仿宋" w:eastAsia="仿宋" w:hAnsi="仿宋" w:hint="eastAsia"/>
                <w:b/>
              </w:rPr>
              <w:t>；（3</w:t>
            </w:r>
            <w:r w:rsidRPr="00AA0F62">
              <w:rPr>
                <w:rFonts w:ascii="仿宋" w:eastAsia="仿宋" w:hAnsi="仿宋"/>
                <w:b/>
              </w:rPr>
              <w:t>）</w:t>
            </w:r>
            <w:r w:rsidRPr="00AA0F62">
              <w:rPr>
                <w:rFonts w:ascii="仿宋" w:eastAsia="仿宋" w:hAnsi="仿宋" w:hint="eastAsia"/>
                <w:b/>
              </w:rPr>
              <w:t>对</w:t>
            </w:r>
            <w:r w:rsidRPr="00AA0F62">
              <w:rPr>
                <w:rFonts w:ascii="仿宋" w:eastAsia="仿宋" w:hAnsi="仿宋"/>
                <w:b/>
              </w:rPr>
              <w:t>转台台面</w:t>
            </w:r>
            <w:r w:rsidRPr="00AA0F62">
              <w:rPr>
                <w:rFonts w:ascii="仿宋" w:eastAsia="仿宋" w:hAnsi="仿宋" w:hint="eastAsia"/>
                <w:b/>
              </w:rPr>
              <w:t>进行有限元分析与强度校核；（4</w:t>
            </w:r>
            <w:r w:rsidRPr="00AA0F62">
              <w:rPr>
                <w:rFonts w:ascii="仿宋" w:eastAsia="仿宋" w:hAnsi="仿宋"/>
                <w:b/>
              </w:rPr>
              <w:t>）</w:t>
            </w:r>
            <w:r w:rsidRPr="00AA0F62">
              <w:rPr>
                <w:rFonts w:ascii="仿宋" w:eastAsia="仿宋" w:hAnsi="仿宋" w:hint="eastAsia"/>
                <w:b/>
              </w:rPr>
              <w:t>基于流体力学及摩擦学原理研究温度、倾斜、偏载及变形对静压油垫承载性能、静刚度、稳定性及静态特性的影响规律。（5</w:t>
            </w:r>
            <w:r w:rsidRPr="00AA0F62">
              <w:rPr>
                <w:rFonts w:ascii="仿宋" w:eastAsia="仿宋" w:hAnsi="仿宋"/>
                <w:b/>
              </w:rPr>
              <w:t>）</w:t>
            </w:r>
            <w:r w:rsidRPr="00AA0F62">
              <w:rPr>
                <w:rFonts w:ascii="仿宋" w:eastAsia="仿宋" w:hAnsi="仿宋" w:hint="eastAsia"/>
                <w:b/>
              </w:rPr>
              <w:t>通过油垫性能随结构参数变化的分析，对静压油垫结构进行优化设计，使油垫具有较大的承载能力和静刚度。</w:t>
            </w:r>
          </w:p>
          <w:p w:rsidR="00E95C68" w:rsidRPr="00AA0F62" w:rsidRDefault="00AA0F62" w:rsidP="00AA0F62">
            <w:pPr>
              <w:adjustRightInd w:val="0"/>
              <w:snapToGrid w:val="0"/>
              <w:spacing w:line="300" w:lineRule="auto"/>
              <w:jc w:val="center"/>
              <w:rPr>
                <w:rFonts w:ascii="仿宋" w:eastAsia="仿宋" w:hAnsi="仿宋"/>
                <w:b/>
              </w:rPr>
            </w:pPr>
            <w:r w:rsidRPr="00AA0F62">
              <w:rPr>
                <w:rFonts w:ascii="仿宋" w:eastAsia="仿宋" w:hAnsi="仿宋"/>
                <w:b/>
              </w:rPr>
              <w:object w:dxaOrig="9660" w:dyaOrig="6045" w14:anchorId="7B5289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5pt;height:109.2pt" o:ole="">
                  <v:imagedata r:id="rId12" o:title=""/>
                </v:shape>
                <o:OLEObject Type="Embed" ProgID="Visio.Drawing.15" ShapeID="_x0000_i1025" DrawAspect="Content" ObjectID="_1542446461" r:id="rId13"/>
              </w:object>
            </w:r>
          </w:p>
        </w:tc>
        <w:tc>
          <w:tcPr>
            <w:tcW w:w="3006" w:type="dxa"/>
            <w:shd w:val="clear" w:color="auto" w:fill="auto"/>
            <w:vAlign w:val="center"/>
          </w:tcPr>
          <w:p w:rsidR="00E95C68" w:rsidRPr="00AA0F62" w:rsidRDefault="00E95C68" w:rsidP="00AA0F62">
            <w:pPr>
              <w:widowControl/>
              <w:snapToGrid w:val="0"/>
              <w:spacing w:line="300" w:lineRule="auto"/>
              <w:rPr>
                <w:rFonts w:ascii="仿宋" w:eastAsia="仿宋" w:hAnsi="仿宋"/>
                <w:b/>
              </w:rPr>
            </w:pPr>
            <w:r w:rsidRPr="00AA0F62">
              <w:rPr>
                <w:rFonts w:ascii="仿宋" w:eastAsia="仿宋" w:hAnsi="仿宋" w:hint="eastAsia"/>
                <w:b/>
              </w:rPr>
              <w:lastRenderedPageBreak/>
              <w:t>（1</w:t>
            </w:r>
            <w:r w:rsidRPr="00AA0F62">
              <w:rPr>
                <w:rFonts w:ascii="仿宋" w:eastAsia="仿宋" w:hAnsi="仿宋"/>
                <w:b/>
              </w:rPr>
              <w:t>）</w:t>
            </w:r>
            <w:r w:rsidRPr="00AA0F62">
              <w:rPr>
                <w:rFonts w:ascii="仿宋" w:eastAsia="仿宋" w:hAnsi="仿宋" w:hint="eastAsia"/>
                <w:b/>
              </w:rPr>
              <w:t>设计出完整的静压</w:t>
            </w:r>
            <w:r w:rsidRPr="00AA0F62">
              <w:rPr>
                <w:rFonts w:ascii="仿宋" w:eastAsia="仿宋" w:hAnsi="仿宋"/>
                <w:b/>
              </w:rPr>
              <w:t>转台</w:t>
            </w:r>
            <w:r w:rsidRPr="00AA0F62">
              <w:rPr>
                <w:rFonts w:ascii="仿宋" w:eastAsia="仿宋" w:hAnsi="仿宋" w:hint="eastAsia"/>
                <w:b/>
              </w:rPr>
              <w:t>机械结构，绘制出装配图，对转台</w:t>
            </w:r>
            <w:r w:rsidRPr="00AA0F62">
              <w:rPr>
                <w:rFonts w:ascii="仿宋" w:eastAsia="仿宋" w:hAnsi="仿宋"/>
                <w:b/>
              </w:rPr>
              <w:t>台面</w:t>
            </w:r>
            <w:r w:rsidRPr="00AA0F62">
              <w:rPr>
                <w:rFonts w:ascii="仿宋" w:eastAsia="仿宋" w:hAnsi="仿宋" w:hint="eastAsia"/>
                <w:b/>
              </w:rPr>
              <w:t>进行有限元分析、校核。技术要求：转台直径为5m，油垫数量为20个，最高转速60r/min，最大承载80T，供油压力为0.2L/min。</w:t>
            </w:r>
          </w:p>
          <w:p w:rsidR="00E95C68" w:rsidRPr="00AA0F62" w:rsidRDefault="00E95C68" w:rsidP="00AA0F62">
            <w:pPr>
              <w:widowControl/>
              <w:snapToGrid w:val="0"/>
              <w:spacing w:line="300" w:lineRule="auto"/>
              <w:rPr>
                <w:rFonts w:ascii="仿宋" w:eastAsia="仿宋" w:hAnsi="仿宋"/>
                <w:b/>
              </w:rPr>
            </w:pPr>
            <w:r w:rsidRPr="00AA0F62">
              <w:rPr>
                <w:rFonts w:ascii="仿宋" w:eastAsia="仿宋" w:hAnsi="仿宋" w:hint="eastAsia"/>
                <w:b/>
              </w:rPr>
              <w:t>（2</w:t>
            </w:r>
            <w:r w:rsidRPr="00AA0F62">
              <w:rPr>
                <w:rFonts w:ascii="仿宋" w:eastAsia="仿宋" w:hAnsi="仿宋"/>
                <w:b/>
              </w:rPr>
              <w:t>）</w:t>
            </w:r>
            <w:r w:rsidRPr="00AA0F62">
              <w:rPr>
                <w:rFonts w:ascii="仿宋" w:eastAsia="仿宋" w:hAnsi="仿宋" w:hint="eastAsia"/>
                <w:b/>
              </w:rPr>
              <w:t>建立转台支承油垫承载</w:t>
            </w:r>
            <w:r w:rsidRPr="00AA0F62">
              <w:rPr>
                <w:rFonts w:ascii="仿宋" w:eastAsia="仿宋" w:hAnsi="仿宋"/>
                <w:b/>
              </w:rPr>
              <w:t>的</w:t>
            </w:r>
            <w:r w:rsidRPr="00AA0F62">
              <w:rPr>
                <w:rFonts w:ascii="仿宋" w:eastAsia="仿宋" w:hAnsi="仿宋" w:hint="eastAsia"/>
                <w:b/>
              </w:rPr>
              <w:t>数学模型，</w:t>
            </w:r>
            <w:r w:rsidRPr="00AA0F62">
              <w:rPr>
                <w:rFonts w:ascii="仿宋" w:eastAsia="仿宋" w:hAnsi="仿宋"/>
                <w:b/>
              </w:rPr>
              <w:t>模型中包含</w:t>
            </w:r>
            <w:r w:rsidRPr="00AA0F62">
              <w:rPr>
                <w:rFonts w:ascii="仿宋" w:eastAsia="仿宋" w:hAnsi="仿宋" w:hint="eastAsia"/>
                <w:b/>
              </w:rPr>
              <w:t>影响</w:t>
            </w:r>
            <w:r w:rsidRPr="00AA0F62">
              <w:rPr>
                <w:rFonts w:ascii="仿宋" w:eastAsia="仿宋" w:hAnsi="仿宋"/>
                <w:b/>
              </w:rPr>
              <w:t>油垫性能的</w:t>
            </w:r>
            <w:r w:rsidRPr="00AA0F62">
              <w:rPr>
                <w:rFonts w:ascii="仿宋" w:eastAsia="仿宋" w:hAnsi="仿宋" w:hint="eastAsia"/>
                <w:b/>
              </w:rPr>
              <w:t>温度，离心力</w:t>
            </w:r>
            <w:r w:rsidRPr="00AA0F62">
              <w:rPr>
                <w:rFonts w:ascii="仿宋" w:eastAsia="仿宋" w:hAnsi="仿宋"/>
                <w:b/>
              </w:rPr>
              <w:t>、</w:t>
            </w:r>
            <w:r w:rsidRPr="00AA0F62">
              <w:rPr>
                <w:rFonts w:ascii="仿宋" w:eastAsia="仿宋" w:hAnsi="仿宋" w:hint="eastAsia"/>
                <w:b/>
              </w:rPr>
              <w:t>偏载等因素，</w:t>
            </w:r>
            <w:r w:rsidRPr="00AA0F62">
              <w:rPr>
                <w:rFonts w:ascii="仿宋" w:eastAsia="仿宋" w:hAnsi="仿宋"/>
                <w:b/>
              </w:rPr>
              <w:t>并对静压转台</w:t>
            </w:r>
            <w:r w:rsidRPr="00AA0F62">
              <w:rPr>
                <w:rFonts w:ascii="仿宋" w:eastAsia="仿宋" w:hAnsi="仿宋" w:hint="eastAsia"/>
                <w:b/>
              </w:rPr>
              <w:t>进行静动态</w:t>
            </w:r>
            <w:r w:rsidRPr="00AA0F62">
              <w:rPr>
                <w:rFonts w:ascii="仿宋" w:eastAsia="仿宋" w:hAnsi="仿宋"/>
                <w:b/>
              </w:rPr>
              <w:t>特性分析。</w:t>
            </w:r>
          </w:p>
          <w:p w:rsidR="00E95C68" w:rsidRPr="00AA0F62" w:rsidRDefault="00E95C68" w:rsidP="00AA0F62">
            <w:pPr>
              <w:widowControl/>
              <w:snapToGrid w:val="0"/>
              <w:spacing w:line="300" w:lineRule="auto"/>
              <w:rPr>
                <w:rFonts w:ascii="仿宋" w:eastAsia="仿宋" w:hAnsi="仿宋"/>
                <w:b/>
              </w:rPr>
            </w:pPr>
            <w:r w:rsidRPr="00AA0F62">
              <w:rPr>
                <w:rFonts w:ascii="仿宋" w:eastAsia="仿宋" w:hAnsi="仿宋" w:hint="eastAsia"/>
                <w:b/>
              </w:rPr>
              <w:t>（3</w:t>
            </w:r>
            <w:r w:rsidRPr="00AA0F62">
              <w:rPr>
                <w:rFonts w:ascii="仿宋" w:eastAsia="仿宋" w:hAnsi="仿宋"/>
                <w:b/>
              </w:rPr>
              <w:t>）</w:t>
            </w:r>
            <w:r w:rsidRPr="00AA0F62">
              <w:rPr>
                <w:rFonts w:ascii="仿宋" w:eastAsia="仿宋" w:hAnsi="仿宋" w:hint="eastAsia"/>
                <w:b/>
              </w:rPr>
              <w:t>实验验证静压转台的理论计算和仿真分析结果，基于</w:t>
            </w:r>
            <w:r w:rsidRPr="00AA0F62">
              <w:rPr>
                <w:rFonts w:ascii="仿宋" w:eastAsia="仿宋" w:hAnsi="仿宋"/>
                <w:b/>
              </w:rPr>
              <w:t>上述</w:t>
            </w:r>
            <w:r w:rsidRPr="00AA0F62">
              <w:rPr>
                <w:rFonts w:ascii="仿宋" w:eastAsia="仿宋" w:hAnsi="仿宋" w:hint="eastAsia"/>
                <w:b/>
              </w:rPr>
              <w:t>转台</w:t>
            </w:r>
            <w:r w:rsidRPr="00AA0F62">
              <w:rPr>
                <w:rFonts w:ascii="仿宋" w:eastAsia="仿宋" w:hAnsi="仿宋"/>
                <w:b/>
              </w:rPr>
              <w:t>的特性分析，</w:t>
            </w:r>
            <w:r w:rsidRPr="00AA0F62">
              <w:rPr>
                <w:rFonts w:ascii="仿宋" w:eastAsia="仿宋" w:hAnsi="仿宋" w:hint="eastAsia"/>
                <w:b/>
              </w:rPr>
              <w:t>对</w:t>
            </w:r>
            <w:r w:rsidRPr="00AA0F62">
              <w:rPr>
                <w:rFonts w:ascii="仿宋" w:eastAsia="仿宋" w:hAnsi="仿宋"/>
                <w:b/>
              </w:rPr>
              <w:t>静压转台的油垫结构进行优化设计。</w:t>
            </w:r>
          </w:p>
          <w:p w:rsidR="00E95C68" w:rsidRPr="00AA0F62" w:rsidRDefault="00E95C68" w:rsidP="00AA0F62">
            <w:pPr>
              <w:snapToGrid w:val="0"/>
              <w:spacing w:line="300" w:lineRule="auto"/>
              <w:ind w:firstLineChars="200" w:firstLine="422"/>
              <w:rPr>
                <w:rFonts w:ascii="仿宋" w:eastAsia="仿宋" w:hAnsi="仿宋"/>
                <w:b/>
              </w:rPr>
            </w:pPr>
          </w:p>
        </w:tc>
      </w:tr>
      <w:tr w:rsidR="00E95C68" w:rsidRPr="00AA0F62" w:rsidTr="00AA0F62">
        <w:trPr>
          <w:trHeight w:val="416"/>
        </w:trPr>
        <w:tc>
          <w:tcPr>
            <w:tcW w:w="675" w:type="dxa"/>
            <w:shd w:val="clear" w:color="auto" w:fill="auto"/>
            <w:vAlign w:val="center"/>
          </w:tcPr>
          <w:p w:rsidR="00E95C68" w:rsidRPr="00F613FC" w:rsidRDefault="00E95C68"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95C68" w:rsidRPr="00AA0F62" w:rsidRDefault="00E95C68" w:rsidP="00AA0F62">
            <w:pPr>
              <w:adjustRightInd w:val="0"/>
              <w:snapToGrid w:val="0"/>
              <w:spacing w:line="300" w:lineRule="auto"/>
              <w:rPr>
                <w:rFonts w:ascii="仿宋" w:eastAsia="仿宋" w:hAnsi="仿宋"/>
                <w:b/>
              </w:rPr>
            </w:pPr>
            <w:r w:rsidRPr="00AA0F62">
              <w:rPr>
                <w:rFonts w:ascii="仿宋" w:eastAsia="仿宋" w:hAnsi="仿宋" w:hint="eastAsia"/>
                <w:b/>
              </w:rPr>
              <w:t>0.1毫米电火花微细孔加工送丝机构设计</w:t>
            </w:r>
          </w:p>
        </w:tc>
        <w:tc>
          <w:tcPr>
            <w:tcW w:w="992" w:type="dxa"/>
            <w:vAlign w:val="center"/>
          </w:tcPr>
          <w:p w:rsidR="00E95C68" w:rsidRPr="00AA0F62" w:rsidRDefault="00E95C68" w:rsidP="00AA0F62">
            <w:pPr>
              <w:adjustRightInd w:val="0"/>
              <w:snapToGrid w:val="0"/>
              <w:spacing w:line="300" w:lineRule="auto"/>
              <w:rPr>
                <w:rFonts w:ascii="仿宋" w:eastAsia="仿宋" w:hAnsi="仿宋"/>
                <w:b/>
              </w:rPr>
            </w:pPr>
            <w:r w:rsidRPr="00AA0F62">
              <w:rPr>
                <w:rFonts w:ascii="仿宋" w:eastAsia="仿宋" w:hAnsi="仿宋" w:hint="eastAsia"/>
                <w:b/>
              </w:rPr>
              <w:t>北京工业大学</w:t>
            </w:r>
          </w:p>
        </w:tc>
        <w:tc>
          <w:tcPr>
            <w:tcW w:w="1083" w:type="dxa"/>
            <w:shd w:val="clear" w:color="auto" w:fill="auto"/>
            <w:vAlign w:val="center"/>
          </w:tcPr>
          <w:p w:rsidR="00E95C68" w:rsidRPr="00AA0F62" w:rsidRDefault="00E95C68" w:rsidP="00AA0F62">
            <w:pPr>
              <w:adjustRightInd w:val="0"/>
              <w:snapToGrid w:val="0"/>
              <w:spacing w:line="300" w:lineRule="auto"/>
              <w:rPr>
                <w:rFonts w:ascii="仿宋" w:eastAsia="仿宋" w:hAnsi="仿宋" w:cs="Times New Roman"/>
                <w:b/>
              </w:rPr>
            </w:pPr>
            <w:r w:rsidRPr="00AA0F62">
              <w:rPr>
                <w:rFonts w:ascii="仿宋" w:eastAsia="仿宋" w:hAnsi="仿宋" w:hint="eastAsia"/>
                <w:b/>
              </w:rPr>
              <w:t>机械工程</w:t>
            </w:r>
          </w:p>
        </w:tc>
        <w:tc>
          <w:tcPr>
            <w:tcW w:w="1468" w:type="dxa"/>
            <w:shd w:val="clear" w:color="auto" w:fill="auto"/>
            <w:vAlign w:val="center"/>
          </w:tcPr>
          <w:p w:rsidR="00E95C68" w:rsidRPr="00AA0F62" w:rsidRDefault="00E95C68" w:rsidP="00AA0F62">
            <w:pPr>
              <w:adjustRightInd w:val="0"/>
              <w:snapToGrid w:val="0"/>
              <w:spacing w:line="300" w:lineRule="auto"/>
              <w:rPr>
                <w:rFonts w:ascii="仿宋" w:eastAsia="仿宋" w:hAnsi="仿宋"/>
                <w:b/>
              </w:rPr>
            </w:pPr>
            <w:r w:rsidRPr="00AA0F62">
              <w:rPr>
                <w:rFonts w:ascii="仿宋" w:eastAsia="仿宋" w:hAnsi="仿宋" w:hint="eastAsia"/>
                <w:b/>
              </w:rPr>
              <w:t>北京电加工研究所</w:t>
            </w:r>
          </w:p>
        </w:tc>
        <w:tc>
          <w:tcPr>
            <w:tcW w:w="5245" w:type="dxa"/>
            <w:shd w:val="clear" w:color="auto" w:fill="auto"/>
            <w:vAlign w:val="center"/>
          </w:tcPr>
          <w:p w:rsidR="00E95C68" w:rsidRPr="00AA0F62" w:rsidRDefault="00E95C68" w:rsidP="00AA0F62">
            <w:pPr>
              <w:snapToGrid w:val="0"/>
              <w:spacing w:line="300" w:lineRule="auto"/>
              <w:rPr>
                <w:rFonts w:ascii="仿宋" w:eastAsia="仿宋" w:hAnsi="仿宋"/>
                <w:b/>
              </w:rPr>
            </w:pPr>
            <w:r w:rsidRPr="00AA0F62">
              <w:rPr>
                <w:rFonts w:ascii="仿宋" w:eastAsia="仿宋" w:hAnsi="仿宋" w:hint="eastAsia"/>
                <w:b/>
              </w:rPr>
              <w:t>微细孔电火花加工由于电极丝加工过程中损耗快且送丝机构设计不合理极易导致断丝，影响加工精度和加工效率</w:t>
            </w:r>
          </w:p>
        </w:tc>
        <w:tc>
          <w:tcPr>
            <w:tcW w:w="3006" w:type="dxa"/>
            <w:shd w:val="clear" w:color="auto" w:fill="auto"/>
            <w:vAlign w:val="center"/>
          </w:tcPr>
          <w:p w:rsidR="00E95C68" w:rsidRPr="00AA0F62" w:rsidRDefault="00E95C68" w:rsidP="00AA0F62">
            <w:pPr>
              <w:widowControl/>
              <w:snapToGrid w:val="0"/>
              <w:spacing w:line="300" w:lineRule="auto"/>
              <w:rPr>
                <w:rFonts w:ascii="仿宋" w:eastAsia="仿宋" w:hAnsi="仿宋"/>
                <w:b/>
              </w:rPr>
            </w:pPr>
            <w:r w:rsidRPr="00AA0F62">
              <w:rPr>
                <w:rFonts w:ascii="仿宋" w:eastAsia="仿宋" w:hAnsi="仿宋" w:hint="eastAsia"/>
                <w:b/>
              </w:rPr>
              <w:t>能够夹持直径0.1mm及以下电极丝进行微细倒锥孔的可靠、高效加工，能够电极丝的快速更换，能够自动满足补偿性进给需求。</w:t>
            </w:r>
          </w:p>
        </w:tc>
      </w:tr>
      <w:tr w:rsidR="00B12A52" w:rsidRPr="00AA0F62" w:rsidTr="00AA0F62">
        <w:trPr>
          <w:trHeight w:val="416"/>
        </w:trPr>
        <w:tc>
          <w:tcPr>
            <w:tcW w:w="675" w:type="dxa"/>
            <w:shd w:val="clear" w:color="auto" w:fill="auto"/>
            <w:vAlign w:val="center"/>
          </w:tcPr>
          <w:p w:rsidR="00B12A52" w:rsidRPr="00F613FC" w:rsidRDefault="00B12A52"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聚合物熔体蒸汽辅助熔喷纳米纤维单射流工艺及装置初探</w:t>
            </w:r>
          </w:p>
        </w:tc>
        <w:tc>
          <w:tcPr>
            <w:tcW w:w="992" w:type="dxa"/>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化工大学</w:t>
            </w:r>
          </w:p>
        </w:tc>
        <w:tc>
          <w:tcPr>
            <w:tcW w:w="1083"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工程</w:t>
            </w:r>
          </w:p>
        </w:tc>
        <w:tc>
          <w:tcPr>
            <w:tcW w:w="1468"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山东通佳机械有限公司</w:t>
            </w:r>
          </w:p>
        </w:tc>
        <w:tc>
          <w:tcPr>
            <w:tcW w:w="5245"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熔喷技术是获得超细纤维的重要工业技术，其制备的超细纤维由于高孔隙率、高比表面积被广泛用于水过滤、空气过滤及油吸附等行业。其本质是通过高速气流实现熔体分裂和细化。传统的熔喷技术普遍采用大流量风机及大功率加热设备实现高温空气的连续供给，具有高能耗和。本课题提出采用电磁加热获得高温水蒸气作为纺丝材料的塑化热源、环境温度的保温介质、细化拉伸的高速气流供给。采用高温水蒸气具有以下优势：1、节省能源；2、节省体积；3、减少纺丝材料熔体接触空气造成的氧化；4、减少纺丝过程产生的静电；5、蒸汽有助于调控纤维孔隙率。</w:t>
            </w:r>
          </w:p>
        </w:tc>
        <w:tc>
          <w:tcPr>
            <w:tcW w:w="3006"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1、完成单射流蒸汽辅助纺丝实验平台的二维及三维图纸设计；</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完成单射流纺丝工艺初探；</w:t>
            </w:r>
          </w:p>
          <w:p w:rsidR="00B12A52" w:rsidRPr="00AA0F62" w:rsidRDefault="00B12A52" w:rsidP="00AA0F62">
            <w:pPr>
              <w:widowControl/>
              <w:snapToGrid w:val="0"/>
              <w:spacing w:line="300" w:lineRule="auto"/>
              <w:rPr>
                <w:rFonts w:ascii="仿宋" w:eastAsia="仿宋" w:hAnsi="仿宋"/>
                <w:b/>
              </w:rPr>
            </w:pPr>
            <w:r w:rsidRPr="00AA0F62">
              <w:rPr>
                <w:rFonts w:ascii="仿宋" w:eastAsia="仿宋" w:hAnsi="仿宋" w:cs="Times New Roman" w:hint="eastAsia"/>
                <w:b/>
              </w:rPr>
              <w:t>3、提出批量化生产的初步思路及方案；</w:t>
            </w:r>
          </w:p>
        </w:tc>
      </w:tr>
      <w:tr w:rsidR="00B12A52" w:rsidRPr="00AA0F62" w:rsidTr="00AA0F62">
        <w:trPr>
          <w:trHeight w:val="416"/>
        </w:trPr>
        <w:tc>
          <w:tcPr>
            <w:tcW w:w="675" w:type="dxa"/>
            <w:shd w:val="clear" w:color="auto" w:fill="auto"/>
            <w:vAlign w:val="center"/>
          </w:tcPr>
          <w:p w:rsidR="00B12A52" w:rsidRPr="00F613FC" w:rsidRDefault="00B12A52"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基于双波长的</w:t>
            </w:r>
            <w:r w:rsidRPr="00AA0F62">
              <w:rPr>
                <w:rFonts w:ascii="仿宋" w:eastAsia="仿宋" w:hAnsi="仿宋" w:cs="Times New Roman"/>
                <w:b/>
              </w:rPr>
              <w:lastRenderedPageBreak/>
              <w:t>飞秒激光脉冲制备表面等离子体结构研究</w:t>
            </w:r>
          </w:p>
        </w:tc>
        <w:tc>
          <w:tcPr>
            <w:tcW w:w="992" w:type="dxa"/>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lastRenderedPageBreak/>
              <w:t>北京理工</w:t>
            </w:r>
            <w:r w:rsidRPr="00AA0F62">
              <w:rPr>
                <w:rFonts w:ascii="仿宋" w:eastAsia="仿宋" w:hAnsi="仿宋" w:cs="Times New Roman"/>
                <w:b/>
              </w:rPr>
              <w:lastRenderedPageBreak/>
              <w:t>大学</w:t>
            </w:r>
          </w:p>
        </w:tc>
        <w:tc>
          <w:tcPr>
            <w:tcW w:w="1083"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lastRenderedPageBreak/>
              <w:t>机械工程</w:t>
            </w:r>
          </w:p>
        </w:tc>
        <w:tc>
          <w:tcPr>
            <w:tcW w:w="1468"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中航工业北京</w:t>
            </w:r>
            <w:r w:rsidRPr="00AA0F62">
              <w:rPr>
                <w:rFonts w:ascii="仿宋" w:eastAsia="仿宋" w:hAnsi="仿宋" w:cs="Times New Roman"/>
                <w:b/>
              </w:rPr>
              <w:lastRenderedPageBreak/>
              <w:t>航空制造工程研究所</w:t>
            </w:r>
          </w:p>
        </w:tc>
        <w:tc>
          <w:tcPr>
            <w:tcW w:w="5245"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1、题目背景</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b/>
              </w:rPr>
              <w:lastRenderedPageBreak/>
              <w:t>飞秒激光可以在各种不同的材料表面通过激光干涉光刻、激光转写、激光直写等技术实现多种微纳结构的加工。与传统的微细加工技术相比，飞秒激光微细加工具有加工材料广泛、加工结构精确、操作简单且加工速度快、可实现亚波长的跨尺度加工、与加工材料无接触、能量消耗低、无污染等特点。由于飞秒激光瞬时能量密度极高，其加工精度可以突破相干极限的瓶颈，从而使纳米加工和相应微/纳电子、微/纳光学的许多构想成为可能。本题目拟采用双脉冲飞秒激光脉冲作为加工手段用于加工半导体及金属纳米结构，为等离子体构件的制备提供一种简单有效的新方法。</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w:t>
            </w:r>
            <w:r w:rsidRPr="00AA0F62">
              <w:rPr>
                <w:rFonts w:ascii="仿宋" w:eastAsia="仿宋" w:hAnsi="仿宋" w:cs="Times New Roman"/>
                <w:b/>
              </w:rPr>
              <w:t>、涉及知识范围</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1）大学物理；（2）工程热力学；（3）机械制造工艺学；（4）现代加工技术；（5）有限元仿真技术。</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w:t>
            </w:r>
            <w:r w:rsidRPr="00AA0F62">
              <w:rPr>
                <w:rFonts w:ascii="仿宋" w:eastAsia="仿宋" w:hAnsi="仿宋" w:cs="Times New Roman"/>
                <w:b/>
              </w:rPr>
              <w:t>、给定条件数据</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1）加工手段：双脉冲飞秒激光；（2）零件类型：半导体、金属纳米结构。</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4</w:t>
            </w:r>
            <w:r w:rsidRPr="00AA0F62">
              <w:rPr>
                <w:rFonts w:ascii="仿宋" w:eastAsia="仿宋" w:hAnsi="仿宋" w:cs="Times New Roman"/>
                <w:b/>
              </w:rPr>
              <w:t>、预计工作量</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1）文献综述2周；（2）基础理论知识学习2周；（3）双脉冲飞秒激光系统操作培训2周；（4）加工工艺实验2周；（5）光学特性进行表征及分析4周；（6）论文撰写4周。</w:t>
            </w:r>
          </w:p>
        </w:tc>
        <w:tc>
          <w:tcPr>
            <w:tcW w:w="3006"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lastRenderedPageBreak/>
              <w:t>1、最终完成任务</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lastRenderedPageBreak/>
              <w:t>（1）论文2万字、综述5000字、译文5000字；</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通过文献调研了解飞秒激光与物质（半导体）相互作用的基本原理，掌握在飞秒激光加工过程中所使用的各种光学和测试元器件的作用及使用方法，熟悉整个飞秒激光微/纳加工实验过程；</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3）针对所提出的双波长飞秒激光加工新方法进行可行性验证，并进行光场的检测从实验或理论方面对加工原理进行解释；</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4）制备不同基底及不同金属膜厚（本题目中选用硅或熔融石英作为基底，金做为淀积薄膜）样本，改变不同的激光参数（能量，脉冲个数等）及样本参数（膜厚及基底等）进行表面纳米结构（等离子体构件）的加工；</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5）对加工样品使用SEM或AFM进行表征观测加工结构形态及大小调控，同时使用EDX等对加工后材料元素特性进行分析；</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lastRenderedPageBreak/>
              <w:t>（6）对被加工结构采用离子束抛光的方式进行残留薄膜的去除以得到半导体或介质基底上单个等离子体结构，同时可对加工结构的大小及高度进行进一步的减小；</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7）采用暗场显微镜及光纤光谱仪对加工结构的光学特性进行表征及分析，并采用有限元分析对其进行理论模拟，将实验结果与理论模拟结果进行对比得出正确结论；</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8）针对所进行的实验研究及加工结构的形态及光学特性，可继续挖掘其作为等离子体构件的实际应用。</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最终提交资料</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1）毕业论文；</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双脉冲飞秒激光在大聚焦面积条件下的加工结构形态及光场分布测试；</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3）不同激光及被加工材料参数条件下半导体/金属纳米结构的形态变化；</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lastRenderedPageBreak/>
              <w:t>（4）经离子束抛光后被加工样本的形态变化；</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5）被加工样品的SEM或AFM及暗场显微图；</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6）加工结构的光学特性分析；</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7）被加工结构的光学特性分析理论模拟。</w:t>
            </w:r>
          </w:p>
        </w:tc>
      </w:tr>
      <w:tr w:rsidR="00B12A52" w:rsidRPr="00AA0F62" w:rsidTr="00AA0F62">
        <w:trPr>
          <w:trHeight w:val="416"/>
        </w:trPr>
        <w:tc>
          <w:tcPr>
            <w:tcW w:w="675" w:type="dxa"/>
            <w:shd w:val="clear" w:color="auto" w:fill="auto"/>
            <w:vAlign w:val="center"/>
          </w:tcPr>
          <w:p w:rsidR="00B12A52" w:rsidRPr="00F613FC" w:rsidRDefault="00B12A52"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功能性微结构表面精密微细切削研究</w:t>
            </w:r>
          </w:p>
        </w:tc>
        <w:tc>
          <w:tcPr>
            <w:tcW w:w="992" w:type="dxa"/>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北京理工大学</w:t>
            </w:r>
          </w:p>
        </w:tc>
        <w:tc>
          <w:tcPr>
            <w:tcW w:w="1083"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机械工程</w:t>
            </w:r>
          </w:p>
        </w:tc>
        <w:tc>
          <w:tcPr>
            <w:tcW w:w="1468"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西安北方光电有限公司、</w:t>
            </w:r>
            <w:r w:rsidRPr="00AA0F62">
              <w:rPr>
                <w:rFonts w:ascii="仿宋" w:eastAsia="仿宋" w:hAnsi="仿宋" w:cs="Times New Roman"/>
                <w:b/>
              </w:rPr>
              <w:t>西安应用光学研究所</w:t>
            </w:r>
          </w:p>
        </w:tc>
        <w:tc>
          <w:tcPr>
            <w:tcW w:w="5245" w:type="dxa"/>
            <w:shd w:val="clear" w:color="auto" w:fill="auto"/>
            <w:vAlign w:val="center"/>
          </w:tcPr>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1、题目背景</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面向功能性微结构表面的加工需求，开展铜、铝等金属表面的微结构加工极限尺度分析研究。综合运用材料力学、机械制造装备设计、机械制造工艺学、数控加工技术和有限元仿真技术相关知识，通过夹具设计、刀具设计、机械加工工艺参数优化以及加工质量检测等手段，探索微沟槽等微结构加工的加工最小尺寸。通过三维实体建模与机械加工工艺规划，利用单点金刚石车床，在金属表面加工表面微结构，获得多尺度的功能性微结构表面。</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2</w:t>
            </w:r>
            <w:r w:rsidRPr="00AA0F62">
              <w:rPr>
                <w:rFonts w:ascii="仿宋" w:eastAsia="仿宋" w:hAnsi="仿宋" w:cs="Times New Roman"/>
                <w:b/>
              </w:rPr>
              <w:t>、涉及知识范围</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1）材料力学；（2）机械制造装备设计；（3）机械制造工艺学；（4）数控加工技术；（5）有限元仿真技术。</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3</w:t>
            </w:r>
            <w:r w:rsidRPr="00AA0F62">
              <w:rPr>
                <w:rFonts w:ascii="仿宋" w:eastAsia="仿宋" w:hAnsi="仿宋" w:cs="Times New Roman"/>
                <w:b/>
              </w:rPr>
              <w:t>、给定条件数据</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1）机床装备：单点金刚石车床；（2）主轴转速10000r/min，铣削主轴转速40000r/m；（3）X、Z轴行程220mm；（4）X、Z轴编程分辨率0.1nm。</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lastRenderedPageBreak/>
              <w:t>4</w:t>
            </w:r>
            <w:r w:rsidRPr="00AA0F62">
              <w:rPr>
                <w:rFonts w:ascii="仿宋" w:eastAsia="仿宋" w:hAnsi="仿宋" w:cs="Times New Roman"/>
                <w:b/>
              </w:rPr>
              <w:t>、预计工作量</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1）文献综述2周；（2）基础理论知识学习2周；（3）单点金刚石车床操作培训2周；（4）刀具设计与夹具设计2周；（5）精密微细切削实验4周；（6）论文撰写4周。</w:t>
            </w:r>
          </w:p>
        </w:tc>
        <w:tc>
          <w:tcPr>
            <w:tcW w:w="3006"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lastRenderedPageBreak/>
              <w:t>1、最终完成任务</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1）论文2万字、综述5000字、译文5000字；</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通过材料力学计算、切削仿真与切削实验，探索微结构的极限加工尺寸；</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3）通过微细切削实验，在铜、铝等金属表面上加工出功能性微结构表面；</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4）研究具有表面微结构的功能表面的功能与加工参数的关系。</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最终提交资料</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1）毕业论文；</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刀具设计与夹具设计方案；</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3）数控加工工艺规划与加工程序（G代码）；</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lastRenderedPageBreak/>
              <w:t>（4）微结构加工工艺、样件与检测报告。</w:t>
            </w:r>
          </w:p>
        </w:tc>
      </w:tr>
      <w:tr w:rsidR="00B12A52" w:rsidRPr="00AA0F62" w:rsidTr="00AA0F62">
        <w:trPr>
          <w:trHeight w:val="416"/>
        </w:trPr>
        <w:tc>
          <w:tcPr>
            <w:tcW w:w="675" w:type="dxa"/>
            <w:shd w:val="clear" w:color="auto" w:fill="auto"/>
            <w:vAlign w:val="center"/>
          </w:tcPr>
          <w:p w:rsidR="00B12A52" w:rsidRPr="00F613FC" w:rsidRDefault="00B12A52"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三维复杂零件自动检测装置设计</w:t>
            </w:r>
          </w:p>
        </w:tc>
        <w:tc>
          <w:tcPr>
            <w:tcW w:w="992" w:type="dxa"/>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北京理工大学</w:t>
            </w:r>
          </w:p>
        </w:tc>
        <w:tc>
          <w:tcPr>
            <w:tcW w:w="1083"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机械工程</w:t>
            </w:r>
          </w:p>
        </w:tc>
        <w:tc>
          <w:tcPr>
            <w:tcW w:w="1468"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山西北方惠丰机电有限公司</w:t>
            </w:r>
          </w:p>
        </w:tc>
        <w:tc>
          <w:tcPr>
            <w:tcW w:w="5245" w:type="dxa"/>
            <w:shd w:val="clear" w:color="auto" w:fill="auto"/>
            <w:vAlign w:val="center"/>
          </w:tcPr>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1、题目背景</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零件加工后的尺寸误差检测是一道必不可少的环节，尤其是关键尺寸或者精度要求较高的结构尺寸甚至需要全检。现有的检测手段通常是低精度要求的尺寸采用人工检验，重要的尺寸精度要求较高的运用检测设备检验，使得一个零件通常要经历多道检测工序才能完成质检，不仅检测时间较长，而且需要投入大量的人力和物力，因此开发一套三维复杂零件自动检测装置对于提高检测速度、避免人为误差、降低检测成本具有重要的意义。</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2</w:t>
            </w:r>
            <w:r w:rsidRPr="00AA0F62">
              <w:rPr>
                <w:rFonts w:ascii="仿宋" w:eastAsia="仿宋" w:hAnsi="仿宋" w:cs="Times New Roman"/>
                <w:b/>
              </w:rPr>
              <w:t>、涉及知识范围</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1）机械设计；（2）几何规范学；（3）机械制造装备设计。</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3</w:t>
            </w:r>
            <w:r w:rsidRPr="00AA0F62">
              <w:rPr>
                <w:rFonts w:ascii="仿宋" w:eastAsia="仿宋" w:hAnsi="仿宋" w:cs="Times New Roman"/>
                <w:b/>
              </w:rPr>
              <w:t>、给定条件数据</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1）中等尺寸、带有孔、轴、槽等特征的三维复杂零件；（2）检测精度优于0.01mm；（3）自动化检测装置。</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4</w:t>
            </w:r>
            <w:r w:rsidRPr="00AA0F62">
              <w:rPr>
                <w:rFonts w:ascii="仿宋" w:eastAsia="仿宋" w:hAnsi="仿宋" w:cs="Times New Roman"/>
                <w:b/>
              </w:rPr>
              <w:t>、预计工作量</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1）文献综述2周；（2）基础理论知识学习2周；（3）自动检测装置设计8周；（4）论文撰写4周。</w:t>
            </w:r>
          </w:p>
        </w:tc>
        <w:tc>
          <w:tcPr>
            <w:tcW w:w="3006"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1、最终完成任务</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1）论文2万字、综述5000字、译文5000字；</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三维零件的结构特征包含孔、轴、槽等特征；</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3）设计的检测装置为自动化检测；</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4）装置的检测精度优于0.01mm。</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最终提交资料</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1）毕业论文；</w:t>
            </w:r>
          </w:p>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自动检测装置零件图与装配图，折合3张0号图纸。</w:t>
            </w:r>
          </w:p>
        </w:tc>
      </w:tr>
      <w:tr w:rsidR="00B12A52" w:rsidRPr="00AA0F62" w:rsidTr="00AA0F62">
        <w:trPr>
          <w:trHeight w:val="416"/>
        </w:trPr>
        <w:tc>
          <w:tcPr>
            <w:tcW w:w="675" w:type="dxa"/>
            <w:shd w:val="clear" w:color="auto" w:fill="auto"/>
            <w:vAlign w:val="center"/>
          </w:tcPr>
          <w:p w:rsidR="00B12A52" w:rsidRPr="00F613FC" w:rsidRDefault="00B12A52"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餐厨垃圾源头减量装置设计</w:t>
            </w:r>
          </w:p>
        </w:tc>
        <w:tc>
          <w:tcPr>
            <w:tcW w:w="992" w:type="dxa"/>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联合大学</w:t>
            </w:r>
          </w:p>
        </w:tc>
        <w:tc>
          <w:tcPr>
            <w:tcW w:w="1083"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工程</w:t>
            </w:r>
          </w:p>
        </w:tc>
        <w:tc>
          <w:tcPr>
            <w:tcW w:w="1468"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裕都发科技有限公司</w:t>
            </w:r>
          </w:p>
        </w:tc>
        <w:tc>
          <w:tcPr>
            <w:tcW w:w="5245" w:type="dxa"/>
            <w:shd w:val="clear" w:color="auto" w:fill="auto"/>
            <w:vAlign w:val="center"/>
          </w:tcPr>
          <w:p w:rsidR="00B12A52" w:rsidRPr="00AA0F62" w:rsidRDefault="00B12A52"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餐厨垃圾源头减量是指从源头将餐厨垃圾中的废弃油水与固体残渣分离，达到运输时没有移洒，降低清运成本，降低发酵速度，避免对环境的破坏，对后期资源化处理起到节能环保的意义。</w:t>
            </w:r>
          </w:p>
          <w:p w:rsidR="00B12A52" w:rsidRPr="00AA0F62" w:rsidRDefault="00B12A52"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课题主要内容包括餐厨垃圾源头减量装置的整体结构设计，包括挤压设备、脱水设备、滤水设备、电机等的选型、设计与校核。本课题为工程设计课题，设计的设备需满足如下要求：</w:t>
            </w:r>
          </w:p>
          <w:p w:rsidR="00B12A52" w:rsidRPr="00AA0F62" w:rsidRDefault="00B12A52"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1.餐厨垃圾理论处理量为600kg/h，设备使用电机功率不大于3kW；</w:t>
            </w:r>
          </w:p>
          <w:p w:rsidR="00B12A52" w:rsidRPr="00AA0F62" w:rsidRDefault="00B12A52"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2.产出餐厨垃圾含水率不超过20%，且含水率可调节；</w:t>
            </w:r>
          </w:p>
          <w:p w:rsidR="00B12A52" w:rsidRPr="00AA0F62" w:rsidRDefault="00B12A52"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3.设备中心高度不高于1.</w:t>
            </w:r>
            <w:r w:rsidRPr="00AA0F62">
              <w:rPr>
                <w:rFonts w:ascii="仿宋" w:eastAsia="仿宋" w:hAnsi="仿宋" w:cs="Times New Roman"/>
                <w:b/>
              </w:rPr>
              <w:t>2m</w:t>
            </w:r>
            <w:r w:rsidRPr="00AA0F62">
              <w:rPr>
                <w:rFonts w:ascii="仿宋" w:eastAsia="仿宋" w:hAnsi="仿宋" w:cs="Times New Roman" w:hint="eastAsia"/>
                <w:b/>
              </w:rPr>
              <w:t>，设备全长不超过1.</w:t>
            </w:r>
            <w:r w:rsidRPr="00AA0F62">
              <w:rPr>
                <w:rFonts w:ascii="仿宋" w:eastAsia="仿宋" w:hAnsi="仿宋" w:cs="Times New Roman"/>
                <w:b/>
              </w:rPr>
              <w:t>5</w:t>
            </w:r>
            <w:r w:rsidRPr="00AA0F62">
              <w:rPr>
                <w:rFonts w:ascii="仿宋" w:eastAsia="仿宋" w:hAnsi="仿宋" w:cs="Times New Roman" w:hint="eastAsia"/>
                <w:b/>
              </w:rPr>
              <w:t>m，设备结构简单，拆卸方便。</w:t>
            </w:r>
          </w:p>
          <w:p w:rsidR="00B12A52" w:rsidRPr="00AA0F62" w:rsidRDefault="00B12A52"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4.设备使用频率为4h/d，设计使用寿命10年，关键部件使用寿命不少于3年。</w:t>
            </w:r>
          </w:p>
          <w:p w:rsidR="00B12A52" w:rsidRPr="00AA0F62" w:rsidRDefault="00B12A52"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要求学生独立完成餐厨垃圾源头减量设备结构设计工作，设计的设备结构完整、正确、安全。</w:t>
            </w:r>
          </w:p>
        </w:tc>
        <w:tc>
          <w:tcPr>
            <w:tcW w:w="3006" w:type="dxa"/>
            <w:shd w:val="clear" w:color="auto" w:fill="auto"/>
            <w:vAlign w:val="center"/>
          </w:tcPr>
          <w:p w:rsidR="00B12A52" w:rsidRPr="00AA0F62" w:rsidRDefault="00B12A52" w:rsidP="00AA0F62">
            <w:pPr>
              <w:pStyle w:val="a6"/>
              <w:numPr>
                <w:ilvl w:val="0"/>
                <w:numId w:val="23"/>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根据课题给定的设计任务，对国内外相关研究进行调研、总结并撰写研究报告一份，字数不少于5000字；</w:t>
            </w:r>
          </w:p>
          <w:p w:rsidR="00B12A52" w:rsidRPr="00AA0F62" w:rsidRDefault="00B12A52" w:rsidP="00AA0F62">
            <w:pPr>
              <w:pStyle w:val="a6"/>
              <w:numPr>
                <w:ilvl w:val="0"/>
                <w:numId w:val="23"/>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毕业设计过程中，学生需独立完成餐厨垃圾源头减量装置的设计工作，设计的设备需满足毕业设计任务说明书提出的性能指标，并提供设计说明书；</w:t>
            </w:r>
          </w:p>
          <w:p w:rsidR="00B12A52" w:rsidRPr="00AA0F62" w:rsidRDefault="00B12A52" w:rsidP="00AA0F62">
            <w:pPr>
              <w:pStyle w:val="a6"/>
              <w:numPr>
                <w:ilvl w:val="0"/>
                <w:numId w:val="23"/>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根据具体的设计过程，撰写规范的设计说明书一份，需对其中关键零部件（挤压部件等）的设计原理、方法、计算过程等进行详细的说明；</w:t>
            </w:r>
          </w:p>
          <w:p w:rsidR="00B12A52" w:rsidRPr="00AA0F62" w:rsidRDefault="00B12A52" w:rsidP="00AA0F62">
            <w:pPr>
              <w:pStyle w:val="a6"/>
              <w:numPr>
                <w:ilvl w:val="0"/>
                <w:numId w:val="23"/>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根据设计的装置，绘制餐厨垃圾源头减量装置三维模型（Solidworks）；</w:t>
            </w:r>
          </w:p>
          <w:p w:rsidR="00B12A52" w:rsidRPr="00AA0F62" w:rsidRDefault="00B12A52" w:rsidP="00AA0F62">
            <w:pPr>
              <w:pStyle w:val="a6"/>
              <w:numPr>
                <w:ilvl w:val="0"/>
                <w:numId w:val="23"/>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根据设计的装置三维模型，绘制整体装配工程图（1张A0图纸），绘制关键零部件工程图若干（图纸总量不少于2张A0图纸）。</w:t>
            </w:r>
          </w:p>
          <w:p w:rsidR="00B12A52" w:rsidRPr="00AA0F62" w:rsidRDefault="00B12A52" w:rsidP="00AA0F62">
            <w:pPr>
              <w:pStyle w:val="a6"/>
              <w:numPr>
                <w:ilvl w:val="0"/>
                <w:numId w:val="23"/>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完成毕业设计要求的开题报告、中期检查和毕业设计答</w:t>
            </w:r>
            <w:r w:rsidRPr="00AA0F62">
              <w:rPr>
                <w:rFonts w:ascii="仿宋" w:eastAsia="仿宋" w:hAnsi="仿宋" w:cs="Times New Roman" w:hint="eastAsia"/>
                <w:b/>
              </w:rPr>
              <w:lastRenderedPageBreak/>
              <w:t>辩。</w:t>
            </w:r>
          </w:p>
          <w:p w:rsidR="00B12A52" w:rsidRPr="00AA0F62" w:rsidRDefault="00B12A52" w:rsidP="00AA0F62">
            <w:pPr>
              <w:pStyle w:val="a6"/>
              <w:numPr>
                <w:ilvl w:val="0"/>
                <w:numId w:val="23"/>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根据设计的设备结构，申请发明专利或实用新型专利一项；</w:t>
            </w:r>
          </w:p>
        </w:tc>
      </w:tr>
      <w:tr w:rsidR="00B12A52" w:rsidRPr="00AA0F62" w:rsidTr="00AA0F62">
        <w:trPr>
          <w:trHeight w:val="416"/>
        </w:trPr>
        <w:tc>
          <w:tcPr>
            <w:tcW w:w="675" w:type="dxa"/>
            <w:shd w:val="clear" w:color="auto" w:fill="auto"/>
            <w:vAlign w:val="center"/>
          </w:tcPr>
          <w:p w:rsidR="00B12A52" w:rsidRPr="00F613FC" w:rsidRDefault="00B12A52"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B12A52" w:rsidRPr="00AA0F62" w:rsidRDefault="00B12A52" w:rsidP="00AA0F62">
            <w:pPr>
              <w:snapToGrid w:val="0"/>
              <w:spacing w:line="300" w:lineRule="auto"/>
              <w:rPr>
                <w:rFonts w:ascii="仿宋" w:eastAsia="仿宋" w:hAnsi="仿宋" w:cs="Times New Roman"/>
                <w:b/>
              </w:rPr>
            </w:pPr>
            <w:r w:rsidRPr="00AA0F62">
              <w:rPr>
                <w:rFonts w:ascii="仿宋" w:eastAsia="仿宋" w:hAnsi="仿宋" w:cs="Times New Roman" w:hint="eastAsia"/>
                <w:b/>
              </w:rPr>
              <w:t>餐厨垃圾生化设备结构设计</w:t>
            </w:r>
          </w:p>
        </w:tc>
        <w:tc>
          <w:tcPr>
            <w:tcW w:w="992" w:type="dxa"/>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联合大学</w:t>
            </w:r>
          </w:p>
        </w:tc>
        <w:tc>
          <w:tcPr>
            <w:tcW w:w="1083"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工程</w:t>
            </w:r>
          </w:p>
        </w:tc>
        <w:tc>
          <w:tcPr>
            <w:tcW w:w="1468" w:type="dxa"/>
            <w:shd w:val="clear" w:color="auto" w:fill="auto"/>
            <w:vAlign w:val="center"/>
          </w:tcPr>
          <w:p w:rsidR="00B12A52" w:rsidRPr="00AA0F62" w:rsidRDefault="00B12A52"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裕都发科技有限公司</w:t>
            </w:r>
          </w:p>
        </w:tc>
        <w:tc>
          <w:tcPr>
            <w:tcW w:w="5245" w:type="dxa"/>
            <w:shd w:val="clear" w:color="auto" w:fill="auto"/>
            <w:vAlign w:val="center"/>
          </w:tcPr>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餐厨垃圾生化设备结构设计是在餐厨垃圾经过脱水减量处理的基础上，对餐厨垃圾进行生化处理以实现资源利用的一套设备，可有效提高餐厨垃圾的利用效率，保护环境，实现节能环保。</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课题主要内容包括餐厨垃圾源头减量装置与生化处理装置的衔接，匹配两设备的工艺参数，从而实现两设备的连续运行。</w:t>
            </w:r>
          </w:p>
          <w:p w:rsidR="00B12A52" w:rsidRPr="00AA0F62" w:rsidRDefault="00B12A52"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本课题为工程设计课题，设计的设备需满足如下要求：</w:t>
            </w:r>
          </w:p>
          <w:p w:rsidR="00B12A52" w:rsidRPr="00AA0F62" w:rsidRDefault="00B12A52"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1.生化装置理论处理量为</w:t>
            </w:r>
            <w:r w:rsidRPr="00AA0F62">
              <w:rPr>
                <w:rFonts w:ascii="仿宋" w:eastAsia="仿宋" w:hAnsi="仿宋" w:cs="Times New Roman"/>
                <w:b/>
              </w:rPr>
              <w:t>6</w:t>
            </w:r>
            <w:r w:rsidRPr="00AA0F62">
              <w:rPr>
                <w:rFonts w:ascii="仿宋" w:eastAsia="仿宋" w:hAnsi="仿宋" w:cs="Times New Roman" w:hint="eastAsia"/>
                <w:b/>
              </w:rPr>
              <w:t>00kg</w:t>
            </w:r>
            <w:r w:rsidRPr="00AA0F62">
              <w:rPr>
                <w:rFonts w:ascii="仿宋" w:eastAsia="仿宋" w:hAnsi="仿宋" w:cs="Times New Roman"/>
                <w:b/>
              </w:rPr>
              <w:t>/24</w:t>
            </w:r>
            <w:r w:rsidRPr="00AA0F62">
              <w:rPr>
                <w:rFonts w:ascii="仿宋" w:eastAsia="仿宋" w:hAnsi="仿宋" w:cs="Times New Roman" w:hint="eastAsia"/>
                <w:b/>
              </w:rPr>
              <w:t>h；餐厨垃圾设备使用电机功率不大于</w:t>
            </w:r>
            <w:r w:rsidRPr="00AA0F62">
              <w:rPr>
                <w:rFonts w:ascii="仿宋" w:eastAsia="仿宋" w:hAnsi="仿宋" w:cs="Times New Roman"/>
                <w:b/>
              </w:rPr>
              <w:t>2</w:t>
            </w:r>
            <w:r w:rsidRPr="00AA0F62">
              <w:rPr>
                <w:rFonts w:ascii="仿宋" w:eastAsia="仿宋" w:hAnsi="仿宋" w:cs="Times New Roman" w:hint="eastAsia"/>
                <w:b/>
              </w:rPr>
              <w:t>kW；</w:t>
            </w:r>
          </w:p>
          <w:p w:rsidR="00B12A52" w:rsidRPr="00AA0F62" w:rsidRDefault="00B12A52"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2.餐厨垃圾处理初始含水率为20%；</w:t>
            </w:r>
          </w:p>
          <w:p w:rsidR="00B12A52" w:rsidRPr="00AA0F62" w:rsidRDefault="00B12A52"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3.餐厨垃圾处理过程中，生化腔内温度、PH等工艺参数需适宜菌群发酵；</w:t>
            </w:r>
          </w:p>
          <w:p w:rsidR="00B12A52" w:rsidRPr="00AA0F62" w:rsidRDefault="00B12A52"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4</w:t>
            </w:r>
            <w:r w:rsidRPr="00AA0F62">
              <w:rPr>
                <w:rFonts w:ascii="仿宋" w:eastAsia="仿宋" w:hAnsi="仿宋" w:cs="Times New Roman" w:hint="eastAsia"/>
                <w:b/>
              </w:rPr>
              <w:t>.设备中心高度不高于1.</w:t>
            </w:r>
            <w:r w:rsidRPr="00AA0F62">
              <w:rPr>
                <w:rFonts w:ascii="仿宋" w:eastAsia="仿宋" w:hAnsi="仿宋" w:cs="Times New Roman"/>
                <w:b/>
              </w:rPr>
              <w:t>2m</w:t>
            </w:r>
            <w:r w:rsidRPr="00AA0F62">
              <w:rPr>
                <w:rFonts w:ascii="仿宋" w:eastAsia="仿宋" w:hAnsi="仿宋" w:cs="Times New Roman" w:hint="eastAsia"/>
                <w:b/>
              </w:rPr>
              <w:t>，设备全长不超过1.</w:t>
            </w:r>
            <w:r w:rsidRPr="00AA0F62">
              <w:rPr>
                <w:rFonts w:ascii="仿宋" w:eastAsia="仿宋" w:hAnsi="仿宋" w:cs="Times New Roman"/>
                <w:b/>
              </w:rPr>
              <w:t>5</w:t>
            </w:r>
            <w:r w:rsidRPr="00AA0F62">
              <w:rPr>
                <w:rFonts w:ascii="仿宋" w:eastAsia="仿宋" w:hAnsi="仿宋" w:cs="Times New Roman" w:hint="eastAsia"/>
                <w:b/>
              </w:rPr>
              <w:t>m，设备结构简单，拆卸方便；</w:t>
            </w:r>
          </w:p>
          <w:p w:rsidR="00B12A52" w:rsidRPr="00AA0F62" w:rsidRDefault="00B12A52"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5</w:t>
            </w:r>
            <w:r w:rsidRPr="00AA0F62">
              <w:rPr>
                <w:rFonts w:ascii="仿宋" w:eastAsia="仿宋" w:hAnsi="仿宋" w:cs="Times New Roman" w:hint="eastAsia"/>
                <w:b/>
              </w:rPr>
              <w:t>.设备全天24h运转，设计使用寿命10年，关键部件使用寿命不少于3年。</w:t>
            </w:r>
          </w:p>
          <w:p w:rsidR="00B12A52" w:rsidRPr="00AA0F62" w:rsidRDefault="00B12A52"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要求学生独立完成餐厨垃圾生化设备结构设计工作，设计的设备结构完整、正确、安全。</w:t>
            </w:r>
          </w:p>
        </w:tc>
        <w:tc>
          <w:tcPr>
            <w:tcW w:w="3006" w:type="dxa"/>
            <w:shd w:val="clear" w:color="auto" w:fill="auto"/>
            <w:vAlign w:val="center"/>
          </w:tcPr>
          <w:p w:rsidR="00B12A52" w:rsidRPr="00AA0F62" w:rsidRDefault="00B12A52" w:rsidP="00AA0F62">
            <w:pPr>
              <w:pStyle w:val="a6"/>
              <w:numPr>
                <w:ilvl w:val="0"/>
                <w:numId w:val="24"/>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根据课题给定的设计任务，对国内外相关研究进展、现状进行调研、总结并撰写研究报告一份，字数不少于5000字；</w:t>
            </w:r>
          </w:p>
          <w:p w:rsidR="00B12A52" w:rsidRPr="00AA0F62" w:rsidRDefault="00B12A52" w:rsidP="00AA0F62">
            <w:pPr>
              <w:pStyle w:val="a6"/>
              <w:numPr>
                <w:ilvl w:val="0"/>
                <w:numId w:val="24"/>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毕业设计过程中，学生需独立完成餐厨垃圾生化设备的设计工作，设计的设备需满足毕业设计任务说明书提出的性能指标，并提供设计说明书；</w:t>
            </w:r>
          </w:p>
          <w:p w:rsidR="00B12A52" w:rsidRPr="00AA0F62" w:rsidRDefault="00B12A52" w:rsidP="00AA0F62">
            <w:pPr>
              <w:pStyle w:val="a6"/>
              <w:numPr>
                <w:ilvl w:val="0"/>
                <w:numId w:val="24"/>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根据具体的设计过程，撰写规范的设计说明书一份，需对其中关键零部件（搅拌温控装置、PH调节装置等）的设计原理、方法、计算过程等进行详细的说明；</w:t>
            </w:r>
          </w:p>
          <w:p w:rsidR="00B12A52" w:rsidRPr="00AA0F62" w:rsidRDefault="00B12A52" w:rsidP="00AA0F62">
            <w:pPr>
              <w:pStyle w:val="a6"/>
              <w:numPr>
                <w:ilvl w:val="0"/>
                <w:numId w:val="24"/>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根据设计的装置，绘制餐厨垃圾生化设备三维模型（Solidworks）；</w:t>
            </w:r>
          </w:p>
          <w:p w:rsidR="00B12A52" w:rsidRPr="00AA0F62" w:rsidRDefault="00B12A52" w:rsidP="00AA0F62">
            <w:pPr>
              <w:pStyle w:val="a6"/>
              <w:numPr>
                <w:ilvl w:val="0"/>
                <w:numId w:val="24"/>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根据设计的装置三维模型，绘制整体装配工程图（1张A0图纸），绘制关键零部件工程图</w:t>
            </w:r>
            <w:r w:rsidRPr="00AA0F62">
              <w:rPr>
                <w:rFonts w:ascii="仿宋" w:eastAsia="仿宋" w:hAnsi="仿宋" w:cs="Times New Roman" w:hint="eastAsia"/>
                <w:b/>
              </w:rPr>
              <w:lastRenderedPageBreak/>
              <w:t>若干（图纸总量不少于2张A0图纸）。</w:t>
            </w:r>
          </w:p>
          <w:p w:rsidR="00B12A52" w:rsidRPr="00AA0F62" w:rsidRDefault="00B12A52" w:rsidP="00AA0F62">
            <w:pPr>
              <w:pStyle w:val="a6"/>
              <w:numPr>
                <w:ilvl w:val="0"/>
                <w:numId w:val="24"/>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完成毕业设计要求的开题报告、中期检查和毕业设计答辩。</w:t>
            </w:r>
          </w:p>
        </w:tc>
      </w:tr>
      <w:tr w:rsidR="00EB1EAA" w:rsidRPr="00AA0F62" w:rsidTr="00AA0F62">
        <w:trPr>
          <w:trHeight w:val="416"/>
        </w:trPr>
        <w:tc>
          <w:tcPr>
            <w:tcW w:w="675" w:type="dxa"/>
            <w:shd w:val="clear" w:color="auto" w:fill="auto"/>
            <w:vAlign w:val="center"/>
          </w:tcPr>
          <w:p w:rsidR="00EB1EAA" w:rsidRPr="00F613FC" w:rsidRDefault="00EB1EAA"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纸堆翻转机的结构设计</w:t>
            </w:r>
          </w:p>
        </w:tc>
        <w:tc>
          <w:tcPr>
            <w:tcW w:w="992" w:type="dxa"/>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印刷学院</w:t>
            </w:r>
          </w:p>
        </w:tc>
        <w:tc>
          <w:tcPr>
            <w:tcW w:w="1083"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工程</w:t>
            </w:r>
          </w:p>
        </w:tc>
        <w:tc>
          <w:tcPr>
            <w:tcW w:w="1468"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河北省玉田县盛田印刷包装机械有限公司</w:t>
            </w:r>
          </w:p>
        </w:tc>
        <w:tc>
          <w:tcPr>
            <w:tcW w:w="5245" w:type="dxa"/>
            <w:shd w:val="clear" w:color="auto" w:fill="auto"/>
            <w:vAlign w:val="center"/>
          </w:tcPr>
          <w:p w:rsidR="00EB1EAA" w:rsidRPr="00AA0F62" w:rsidRDefault="00EB1EAA" w:rsidP="00AA0F62">
            <w:pPr>
              <w:widowControl/>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纸张经过涂裱后，往往产生厚度不均匀现象。在压合过程中，容易产生变形，形成废品或给后续加工带来困难。在高速全自动裱纸机压合部中，这种由于纸张厚度不均产生的变形现象更加严重。纸堆翻转机是在全自动裱纸机收纸过程中实现纸堆翻转的重要装置，能让规定数量的纸堆一正一反堆放，从而避免纸堆在压合过程中产生纸板变形。</w:t>
            </w:r>
          </w:p>
          <w:p w:rsidR="00EB1EAA" w:rsidRPr="00AA0F62" w:rsidRDefault="00EB1EAA"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目前翻转机常见的形式有抬升式翻转机和爬坡式翻转机。抬升式翻转机（基本结构如下图所示），是将规定数量的纸堆在提升过程中翻转架产生180°的转动，实现纸堆翻转。在工作过程中，尤其在高速状态下，整个翻转架存在很大的惯性力。</w:t>
            </w:r>
            <w:r w:rsidRPr="00AA0F62">
              <w:rPr>
                <w:rFonts w:ascii="仿宋" w:eastAsia="仿宋" w:hAnsi="仿宋" w:cs="Times New Roman"/>
                <w:b/>
              </w:rPr>
              <w:t>惯性力的冲击，不仅对纸堆的完整性造成重大影响，也对影响</w:t>
            </w:r>
            <w:r w:rsidRPr="00AA0F62">
              <w:rPr>
                <w:rFonts w:ascii="仿宋" w:eastAsia="仿宋" w:hAnsi="仿宋" w:cs="Times New Roman" w:hint="eastAsia"/>
                <w:b/>
              </w:rPr>
              <w:t>整机运转的稳定性。课题研究主要针对翻转架的动力学性能进行分析，改进翻转架的结构，从而改善整机的性能，实现高速平稳翻纸的目的。</w:t>
            </w:r>
          </w:p>
        </w:tc>
        <w:tc>
          <w:tcPr>
            <w:tcW w:w="3006" w:type="dxa"/>
            <w:shd w:val="clear" w:color="auto" w:fill="auto"/>
            <w:vAlign w:val="center"/>
          </w:tcPr>
          <w:p w:rsidR="00EB1EAA" w:rsidRPr="00AA0F62" w:rsidRDefault="00EB1EAA" w:rsidP="00AA0F62">
            <w:pPr>
              <w:snapToGrid w:val="0"/>
              <w:spacing w:line="300" w:lineRule="auto"/>
              <w:rPr>
                <w:rFonts w:ascii="仿宋" w:eastAsia="仿宋" w:hAnsi="仿宋" w:cs="Times New Roman"/>
                <w:b/>
              </w:rPr>
            </w:pPr>
            <w:r w:rsidRPr="00AA0F62">
              <w:rPr>
                <w:rFonts w:ascii="仿宋" w:eastAsia="仿宋" w:hAnsi="仿宋" w:cs="Times New Roman" w:hint="eastAsia"/>
                <w:b/>
              </w:rPr>
              <w:t>1）裱纸机的速度为10000张/小时，所以制造的翻转机最大速度应满足10000张/小时。最小纸张尺寸为450×450mm、最大的输纸尺寸为1450×1650mm。所以输纸部的侧挡板应可在450~1450mm之间调节。</w:t>
            </w:r>
          </w:p>
          <w:p w:rsidR="00EB1EAA" w:rsidRPr="00AA0F62" w:rsidRDefault="00EB1EAA" w:rsidP="00AA0F62">
            <w:pPr>
              <w:snapToGrid w:val="0"/>
              <w:spacing w:line="300" w:lineRule="auto"/>
              <w:rPr>
                <w:rFonts w:ascii="仿宋" w:eastAsia="仿宋" w:hAnsi="仿宋" w:cs="Times New Roman"/>
                <w:b/>
              </w:rPr>
            </w:pPr>
            <w:r w:rsidRPr="00AA0F62">
              <w:rPr>
                <w:rFonts w:ascii="仿宋" w:eastAsia="仿宋" w:hAnsi="仿宋" w:cs="Times New Roman" w:hint="eastAsia"/>
                <w:b/>
              </w:rPr>
              <w:t>2)翻转机使纸堆翻转180度，并且具有反转的功能，占地面积尽可能小。</w:t>
            </w:r>
          </w:p>
          <w:p w:rsidR="00EB1EAA" w:rsidRPr="00AA0F62" w:rsidRDefault="00EB1EAA" w:rsidP="00AA0F62">
            <w:pPr>
              <w:snapToGrid w:val="0"/>
              <w:spacing w:line="300" w:lineRule="auto"/>
              <w:rPr>
                <w:rFonts w:ascii="仿宋" w:eastAsia="仿宋" w:hAnsi="仿宋" w:cs="Times New Roman"/>
                <w:b/>
              </w:rPr>
            </w:pPr>
            <w:r w:rsidRPr="00AA0F62">
              <w:rPr>
                <w:rFonts w:ascii="仿宋" w:eastAsia="仿宋" w:hAnsi="仿宋" w:cs="Times New Roman" w:hint="eastAsia"/>
                <w:b/>
              </w:rPr>
              <w:t>3）操作简便，自动化程度高，减少人力劳动和人力成本，而且能降低安全事故，提高工作效率。</w:t>
            </w:r>
          </w:p>
          <w:p w:rsidR="00EB1EAA" w:rsidRPr="00AA0F62" w:rsidRDefault="00EB1EAA" w:rsidP="00AA0F62">
            <w:pPr>
              <w:snapToGrid w:val="0"/>
              <w:spacing w:line="300" w:lineRule="auto"/>
              <w:rPr>
                <w:rFonts w:ascii="仿宋" w:eastAsia="仿宋" w:hAnsi="仿宋" w:cs="Times New Roman"/>
                <w:b/>
              </w:rPr>
            </w:pPr>
            <w:r w:rsidRPr="00AA0F62">
              <w:rPr>
                <w:rFonts w:ascii="仿宋" w:eastAsia="仿宋" w:hAnsi="仿宋" w:cs="Times New Roman" w:hint="eastAsia"/>
                <w:b/>
              </w:rPr>
              <w:t>4）翻转机具有自锁功能；翻转的自锁功能也就是只能由翻转装置主动地控制翻转装置和工件的运动启停，而不能由外力、纸堆的惯性力来主动控制翻转</w:t>
            </w:r>
            <w:r w:rsidRPr="00AA0F62">
              <w:rPr>
                <w:rFonts w:ascii="仿宋" w:eastAsia="仿宋" w:hAnsi="仿宋" w:cs="Times New Roman" w:hint="eastAsia"/>
                <w:b/>
              </w:rPr>
              <w:lastRenderedPageBreak/>
              <w:t>装置的运转。</w:t>
            </w:r>
          </w:p>
          <w:p w:rsidR="00EB1EAA" w:rsidRPr="00AA0F62" w:rsidRDefault="00EB1EAA" w:rsidP="00AA0F62">
            <w:pPr>
              <w:snapToGrid w:val="0"/>
              <w:spacing w:line="300" w:lineRule="auto"/>
              <w:rPr>
                <w:rFonts w:ascii="仿宋" w:eastAsia="仿宋" w:hAnsi="仿宋" w:cs="Times New Roman"/>
                <w:b/>
              </w:rPr>
            </w:pPr>
            <w:r w:rsidRPr="00AA0F62">
              <w:rPr>
                <w:rFonts w:ascii="仿宋" w:eastAsia="仿宋" w:hAnsi="仿宋" w:cs="Times New Roman" w:hint="eastAsia"/>
                <w:b/>
              </w:rPr>
              <w:t>5)本设计需实现自动收纸，正反堆码。</w:t>
            </w:r>
          </w:p>
          <w:p w:rsidR="00EB1EAA" w:rsidRPr="00AA0F62" w:rsidRDefault="00EB1EAA" w:rsidP="00AA0F62">
            <w:pPr>
              <w:snapToGrid w:val="0"/>
              <w:spacing w:line="300" w:lineRule="auto"/>
              <w:rPr>
                <w:rFonts w:ascii="仿宋" w:eastAsia="仿宋" w:hAnsi="仿宋" w:cs="Times New Roman"/>
                <w:b/>
              </w:rPr>
            </w:pPr>
            <w:r w:rsidRPr="00AA0F62">
              <w:rPr>
                <w:rFonts w:ascii="仿宋" w:eastAsia="仿宋" w:hAnsi="仿宋" w:cs="Times New Roman" w:hint="eastAsia"/>
                <w:b/>
              </w:rPr>
              <w:t>6）纸堆可自动升降以实现不停机收纸，即纸堆到一定高度（最高收纸高度为1800mm）可自动将纸堆输出。</w:t>
            </w:r>
          </w:p>
          <w:p w:rsidR="00EB1EAA" w:rsidRPr="00AA0F62" w:rsidRDefault="00EB1EAA" w:rsidP="00AA0F62">
            <w:pPr>
              <w:snapToGrid w:val="0"/>
              <w:spacing w:line="300" w:lineRule="auto"/>
              <w:rPr>
                <w:rFonts w:ascii="仿宋" w:eastAsia="仿宋" w:hAnsi="仿宋" w:cs="Times New Roman"/>
                <w:b/>
              </w:rPr>
            </w:pPr>
            <w:r w:rsidRPr="00AA0F62">
              <w:rPr>
                <w:rFonts w:ascii="仿宋" w:eastAsia="仿宋" w:hAnsi="仿宋" w:cs="Times New Roman" w:hint="eastAsia"/>
                <w:b/>
              </w:rPr>
              <w:t>7) 本设计应可与不同厂家生产的裱纸机压合部分相配合。</w:t>
            </w:r>
          </w:p>
          <w:p w:rsidR="00EB1EAA" w:rsidRPr="00AA0F62" w:rsidRDefault="00EB1EAA" w:rsidP="00AA0F62">
            <w:pPr>
              <w:snapToGrid w:val="0"/>
              <w:spacing w:line="300" w:lineRule="auto"/>
              <w:rPr>
                <w:rFonts w:ascii="仿宋" w:eastAsia="仿宋" w:hAnsi="仿宋" w:cs="Times New Roman"/>
                <w:b/>
              </w:rPr>
            </w:pPr>
            <w:r w:rsidRPr="00AA0F62">
              <w:rPr>
                <w:rFonts w:ascii="仿宋" w:eastAsia="仿宋" w:hAnsi="仿宋" w:cs="Times New Roman" w:hint="eastAsia"/>
                <w:b/>
              </w:rPr>
              <w:t>8）本设计能够正常运转并保证机械的稳定性和可靠性。</w:t>
            </w:r>
          </w:p>
          <w:p w:rsidR="00EB1EAA" w:rsidRPr="00AA0F62" w:rsidRDefault="00EB1EAA" w:rsidP="00AA0F62">
            <w:pPr>
              <w:adjustRightInd w:val="0"/>
              <w:snapToGrid w:val="0"/>
              <w:spacing w:line="300" w:lineRule="auto"/>
              <w:rPr>
                <w:rFonts w:ascii="仿宋" w:eastAsia="仿宋" w:hAnsi="仿宋" w:cs="Times New Roman"/>
                <w:b/>
              </w:rPr>
            </w:pPr>
          </w:p>
        </w:tc>
      </w:tr>
      <w:tr w:rsidR="00EB1EAA" w:rsidRPr="00AA0F62" w:rsidTr="00AA0F62">
        <w:trPr>
          <w:trHeight w:val="416"/>
        </w:trPr>
        <w:tc>
          <w:tcPr>
            <w:tcW w:w="675" w:type="dxa"/>
            <w:shd w:val="clear" w:color="auto" w:fill="auto"/>
            <w:vAlign w:val="center"/>
          </w:tcPr>
          <w:p w:rsidR="00EB1EAA" w:rsidRPr="00F613FC" w:rsidRDefault="00EB1EAA"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管带机圆管部分自动调偏装置结构设计</w:t>
            </w:r>
          </w:p>
        </w:tc>
        <w:tc>
          <w:tcPr>
            <w:tcW w:w="992" w:type="dxa"/>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印刷学院</w:t>
            </w:r>
          </w:p>
        </w:tc>
        <w:tc>
          <w:tcPr>
            <w:tcW w:w="1083"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工程</w:t>
            </w:r>
          </w:p>
        </w:tc>
        <w:tc>
          <w:tcPr>
            <w:tcW w:w="1468"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龙净环保有限责任公司</w:t>
            </w:r>
          </w:p>
        </w:tc>
        <w:tc>
          <w:tcPr>
            <w:tcW w:w="5245" w:type="dxa"/>
            <w:shd w:val="clear" w:color="auto" w:fill="auto"/>
            <w:vAlign w:val="center"/>
          </w:tcPr>
          <w:p w:rsidR="00EB1EAA" w:rsidRPr="00AA0F62" w:rsidRDefault="00EB1EAA"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管状带式输送机（简称管带机）是在普通带式输送机基础上发展起来的一种新型物料输送设备，如图1所示。管带机在运行中会出现胶带跑偏的现象，严重时会出现物料撒落，成圆托辊夹伤胶带等现象，导致管带机无法正常运行。</w:t>
            </w:r>
          </w:p>
          <w:p w:rsidR="00EB1EAA" w:rsidRPr="00AA0F62" w:rsidRDefault="00EB1EAA"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常用的管带机胶带跑偏调整装置如图2所示，胶带往哪一边偏的时候，托辊就往哪一边倾斜。目前管带机的胶带调偏方法还基本处于靠人工加垫片的形式来实现成圆托辊的倾斜，这种调偏方式不仅费时费力而且效率低，往往会浪费大量的人力物力。为适应管带机高速平稳运转需求，需要进行调整装置设计，使管带机成圆处的胶带在运行中也具有自动调偏功能，确保胶带的对中</w:t>
            </w:r>
            <w:r w:rsidRPr="00AA0F62">
              <w:rPr>
                <w:rFonts w:ascii="仿宋" w:eastAsia="仿宋" w:hAnsi="仿宋" w:cs="Times New Roman" w:hint="eastAsia"/>
                <w:b/>
              </w:rPr>
              <w:lastRenderedPageBreak/>
              <w:t>运行。</w:t>
            </w:r>
          </w:p>
          <w:p w:rsidR="00EB1EAA" w:rsidRPr="00AA0F62" w:rsidRDefault="00EB1EAA" w:rsidP="00AA0F62">
            <w:pPr>
              <w:adjustRightInd w:val="0"/>
              <w:snapToGrid w:val="0"/>
              <w:spacing w:line="300" w:lineRule="auto"/>
              <w:rPr>
                <w:rFonts w:ascii="仿宋" w:eastAsia="仿宋" w:hAnsi="仿宋" w:cs="Times New Roman"/>
                <w:b/>
              </w:rPr>
            </w:pPr>
          </w:p>
        </w:tc>
        <w:tc>
          <w:tcPr>
            <w:tcW w:w="3006" w:type="dxa"/>
            <w:shd w:val="clear" w:color="auto" w:fill="auto"/>
            <w:vAlign w:val="center"/>
          </w:tcPr>
          <w:p w:rsidR="00EB1EAA" w:rsidRPr="00AA0F62" w:rsidRDefault="00EB1EAA" w:rsidP="00AA0F62">
            <w:pPr>
              <w:snapToGrid w:val="0"/>
              <w:spacing w:line="300" w:lineRule="auto"/>
              <w:rPr>
                <w:rFonts w:ascii="仿宋" w:eastAsia="仿宋" w:hAnsi="仿宋" w:cs="Times New Roman"/>
                <w:b/>
              </w:rPr>
            </w:pPr>
            <w:r w:rsidRPr="00AA0F62">
              <w:rPr>
                <w:rFonts w:ascii="仿宋" w:eastAsia="仿宋" w:hAnsi="仿宋" w:cs="Times New Roman" w:hint="eastAsia"/>
                <w:b/>
              </w:rPr>
              <w:lastRenderedPageBreak/>
              <w:t>1）管带机胶带速度不低于10m/s；</w:t>
            </w:r>
          </w:p>
          <w:p w:rsidR="00EB1EAA" w:rsidRPr="00AA0F62" w:rsidRDefault="00EB1EAA" w:rsidP="00AA0F62">
            <w:pPr>
              <w:snapToGrid w:val="0"/>
              <w:spacing w:line="300" w:lineRule="auto"/>
              <w:rPr>
                <w:rFonts w:ascii="仿宋" w:eastAsia="仿宋" w:hAnsi="仿宋" w:cs="Times New Roman"/>
                <w:b/>
              </w:rPr>
            </w:pPr>
            <w:r w:rsidRPr="00AA0F62">
              <w:rPr>
                <w:rFonts w:ascii="仿宋" w:eastAsia="仿宋" w:hAnsi="仿宋" w:cs="Times New Roman" w:hint="eastAsia"/>
                <w:b/>
              </w:rPr>
              <w:t>2）调偏装置能自动完成胶带的调整，胶带的偏差小于0.5mm。</w:t>
            </w:r>
          </w:p>
          <w:p w:rsidR="00EB1EAA" w:rsidRPr="00AA0F62" w:rsidRDefault="00EB1EAA" w:rsidP="006A1FAC">
            <w:pPr>
              <w:widowControl/>
              <w:snapToGrid w:val="0"/>
              <w:spacing w:line="300" w:lineRule="auto"/>
              <w:rPr>
                <w:rFonts w:ascii="仿宋" w:eastAsia="仿宋" w:hAnsi="仿宋" w:cs="Times New Roman"/>
                <w:b/>
              </w:rPr>
            </w:pPr>
            <w:r w:rsidRPr="00AA0F62">
              <w:rPr>
                <w:rFonts w:ascii="仿宋" w:eastAsia="仿宋" w:hAnsi="仿宋" w:cs="Times New Roman"/>
                <w:b/>
              </w:rPr>
              <w:br w:type="page"/>
            </w:r>
          </w:p>
        </w:tc>
      </w:tr>
      <w:tr w:rsidR="00EB1EAA" w:rsidRPr="00AA0F62" w:rsidTr="00AA0F62">
        <w:trPr>
          <w:trHeight w:val="416"/>
        </w:trPr>
        <w:tc>
          <w:tcPr>
            <w:tcW w:w="675" w:type="dxa"/>
            <w:shd w:val="clear" w:color="auto" w:fill="auto"/>
            <w:vAlign w:val="center"/>
          </w:tcPr>
          <w:p w:rsidR="00EB1EAA" w:rsidRPr="00F613FC" w:rsidRDefault="00EB1EAA"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hint="eastAsia"/>
                <w:b/>
              </w:rPr>
              <w:t>磁卡票自动复卷装置设计</w:t>
            </w:r>
          </w:p>
        </w:tc>
        <w:tc>
          <w:tcPr>
            <w:tcW w:w="992" w:type="dxa"/>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印刷学院</w:t>
            </w:r>
          </w:p>
        </w:tc>
        <w:tc>
          <w:tcPr>
            <w:tcW w:w="1083"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工程</w:t>
            </w:r>
          </w:p>
        </w:tc>
        <w:tc>
          <w:tcPr>
            <w:tcW w:w="1468"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hint="eastAsia"/>
                <w:b/>
              </w:rPr>
              <w:t>北京北人合心机器人系统有限公司</w:t>
            </w:r>
          </w:p>
        </w:tc>
        <w:tc>
          <w:tcPr>
            <w:tcW w:w="5245" w:type="dxa"/>
            <w:shd w:val="clear" w:color="auto" w:fill="auto"/>
            <w:vAlign w:val="center"/>
          </w:tcPr>
          <w:p w:rsidR="00EB1EAA" w:rsidRPr="00AA0F62" w:rsidRDefault="00EB1EAA"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磁卡票复卷是将</w:t>
            </w:r>
            <w:r w:rsidRPr="00AA0F62">
              <w:rPr>
                <w:rFonts w:ascii="仿宋" w:eastAsia="仿宋" w:hAnsi="仿宋" w:cs="Times New Roman"/>
                <w:b/>
              </w:rPr>
              <w:t>11000</w:t>
            </w:r>
            <w:r w:rsidRPr="00AA0F62">
              <w:rPr>
                <w:rFonts w:ascii="仿宋" w:eastAsia="仿宋" w:hAnsi="仿宋" w:cs="Times New Roman" w:hint="eastAsia"/>
                <w:b/>
              </w:rPr>
              <w:t>到</w:t>
            </w:r>
            <w:r w:rsidRPr="00AA0F62">
              <w:rPr>
                <w:rFonts w:ascii="仿宋" w:eastAsia="仿宋" w:hAnsi="仿宋" w:cs="Times New Roman"/>
                <w:b/>
              </w:rPr>
              <w:t>16000</w:t>
            </w:r>
            <w:r w:rsidRPr="00AA0F62">
              <w:rPr>
                <w:rFonts w:ascii="仿宋" w:eastAsia="仿宋" w:hAnsi="仿宋" w:cs="Times New Roman" w:hint="eastAsia"/>
                <w:b/>
              </w:rPr>
              <w:t>不等的大票卷，复卷成为</w:t>
            </w:r>
            <w:r w:rsidRPr="00AA0F62">
              <w:rPr>
                <w:rFonts w:ascii="仿宋" w:eastAsia="仿宋" w:hAnsi="仿宋" w:cs="Times New Roman"/>
                <w:b/>
              </w:rPr>
              <w:t>1000</w:t>
            </w:r>
            <w:r w:rsidRPr="00AA0F62">
              <w:rPr>
                <w:rFonts w:ascii="仿宋" w:eastAsia="仿宋" w:hAnsi="仿宋" w:cs="Times New Roman" w:hint="eastAsia"/>
                <w:b/>
              </w:rPr>
              <w:t>张的小卷。当前磁卡票复卷依靠人工手动控制电机转动来完成，同时还需要人工检查磁卡票镂空的完整性。研制自动化的复卷设备可节省人工，加快效率，提高质量，给企业带来效益。</w:t>
            </w:r>
          </w:p>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具体工序为：</w:t>
            </w:r>
          </w:p>
          <w:p w:rsidR="00EB1EAA" w:rsidRPr="00AA0F62" w:rsidRDefault="00EB1EAA"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上大卷</w:t>
            </w:r>
            <w:r w:rsidRPr="00AA0F62">
              <w:rPr>
                <w:rFonts w:ascii="仿宋" w:eastAsia="仿宋" w:hAnsi="仿宋" w:cs="Times New Roman"/>
                <w:b/>
              </w:rPr>
              <w:t>—</w:t>
            </w:r>
            <w:r w:rsidRPr="00AA0F62">
              <w:rPr>
                <w:rFonts w:ascii="仿宋" w:eastAsia="仿宋" w:hAnsi="仿宋" w:cs="Times New Roman" w:hint="eastAsia"/>
                <w:b/>
              </w:rPr>
              <w:t>上小卷芯</w:t>
            </w:r>
            <w:r w:rsidRPr="00AA0F62">
              <w:rPr>
                <w:rFonts w:ascii="仿宋" w:eastAsia="仿宋" w:hAnsi="仿宋" w:cs="Times New Roman"/>
                <w:b/>
              </w:rPr>
              <w:t>—</w:t>
            </w:r>
            <w:r w:rsidRPr="00AA0F62">
              <w:rPr>
                <w:rFonts w:ascii="仿宋" w:eastAsia="仿宋" w:hAnsi="仿宋" w:cs="Times New Roman" w:hint="eastAsia"/>
                <w:b/>
              </w:rPr>
              <w:t>将第一张磁卡票粘到卷芯上</w:t>
            </w:r>
            <w:r w:rsidRPr="00AA0F62">
              <w:rPr>
                <w:rFonts w:ascii="仿宋" w:eastAsia="仿宋" w:hAnsi="仿宋" w:cs="Times New Roman"/>
                <w:b/>
              </w:rPr>
              <w:t>--</w:t>
            </w:r>
            <w:r w:rsidRPr="00AA0F62">
              <w:rPr>
                <w:rFonts w:ascii="仿宋" w:eastAsia="仿宋" w:hAnsi="仿宋" w:cs="Times New Roman" w:hint="eastAsia"/>
                <w:b/>
              </w:rPr>
              <w:t>开电机复卷</w:t>
            </w:r>
            <w:r w:rsidRPr="00AA0F62">
              <w:rPr>
                <w:rFonts w:ascii="仿宋" w:eastAsia="仿宋" w:hAnsi="仿宋" w:cs="Times New Roman"/>
                <w:b/>
              </w:rPr>
              <w:t>—</w:t>
            </w:r>
            <w:r w:rsidRPr="00AA0F62">
              <w:rPr>
                <w:rFonts w:ascii="仿宋" w:eastAsia="仿宋" w:hAnsi="仿宋" w:cs="Times New Roman" w:hint="eastAsia"/>
                <w:b/>
              </w:rPr>
              <w:t>数到</w:t>
            </w:r>
            <w:r w:rsidRPr="00AA0F62">
              <w:rPr>
                <w:rFonts w:ascii="仿宋" w:eastAsia="仿宋" w:hAnsi="仿宋" w:cs="Times New Roman"/>
                <w:b/>
              </w:rPr>
              <w:t>1000</w:t>
            </w:r>
            <w:r w:rsidRPr="00AA0F62">
              <w:rPr>
                <w:rFonts w:ascii="仿宋" w:eastAsia="仿宋" w:hAnsi="仿宋" w:cs="Times New Roman" w:hint="eastAsia"/>
                <w:b/>
              </w:rPr>
              <w:t>张停电机</w:t>
            </w:r>
            <w:r w:rsidRPr="00AA0F62">
              <w:rPr>
                <w:rFonts w:ascii="仿宋" w:eastAsia="仿宋" w:hAnsi="仿宋" w:cs="Times New Roman"/>
                <w:b/>
              </w:rPr>
              <w:t>—</w:t>
            </w:r>
            <w:r w:rsidRPr="00AA0F62">
              <w:rPr>
                <w:rFonts w:ascii="仿宋" w:eastAsia="仿宋" w:hAnsi="仿宋" w:cs="Times New Roman" w:hint="eastAsia"/>
                <w:b/>
              </w:rPr>
              <w:t>切票</w:t>
            </w:r>
            <w:r w:rsidRPr="00AA0F62">
              <w:rPr>
                <w:rFonts w:ascii="仿宋" w:eastAsia="仿宋" w:hAnsi="仿宋" w:cs="Times New Roman"/>
                <w:b/>
              </w:rPr>
              <w:t>—</w:t>
            </w:r>
            <w:r w:rsidRPr="00AA0F62">
              <w:rPr>
                <w:rFonts w:ascii="仿宋" w:eastAsia="仿宋" w:hAnsi="仿宋" w:cs="Times New Roman" w:hint="eastAsia"/>
                <w:b/>
              </w:rPr>
              <w:t>下卷</w:t>
            </w:r>
            <w:r w:rsidRPr="00AA0F62">
              <w:rPr>
                <w:rFonts w:ascii="仿宋" w:eastAsia="仿宋" w:hAnsi="仿宋" w:cs="Times New Roman"/>
                <w:b/>
              </w:rPr>
              <w:t>—</w:t>
            </w:r>
            <w:r w:rsidRPr="00AA0F62">
              <w:rPr>
                <w:rFonts w:ascii="仿宋" w:eastAsia="仿宋" w:hAnsi="仿宋" w:cs="Times New Roman" w:hint="eastAsia"/>
                <w:b/>
              </w:rPr>
              <w:t>拍平票卷</w:t>
            </w:r>
            <w:r w:rsidRPr="00AA0F62">
              <w:rPr>
                <w:rFonts w:ascii="仿宋" w:eastAsia="仿宋" w:hAnsi="仿宋" w:cs="Times New Roman"/>
                <w:b/>
              </w:rPr>
              <w:t>—</w:t>
            </w:r>
            <w:r w:rsidRPr="00AA0F62">
              <w:rPr>
                <w:rFonts w:ascii="仿宋" w:eastAsia="仿宋" w:hAnsi="仿宋" w:cs="Times New Roman" w:hint="eastAsia"/>
                <w:b/>
              </w:rPr>
              <w:t>拧紧票卷</w:t>
            </w:r>
            <w:r w:rsidRPr="00AA0F62">
              <w:rPr>
                <w:rFonts w:ascii="仿宋" w:eastAsia="仿宋" w:hAnsi="仿宋" w:cs="Times New Roman"/>
                <w:b/>
              </w:rPr>
              <w:t>—</w:t>
            </w:r>
            <w:r w:rsidRPr="00AA0F62">
              <w:rPr>
                <w:rFonts w:ascii="仿宋" w:eastAsia="仿宋" w:hAnsi="仿宋" w:cs="Times New Roman" w:hint="eastAsia"/>
                <w:b/>
              </w:rPr>
              <w:t>包装</w:t>
            </w:r>
          </w:p>
          <w:p w:rsidR="00EB1EAA" w:rsidRPr="00AA0F62" w:rsidRDefault="00EB1EAA"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自动复卷设备要求实现以下功能：</w:t>
            </w:r>
          </w:p>
          <w:p w:rsidR="00EB1EAA" w:rsidRPr="00AA0F62" w:rsidRDefault="00EB1EAA" w:rsidP="00AA0F62">
            <w:pPr>
              <w:numPr>
                <w:ilvl w:val="0"/>
                <w:numId w:val="25"/>
              </w:num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平稳启动复卷电机</w:t>
            </w:r>
          </w:p>
          <w:p w:rsidR="00EB1EAA" w:rsidRPr="00AA0F62" w:rsidRDefault="00EB1EAA" w:rsidP="00AA0F62">
            <w:pPr>
              <w:numPr>
                <w:ilvl w:val="0"/>
                <w:numId w:val="25"/>
              </w:num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自动计数并检测镂空</w:t>
            </w:r>
          </w:p>
          <w:p w:rsidR="00EB1EAA" w:rsidRPr="00AA0F62" w:rsidRDefault="00EB1EAA" w:rsidP="00AA0F62">
            <w:pPr>
              <w:numPr>
                <w:ilvl w:val="0"/>
                <w:numId w:val="25"/>
              </w:num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快到</w:t>
            </w:r>
            <w:r w:rsidRPr="00AA0F62">
              <w:rPr>
                <w:rFonts w:ascii="仿宋" w:eastAsia="仿宋" w:hAnsi="仿宋" w:cs="Times New Roman"/>
                <w:b/>
              </w:rPr>
              <w:t>1000</w:t>
            </w:r>
            <w:r w:rsidRPr="00AA0F62">
              <w:rPr>
                <w:rFonts w:ascii="仿宋" w:eastAsia="仿宋" w:hAnsi="仿宋" w:cs="Times New Roman" w:hint="eastAsia"/>
                <w:b/>
              </w:rPr>
              <w:t>张时复卷电机减缓速度直至</w:t>
            </w:r>
            <w:r w:rsidRPr="00AA0F62">
              <w:rPr>
                <w:rFonts w:ascii="仿宋" w:eastAsia="仿宋" w:hAnsi="仿宋" w:cs="Times New Roman"/>
                <w:b/>
              </w:rPr>
              <w:t>1000</w:t>
            </w:r>
            <w:r w:rsidRPr="00AA0F62">
              <w:rPr>
                <w:rFonts w:ascii="仿宋" w:eastAsia="仿宋" w:hAnsi="仿宋" w:cs="Times New Roman" w:hint="eastAsia"/>
                <w:b/>
              </w:rPr>
              <w:t>张停机</w:t>
            </w:r>
          </w:p>
          <w:p w:rsidR="00EB1EAA" w:rsidRPr="00AA0F62" w:rsidRDefault="00EB1EAA" w:rsidP="00AA0F62">
            <w:pPr>
              <w:numPr>
                <w:ilvl w:val="0"/>
                <w:numId w:val="25"/>
              </w:num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复卷的同时，有一个装置将票卷按压平整</w:t>
            </w:r>
          </w:p>
          <w:p w:rsidR="00EB1EAA" w:rsidRPr="00AA0F62" w:rsidRDefault="00EB1EAA"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1000</w:t>
            </w:r>
            <w:r w:rsidRPr="00AA0F62">
              <w:rPr>
                <w:rFonts w:ascii="仿宋" w:eastAsia="仿宋" w:hAnsi="仿宋" w:cs="Times New Roman" w:hint="eastAsia"/>
                <w:b/>
              </w:rPr>
              <w:t>张票复卷完成后，收卷轴可以慢速而有力地转动，以便复卷工人将票卷拧紧。在这样的机台上工作，工人不再需要等待</w:t>
            </w:r>
            <w:r w:rsidRPr="00AA0F62">
              <w:rPr>
                <w:rFonts w:ascii="仿宋" w:eastAsia="仿宋" w:hAnsi="仿宋" w:cs="Times New Roman"/>
                <w:b/>
              </w:rPr>
              <w:t>1000</w:t>
            </w:r>
            <w:r w:rsidRPr="00AA0F62">
              <w:rPr>
                <w:rFonts w:ascii="仿宋" w:eastAsia="仿宋" w:hAnsi="仿宋" w:cs="Times New Roman" w:hint="eastAsia"/>
                <w:b/>
              </w:rPr>
              <w:t>张票复卷完毕，不再需要手工拍平票卷及拧紧票卷，这样就提高了效率。</w:t>
            </w:r>
          </w:p>
        </w:tc>
        <w:tc>
          <w:tcPr>
            <w:tcW w:w="3006" w:type="dxa"/>
            <w:shd w:val="clear" w:color="auto" w:fill="auto"/>
            <w:vAlign w:val="center"/>
          </w:tcPr>
          <w:p w:rsidR="00EB1EAA" w:rsidRPr="00AA0F62" w:rsidRDefault="00EB1EAA" w:rsidP="00AA0F62">
            <w:pPr>
              <w:snapToGrid w:val="0"/>
              <w:spacing w:line="300" w:lineRule="auto"/>
              <w:rPr>
                <w:rFonts w:ascii="仿宋" w:eastAsia="仿宋" w:hAnsi="仿宋" w:cs="Times New Roman"/>
                <w:b/>
              </w:rPr>
            </w:pPr>
            <w:r w:rsidRPr="00AA0F62">
              <w:rPr>
                <w:rFonts w:ascii="仿宋" w:eastAsia="仿宋" w:hAnsi="仿宋" w:cs="Times New Roman"/>
                <w:b/>
              </w:rPr>
              <w:t xml:space="preserve">1. </w:t>
            </w:r>
            <w:r w:rsidRPr="00AA0F62">
              <w:rPr>
                <w:rFonts w:ascii="仿宋" w:eastAsia="仿宋" w:hAnsi="仿宋" w:cs="Times New Roman" w:hint="eastAsia"/>
                <w:b/>
              </w:rPr>
              <w:t>放卷与收卷之间，在走票的路径上，加装计数及镂空检测装置，如图1所示：</w:t>
            </w:r>
          </w:p>
          <w:p w:rsidR="00EB1EAA" w:rsidRPr="00AA0F62" w:rsidRDefault="00EB1EAA" w:rsidP="00AA0F62">
            <w:pPr>
              <w:snapToGrid w:val="0"/>
              <w:spacing w:line="300" w:lineRule="auto"/>
              <w:rPr>
                <w:rFonts w:ascii="仿宋" w:eastAsia="仿宋" w:hAnsi="仿宋" w:cs="Times New Roman"/>
                <w:b/>
              </w:rPr>
            </w:pPr>
            <w:r w:rsidRPr="00AA0F62">
              <w:rPr>
                <w:rFonts w:ascii="仿宋" w:eastAsia="仿宋" w:hAnsi="仿宋" w:cs="Times New Roman"/>
                <w:b/>
              </w:rPr>
              <w:t xml:space="preserve">2. </w:t>
            </w:r>
            <w:r w:rsidRPr="00AA0F62">
              <w:rPr>
                <w:rFonts w:ascii="仿宋" w:eastAsia="仿宋" w:hAnsi="仿宋" w:cs="Times New Roman" w:hint="eastAsia"/>
                <w:b/>
              </w:rPr>
              <w:t>收卷电机需要智能控制，启动收卷的时候缓慢均匀加速，达到最高速度后保持速度，快到</w:t>
            </w:r>
            <w:r w:rsidRPr="00AA0F62">
              <w:rPr>
                <w:rFonts w:ascii="仿宋" w:eastAsia="仿宋" w:hAnsi="仿宋" w:cs="Times New Roman"/>
                <w:b/>
              </w:rPr>
              <w:t>1000</w:t>
            </w:r>
            <w:r w:rsidRPr="00AA0F62">
              <w:rPr>
                <w:rFonts w:ascii="仿宋" w:eastAsia="仿宋" w:hAnsi="仿宋" w:cs="Times New Roman" w:hint="eastAsia"/>
                <w:b/>
              </w:rPr>
              <w:t>张的时候均匀降低速度，直至到</w:t>
            </w:r>
            <w:r w:rsidRPr="00AA0F62">
              <w:rPr>
                <w:rFonts w:ascii="仿宋" w:eastAsia="仿宋" w:hAnsi="仿宋" w:cs="Times New Roman"/>
                <w:b/>
              </w:rPr>
              <w:t>1000</w:t>
            </w:r>
            <w:r w:rsidRPr="00AA0F62">
              <w:rPr>
                <w:rFonts w:ascii="仿宋" w:eastAsia="仿宋" w:hAnsi="仿宋" w:cs="Times New Roman" w:hint="eastAsia"/>
                <w:b/>
              </w:rPr>
              <w:t>张停车。需要注意：加速时不可以将票卷拉断，减速时尽量不要使得放卷“过冲”。一定要充分考虑磁卡票的脆弱性，避免一切弄断票卷的因素。</w:t>
            </w:r>
          </w:p>
          <w:p w:rsidR="00EB1EAA" w:rsidRPr="00AA0F62" w:rsidRDefault="00EB1EAA" w:rsidP="00AA0F62">
            <w:pPr>
              <w:snapToGrid w:val="0"/>
              <w:spacing w:line="300" w:lineRule="auto"/>
              <w:rPr>
                <w:rFonts w:ascii="仿宋" w:eastAsia="仿宋" w:hAnsi="仿宋" w:cs="Times New Roman"/>
                <w:b/>
              </w:rPr>
            </w:pPr>
            <w:r w:rsidRPr="00AA0F62">
              <w:rPr>
                <w:rFonts w:ascii="仿宋" w:eastAsia="仿宋" w:hAnsi="仿宋" w:cs="Times New Roman"/>
                <w:b/>
              </w:rPr>
              <w:t xml:space="preserve">3. </w:t>
            </w:r>
            <w:r w:rsidRPr="00AA0F62">
              <w:rPr>
                <w:rFonts w:ascii="仿宋" w:eastAsia="仿宋" w:hAnsi="仿宋" w:cs="Times New Roman" w:hint="eastAsia"/>
                <w:b/>
              </w:rPr>
              <w:t>收卷轴工作力矩较大，设计需要考虑张紧装置，如使用两爪气缸。</w:t>
            </w:r>
          </w:p>
          <w:p w:rsidR="00EB1EAA" w:rsidRPr="00AA0F62" w:rsidRDefault="00EB1EAA" w:rsidP="006A1FAC">
            <w:pPr>
              <w:snapToGrid w:val="0"/>
              <w:spacing w:line="300" w:lineRule="auto"/>
              <w:rPr>
                <w:rFonts w:ascii="仿宋" w:eastAsia="仿宋" w:hAnsi="仿宋" w:cs="Times New Roman"/>
                <w:b/>
              </w:rPr>
            </w:pPr>
            <w:r w:rsidRPr="00AA0F62">
              <w:rPr>
                <w:rFonts w:ascii="仿宋" w:eastAsia="仿宋" w:hAnsi="仿宋" w:cs="Times New Roman"/>
                <w:b/>
              </w:rPr>
              <w:t xml:space="preserve">4. </w:t>
            </w:r>
            <w:r w:rsidRPr="00AA0F62">
              <w:rPr>
                <w:rFonts w:ascii="仿宋" w:eastAsia="仿宋" w:hAnsi="仿宋" w:cs="Times New Roman" w:hint="eastAsia"/>
                <w:b/>
              </w:rPr>
              <w:t>机台的尺寸为：宽</w:t>
            </w:r>
            <w:r w:rsidRPr="00AA0F62">
              <w:rPr>
                <w:rFonts w:ascii="仿宋" w:eastAsia="仿宋" w:hAnsi="仿宋" w:cs="Times New Roman"/>
                <w:b/>
              </w:rPr>
              <w:t>1600mm</w:t>
            </w:r>
            <w:r w:rsidRPr="00AA0F62">
              <w:rPr>
                <w:rFonts w:ascii="仿宋" w:eastAsia="仿宋" w:hAnsi="仿宋" w:cs="Times New Roman" w:hint="eastAsia"/>
                <w:b/>
              </w:rPr>
              <w:t>，高</w:t>
            </w:r>
            <w:r w:rsidRPr="00AA0F62">
              <w:rPr>
                <w:rFonts w:ascii="仿宋" w:eastAsia="仿宋" w:hAnsi="仿宋" w:cs="Times New Roman"/>
                <w:b/>
              </w:rPr>
              <w:t>1370mm</w:t>
            </w:r>
            <w:r w:rsidRPr="00AA0F62">
              <w:rPr>
                <w:rFonts w:ascii="仿宋" w:eastAsia="仿宋" w:hAnsi="仿宋" w:cs="Times New Roman" w:hint="eastAsia"/>
                <w:b/>
              </w:rPr>
              <w:t>，收卷轴高度</w:t>
            </w:r>
            <w:r w:rsidRPr="00AA0F62">
              <w:rPr>
                <w:rFonts w:ascii="仿宋" w:eastAsia="仿宋" w:hAnsi="仿宋" w:cs="Times New Roman"/>
                <w:b/>
              </w:rPr>
              <w:t>860mm</w:t>
            </w:r>
            <w:r w:rsidRPr="00AA0F62">
              <w:rPr>
                <w:rFonts w:ascii="仿宋" w:eastAsia="仿宋" w:hAnsi="仿宋" w:cs="Times New Roman" w:hint="eastAsia"/>
                <w:b/>
              </w:rPr>
              <w:t>。大票卷直径最大</w:t>
            </w:r>
            <w:r w:rsidRPr="00AA0F62">
              <w:rPr>
                <w:rFonts w:ascii="仿宋" w:eastAsia="仿宋" w:hAnsi="仿宋" w:cs="Times New Roman"/>
                <w:b/>
              </w:rPr>
              <w:t>1000mm</w:t>
            </w:r>
            <w:r w:rsidRPr="00AA0F62">
              <w:rPr>
                <w:rFonts w:ascii="仿宋" w:eastAsia="仿宋" w:hAnsi="仿宋" w:cs="Times New Roman" w:hint="eastAsia"/>
                <w:b/>
              </w:rPr>
              <w:t>。</w:t>
            </w:r>
          </w:p>
        </w:tc>
      </w:tr>
      <w:tr w:rsidR="00EB1EAA" w:rsidRPr="00AA0F62" w:rsidTr="00AA0F62">
        <w:trPr>
          <w:trHeight w:val="416"/>
        </w:trPr>
        <w:tc>
          <w:tcPr>
            <w:tcW w:w="675" w:type="dxa"/>
            <w:shd w:val="clear" w:color="auto" w:fill="auto"/>
            <w:vAlign w:val="center"/>
          </w:tcPr>
          <w:p w:rsidR="00EB1EAA" w:rsidRPr="00F613FC" w:rsidRDefault="00EB1EAA"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hint="eastAsia"/>
                <w:b/>
              </w:rPr>
              <w:t>票据印刷机自动下卷装置设计</w:t>
            </w:r>
          </w:p>
        </w:tc>
        <w:tc>
          <w:tcPr>
            <w:tcW w:w="992" w:type="dxa"/>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印刷学院</w:t>
            </w:r>
          </w:p>
        </w:tc>
        <w:tc>
          <w:tcPr>
            <w:tcW w:w="1083"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工程</w:t>
            </w:r>
          </w:p>
        </w:tc>
        <w:tc>
          <w:tcPr>
            <w:tcW w:w="1468"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hint="eastAsia"/>
                <w:b/>
              </w:rPr>
              <w:t>北京北人合心机器人系统有限公司</w:t>
            </w:r>
          </w:p>
        </w:tc>
        <w:tc>
          <w:tcPr>
            <w:tcW w:w="5245" w:type="dxa"/>
            <w:shd w:val="clear" w:color="auto" w:fill="auto"/>
            <w:vAlign w:val="center"/>
          </w:tcPr>
          <w:p w:rsidR="00EB1EAA" w:rsidRPr="00AA0F62" w:rsidRDefault="00EB1EAA"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随着票据印刷机速度的提高，快速将印刷好的纸卷卸下成为制约票据印刷机速度的重要因素。目前，常用的票据印刷机下卷工作还是以人工为主，在实际生产过</w:t>
            </w:r>
            <w:r w:rsidRPr="00AA0F62">
              <w:rPr>
                <w:rFonts w:ascii="仿宋" w:eastAsia="仿宋" w:hAnsi="仿宋" w:cs="Times New Roman" w:hint="eastAsia"/>
                <w:b/>
              </w:rPr>
              <w:lastRenderedPageBreak/>
              <w:t>程中，不仅速度慢，工人劳动强度大，还存在散卷的问题。要求设计一种票据印刷机自动下卷装置，操作人员能通过按压按钮，实现同时自动推出</w:t>
            </w:r>
            <w:r w:rsidRPr="00AA0F62">
              <w:rPr>
                <w:rFonts w:ascii="仿宋" w:eastAsia="仿宋" w:hAnsi="仿宋" w:cs="Times New Roman"/>
                <w:b/>
              </w:rPr>
              <w:t>6</w:t>
            </w:r>
            <w:r w:rsidRPr="00AA0F62">
              <w:rPr>
                <w:rFonts w:ascii="仿宋" w:eastAsia="仿宋" w:hAnsi="仿宋" w:cs="Times New Roman" w:hint="eastAsia"/>
                <w:b/>
              </w:rPr>
              <w:t>卷磁卡票据。还希望研制一台收卷小车，上面的轴对准收卷轴后，将推出来的</w:t>
            </w:r>
            <w:r w:rsidRPr="00AA0F62">
              <w:rPr>
                <w:rFonts w:ascii="仿宋" w:eastAsia="仿宋" w:hAnsi="仿宋" w:cs="Times New Roman"/>
                <w:b/>
              </w:rPr>
              <w:t>6</w:t>
            </w:r>
            <w:r w:rsidRPr="00AA0F62">
              <w:rPr>
                <w:rFonts w:ascii="仿宋" w:eastAsia="仿宋" w:hAnsi="仿宋" w:cs="Times New Roman" w:hint="eastAsia"/>
                <w:b/>
              </w:rPr>
              <w:t>卷磁卡票“接”到小车上。设计该套装置，可以使操作者安全、便捷地完成下卷操作，提高工作效率。</w:t>
            </w:r>
          </w:p>
        </w:tc>
        <w:tc>
          <w:tcPr>
            <w:tcW w:w="3006"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lastRenderedPageBreak/>
              <w:t>1</w:t>
            </w:r>
            <w:r w:rsidRPr="00AA0F62">
              <w:rPr>
                <w:rFonts w:ascii="仿宋" w:eastAsia="仿宋" w:hAnsi="仿宋" w:cs="Times New Roman" w:hint="eastAsia"/>
                <w:b/>
              </w:rPr>
              <w:t>、能同时平稳便捷地推出6个票据纸卷；</w:t>
            </w:r>
          </w:p>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w:t>
            </w:r>
            <w:r w:rsidRPr="00AA0F62">
              <w:rPr>
                <w:rFonts w:ascii="仿宋" w:eastAsia="仿宋" w:hAnsi="仿宋" w:cs="Times New Roman" w:hint="eastAsia"/>
                <w:b/>
              </w:rPr>
              <w:t>、纸卷最大宽度小于200mm，</w:t>
            </w:r>
            <w:r w:rsidRPr="00AA0F62">
              <w:rPr>
                <w:rFonts w:ascii="仿宋" w:eastAsia="仿宋" w:hAnsi="仿宋" w:cs="Times New Roman" w:hint="eastAsia"/>
                <w:b/>
              </w:rPr>
              <w:lastRenderedPageBreak/>
              <w:t>最大质量200kg；</w:t>
            </w:r>
          </w:p>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3</w:t>
            </w:r>
            <w:r w:rsidRPr="00AA0F62">
              <w:rPr>
                <w:rFonts w:ascii="仿宋" w:eastAsia="仿宋" w:hAnsi="仿宋" w:cs="Times New Roman" w:hint="eastAsia"/>
                <w:b/>
              </w:rPr>
              <w:t>、完成下卷装置的机械结构设计和控制电路设计；</w:t>
            </w:r>
          </w:p>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4</w:t>
            </w:r>
            <w:r w:rsidRPr="00AA0F62">
              <w:rPr>
                <w:rFonts w:ascii="仿宋" w:eastAsia="仿宋" w:hAnsi="仿宋" w:cs="Times New Roman" w:hint="eastAsia"/>
                <w:b/>
              </w:rPr>
              <w:t>、新的收纸卷安装方便；</w:t>
            </w:r>
          </w:p>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5</w:t>
            </w:r>
            <w:r w:rsidRPr="00AA0F62">
              <w:rPr>
                <w:rFonts w:ascii="仿宋" w:eastAsia="仿宋" w:hAnsi="仿宋" w:cs="Times New Roman" w:hint="eastAsia"/>
                <w:b/>
              </w:rPr>
              <w:t>、收卷小车能准确到位并同时接住6个票据纸卷。</w:t>
            </w:r>
          </w:p>
          <w:p w:rsidR="00EB1EAA" w:rsidRPr="00AA0F62" w:rsidRDefault="00EB1EAA" w:rsidP="00AA0F62">
            <w:pPr>
              <w:adjustRightInd w:val="0"/>
              <w:snapToGrid w:val="0"/>
              <w:spacing w:line="300" w:lineRule="auto"/>
              <w:rPr>
                <w:rFonts w:ascii="仿宋" w:eastAsia="仿宋" w:hAnsi="仿宋" w:cs="Times New Roman"/>
                <w:b/>
              </w:rPr>
            </w:pPr>
          </w:p>
        </w:tc>
      </w:tr>
      <w:tr w:rsidR="00EB1EAA" w:rsidRPr="00AA0F62" w:rsidTr="00AA0F62">
        <w:trPr>
          <w:trHeight w:val="416"/>
        </w:trPr>
        <w:tc>
          <w:tcPr>
            <w:tcW w:w="675" w:type="dxa"/>
            <w:shd w:val="clear" w:color="auto" w:fill="auto"/>
            <w:vAlign w:val="center"/>
          </w:tcPr>
          <w:p w:rsidR="00EB1EAA" w:rsidRPr="00F613FC" w:rsidRDefault="00EB1EAA"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单张纸胶印机加装冷烫单元设计</w:t>
            </w:r>
          </w:p>
        </w:tc>
        <w:tc>
          <w:tcPr>
            <w:tcW w:w="992" w:type="dxa"/>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印刷学院</w:t>
            </w:r>
          </w:p>
        </w:tc>
        <w:tc>
          <w:tcPr>
            <w:tcW w:w="1083"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工程</w:t>
            </w:r>
          </w:p>
        </w:tc>
        <w:tc>
          <w:tcPr>
            <w:tcW w:w="1468"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贞亨利民印刷机械股份有限公司</w:t>
            </w:r>
          </w:p>
        </w:tc>
        <w:tc>
          <w:tcPr>
            <w:tcW w:w="5245" w:type="dxa"/>
            <w:shd w:val="clear" w:color="auto" w:fill="auto"/>
            <w:vAlign w:val="center"/>
          </w:tcPr>
          <w:p w:rsidR="00EB1EAA" w:rsidRPr="00AA0F62" w:rsidRDefault="00EB1EAA"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冷烫技术是借助印刷版，利用UV固化胶黏剂将烫金箔转移到承印材料上的一种印刷技术，这种技术能够与印刷同时完成。与传统烫金依靠热压转移烫金箔工艺相比，不仅避免了制作昂贵的金属烫印版，以及制版过程中对环境造成的污染，还能大量地节约能源。联机冷烫是</w:t>
            </w:r>
            <w:r w:rsidRPr="00AA0F62">
              <w:rPr>
                <w:rFonts w:ascii="仿宋" w:eastAsia="仿宋" w:hAnsi="仿宋" w:cs="Times New Roman"/>
                <w:b/>
              </w:rPr>
              <w:t>2004</w:t>
            </w:r>
            <w:r w:rsidRPr="00AA0F62">
              <w:rPr>
                <w:rFonts w:ascii="仿宋" w:eastAsia="仿宋" w:hAnsi="仿宋" w:cs="Times New Roman" w:hint="eastAsia"/>
                <w:b/>
              </w:rPr>
              <w:t>年在德国展会首次推出，胶印联机冷烫技术颠覆了传统烫印概念，将冷烫与胶印技术融为一体，实现了高质量高速度胶印和独特表面整饰的冷烫效果的联袂呈现，不仅颠覆与超越了传统烫印技术的效果，还推出了胶印联机增值印刷的新模式。胶印联机冷烫技术的有事非常突出，烫印速度快，效率高，一次走纸完成印刷和金属箔转印，套印精度高，重复性好。既可以烫印大面积实地，也可以实现精细线条以及网目调图案的烫印，烫印版无需加热，节约能耗，可烫印材料的适应性更大，特别适合温度敏感的印刷材料。目前已在国内烟包印刷和邮票印刷领域应用，进口设备价格较高，国内烟包印刷和邮票印刷在原胶印机上加装冷烫单元的需求旺盛。</w:t>
            </w:r>
            <w:r w:rsidRPr="00AA0F62">
              <w:rPr>
                <w:rFonts w:ascii="仿宋" w:eastAsia="仿宋" w:hAnsi="仿宋" w:cs="Times New Roman" w:hint="eastAsia"/>
                <w:b/>
              </w:rPr>
              <w:lastRenderedPageBreak/>
              <w:t>但是，早期各大胶印机制造商推出的胶印联机冷烫技术不具备跳步功能，烫印箔的损耗较大，记性适配的幅面有限。因此，很难点燃包装印刷企业的投资热情，销量并不出色，用“叫好不叫座”来形容其问世后的表现最为贴切。该项目是在印刷机上加装联机烫金，增加包装产品的美观度.考虑节约烫金膜的用量，改进了胶印联机冷烫技术。</w:t>
            </w:r>
            <w:r w:rsidRPr="00AA0F62">
              <w:rPr>
                <w:rFonts w:ascii="仿宋" w:eastAsia="仿宋" w:hAnsi="仿宋" w:cs="Times New Roman"/>
                <w:b/>
              </w:rPr>
              <w:t>跳步冷烫技术：</w:t>
            </w:r>
            <w:r w:rsidRPr="00AA0F62">
              <w:rPr>
                <w:rFonts w:ascii="仿宋" w:eastAsia="仿宋" w:hAnsi="仿宋" w:cs="Times New Roman" w:hint="eastAsia"/>
                <w:b/>
              </w:rPr>
              <w:t>在印刷滚筒的缺口处，让膜停下来，等到滚筒即将转到需要用膜的位置时，膜加速达到与机器相同的速度，实现联机冷烫。与传统的烫金工艺及设备相比，具有明显的优势。</w:t>
            </w:r>
          </w:p>
        </w:tc>
        <w:tc>
          <w:tcPr>
            <w:tcW w:w="3006"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本课题的难点是收放膜卷的速度跟踪、停顿、起步加速功能，同时还要解决烫印位置的准确套合，了解相关联的烫金工艺。在研究现有样机的基础上，改进设计，完成相关的设计计算，拟设计具有适用各种印刷机机型的通用结构。完成所有部件的三维建模，编写毕业设计说明书。幅面对开：</w:t>
            </w:r>
            <w:r w:rsidRPr="00AA0F62">
              <w:rPr>
                <w:rFonts w:ascii="仿宋" w:eastAsia="仿宋" w:hAnsi="仿宋" w:cs="Times New Roman"/>
                <w:b/>
              </w:rPr>
              <w:t>920×665mm</w:t>
            </w:r>
            <w:r w:rsidRPr="00AA0F62">
              <w:rPr>
                <w:rFonts w:ascii="仿宋" w:eastAsia="仿宋" w:hAnsi="仿宋" w:cs="Times New Roman" w:hint="eastAsia"/>
                <w:b/>
              </w:rPr>
              <w:t>，速度：1200~1500张/小时，承印物厚度一般为：1.5~2.5毫米</w:t>
            </w:r>
          </w:p>
        </w:tc>
      </w:tr>
      <w:tr w:rsidR="00EB1EAA" w:rsidRPr="00AA0F62" w:rsidTr="00AA0F62">
        <w:trPr>
          <w:trHeight w:val="416"/>
        </w:trPr>
        <w:tc>
          <w:tcPr>
            <w:tcW w:w="675" w:type="dxa"/>
            <w:shd w:val="clear" w:color="auto" w:fill="auto"/>
            <w:vAlign w:val="center"/>
          </w:tcPr>
          <w:p w:rsidR="00EB1EAA" w:rsidRPr="00F613FC" w:rsidRDefault="00EB1EAA"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8</w:t>
            </w:r>
            <w:r w:rsidRPr="00AA0F62">
              <w:rPr>
                <w:rFonts w:ascii="仿宋" w:eastAsia="仿宋" w:hAnsi="仿宋" w:cs="Times New Roman" w:hint="eastAsia"/>
                <w:b/>
              </w:rPr>
              <w:t>开单张纸凹印打样机墨路单元设计</w:t>
            </w:r>
          </w:p>
        </w:tc>
        <w:tc>
          <w:tcPr>
            <w:tcW w:w="992" w:type="dxa"/>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印刷学院</w:t>
            </w:r>
          </w:p>
        </w:tc>
        <w:tc>
          <w:tcPr>
            <w:tcW w:w="1083"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工程</w:t>
            </w:r>
          </w:p>
        </w:tc>
        <w:tc>
          <w:tcPr>
            <w:tcW w:w="1468" w:type="dxa"/>
            <w:shd w:val="clear" w:color="auto" w:fill="auto"/>
            <w:vAlign w:val="center"/>
          </w:tcPr>
          <w:p w:rsidR="00EB1EAA" w:rsidRPr="00AA0F62" w:rsidRDefault="00EB1EAA"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贞亨利民印刷机械股份有限公司</w:t>
            </w:r>
          </w:p>
        </w:tc>
        <w:tc>
          <w:tcPr>
            <w:tcW w:w="5245" w:type="dxa"/>
            <w:shd w:val="clear" w:color="auto" w:fill="auto"/>
            <w:vAlign w:val="center"/>
          </w:tcPr>
          <w:p w:rsidR="00AA0F62" w:rsidRDefault="00EB1EAA"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当前，满足消费者对包装产品高印刷质量、丰富整饰效果和低成本的需求已经成为包装印刷厂在激烈的竞争中获得效益的主要途径，烟包作为高档包装印刷品，其加工效果要求更加多样。印刷厂通常会采用凹印、胶印等工艺印刷烟包，采用烫印等工艺实现特殊效果，在这些工艺中，单凹技术越来越受到印刷厂的青睐，采用单凹机印刷的大面积实地色泽鲜艳、色相饱和、墨层厚实，如果再利用单凹机进行水性或UV上光，色彩效果更佳，墨层的耐磨性也会更好，给印刷厂带来了一条增值之路。</w:t>
            </w:r>
          </w:p>
          <w:p w:rsidR="00AA0F62" w:rsidRDefault="00EB1EAA"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单张纸凹印机（简称：单凹机），具有操作方便快捷，上版校印只需30秒，校机和印刷过程中纸张消耗小；结构简单，除去了胶印水润版，不存在水墨平衡问题，杜绝胶印方式常出现的印刷色差现象，印刷油墨层有光泽，</w:t>
            </w:r>
            <w:r w:rsidRPr="00AA0F62">
              <w:rPr>
                <w:rFonts w:ascii="仿宋" w:eastAsia="仿宋" w:hAnsi="仿宋" w:cs="Times New Roman" w:hint="eastAsia"/>
                <w:b/>
              </w:rPr>
              <w:lastRenderedPageBreak/>
              <w:t>实地印刷均匀墨层厚，是胶印完全不可媲美的；另外，可印刷对胶印机来讲几乎所有难处理的承印材料，如真空镀铝纸（金卡纸、银卡纸）、金属箔等；印刷0.03mm（80g/m2）～0.3mm厚的卡纸；上百万印数，凹印只需一套印版。</w:t>
            </w:r>
          </w:p>
          <w:p w:rsidR="00EB1EAA" w:rsidRPr="00AA0F62" w:rsidRDefault="00EB1EAA"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目前，单凹机基本上都是对开尺寸以上尺寸的，印版滚筒直径也多为2 80 m m 和3 0 0 m m两种规格,空心版滚筒的制版费用为4 5 0 0 元支, 带轴版为6 0 00 一8 0 0 0元之间，如果品质要求不高, 并且印数小于1 0 0 万印的包装盒显然是不会采用凹版印刷的。而小幅面单凹机在烟包以外的精品包装有很大的市场，如印数较大的酒盒、化妆品、药盒等。本课题针对目前市场续求，参照现有单张纸凹版印刷机的墨路，结合数码单张纸走纸方式，设计出8开单凹打样机的墨路。该8开单凹打样机可用于烟包生产企业的打样，亦可以在实验室打样的单张纸凹版印刷机。同时，适合在展会展示，携带方便。</w:t>
            </w:r>
          </w:p>
        </w:tc>
        <w:tc>
          <w:tcPr>
            <w:tcW w:w="3006" w:type="dxa"/>
            <w:shd w:val="clear" w:color="auto" w:fill="auto"/>
            <w:vAlign w:val="center"/>
          </w:tcPr>
          <w:p w:rsidR="00EB1EAA" w:rsidRPr="00AA0F62" w:rsidRDefault="00EB1EAA"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lastRenderedPageBreak/>
              <w:t>基本参数：印刷材质：真空镀铝纸（金卡纸、银卡纸）、金属箔等；印刷0.03mm（80g/m2）～0.3mm厚的卡纸，印刷幅面：289x273--444x297。</w:t>
            </w:r>
          </w:p>
          <w:p w:rsidR="00EB1EAA" w:rsidRPr="00AA0F62" w:rsidRDefault="00EB1EAA"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在充分调研的基础上，选取合适的</w:t>
            </w:r>
            <w:r w:rsidRPr="00AA0F62">
              <w:rPr>
                <w:rFonts w:ascii="仿宋" w:eastAsia="仿宋" w:hAnsi="仿宋" w:cs="Times New Roman"/>
                <w:b/>
              </w:rPr>
              <w:t>8</w:t>
            </w:r>
            <w:r w:rsidRPr="00AA0F62">
              <w:rPr>
                <w:rFonts w:ascii="仿宋" w:eastAsia="仿宋" w:hAnsi="仿宋" w:cs="Times New Roman" w:hint="eastAsia"/>
                <w:b/>
              </w:rPr>
              <w:t>开单凹机墨路方案，设计出适用于数码单张纸走纸方式的凹版墨路，完成相关的设计计算，绘制墨路单元的装配图及部分零件图，完成墨路单元的三维建模，撰写毕业设计说明书。</w:t>
            </w:r>
          </w:p>
        </w:tc>
      </w:tr>
      <w:tr w:rsidR="00804236" w:rsidRPr="00AA0F62" w:rsidTr="00AA0F62">
        <w:trPr>
          <w:trHeight w:val="416"/>
        </w:trPr>
        <w:tc>
          <w:tcPr>
            <w:tcW w:w="675" w:type="dxa"/>
            <w:shd w:val="clear" w:color="auto" w:fill="auto"/>
            <w:vAlign w:val="center"/>
          </w:tcPr>
          <w:p w:rsidR="00804236" w:rsidRPr="00F613FC" w:rsidRDefault="0080423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食品封口夹注塑模具设计</w:t>
            </w:r>
          </w:p>
        </w:tc>
        <w:tc>
          <w:tcPr>
            <w:tcW w:w="992" w:type="dxa"/>
            <w:vAlign w:val="center"/>
          </w:tcPr>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大连工业大学</w:t>
            </w:r>
          </w:p>
        </w:tc>
        <w:tc>
          <w:tcPr>
            <w:tcW w:w="1083" w:type="dxa"/>
            <w:shd w:val="clear" w:color="auto" w:fill="auto"/>
            <w:vAlign w:val="center"/>
          </w:tcPr>
          <w:p w:rsidR="00804236" w:rsidRPr="00AA0F62" w:rsidRDefault="00804236" w:rsidP="00AA0F62">
            <w:pPr>
              <w:adjustRightInd w:val="0"/>
              <w:snapToGrid w:val="0"/>
              <w:spacing w:line="300" w:lineRule="auto"/>
              <w:rPr>
                <w:rFonts w:ascii="仿宋" w:eastAsia="仿宋" w:hAnsi="仿宋" w:cs="Times New Roman"/>
                <w:b/>
              </w:rPr>
            </w:pPr>
            <w:bookmarkStart w:id="2" w:name="OLE_LINK3"/>
            <w:bookmarkStart w:id="3" w:name="OLE_LINK4"/>
            <w:bookmarkStart w:id="4" w:name="OLE_LINK5"/>
            <w:r w:rsidRPr="00AA0F62">
              <w:rPr>
                <w:rFonts w:ascii="仿宋" w:eastAsia="仿宋" w:hAnsi="仿宋" w:cs="Times New Roman" w:hint="eastAsia"/>
                <w:b/>
              </w:rPr>
              <w:t>材料成型及控制工程</w:t>
            </w:r>
            <w:bookmarkEnd w:id="2"/>
            <w:bookmarkEnd w:id="3"/>
            <w:bookmarkEnd w:id="4"/>
          </w:p>
        </w:tc>
        <w:tc>
          <w:tcPr>
            <w:tcW w:w="1468" w:type="dxa"/>
            <w:shd w:val="clear" w:color="auto" w:fill="auto"/>
            <w:vAlign w:val="center"/>
          </w:tcPr>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日本模具工业协会</w:t>
            </w:r>
          </w:p>
        </w:tc>
        <w:tc>
          <w:tcPr>
            <w:tcW w:w="5245" w:type="dxa"/>
            <w:shd w:val="clear" w:color="auto" w:fill="auto"/>
            <w:vAlign w:val="center"/>
          </w:tcPr>
          <w:p w:rsidR="00804236" w:rsidRPr="00AA0F62" w:rsidRDefault="00804236" w:rsidP="00AA0F62">
            <w:pPr>
              <w:adjustRightInd w:val="0"/>
              <w:snapToGrid w:val="0"/>
              <w:spacing w:line="300" w:lineRule="auto"/>
              <w:ind w:firstLineChars="200" w:firstLine="422"/>
              <w:rPr>
                <w:rFonts w:ascii="仿宋" w:eastAsia="仿宋" w:hAnsi="仿宋" w:cs="Arial"/>
                <w:b/>
              </w:rPr>
            </w:pPr>
            <w:r w:rsidRPr="00AA0F62">
              <w:rPr>
                <w:rFonts w:ascii="仿宋" w:eastAsia="仿宋" w:hAnsi="仿宋" w:cs="Arial" w:hint="eastAsia"/>
                <w:b/>
              </w:rPr>
              <w:t>食品封口夹是</w:t>
            </w:r>
            <w:r w:rsidRPr="00AA0F62">
              <w:rPr>
                <w:rFonts w:ascii="仿宋" w:eastAsia="仿宋" w:hAnsi="仿宋" w:cs="Arial"/>
                <w:b/>
              </w:rPr>
              <w:t>一种很方便的日常用品，可以夹住打开的食品袋防止氧化变质。没吃完的零食,用封口夹把袋口夹紧,不易受潮污染，并防止食品串味</w:t>
            </w:r>
            <w:r w:rsidRPr="00AA0F62">
              <w:rPr>
                <w:rFonts w:ascii="仿宋" w:eastAsia="仿宋" w:hAnsi="仿宋" w:cs="Arial" w:hint="eastAsia"/>
                <w:b/>
              </w:rPr>
              <w:t>，</w:t>
            </w:r>
            <w:r w:rsidRPr="00AA0F62">
              <w:rPr>
                <w:rFonts w:ascii="仿宋" w:eastAsia="仿宋" w:hAnsi="仿宋" w:cs="Arial"/>
                <w:b/>
              </w:rPr>
              <w:t>起到了保鲜的作用。</w:t>
            </w:r>
            <w:r w:rsidRPr="00AA0F62">
              <w:rPr>
                <w:rFonts w:ascii="仿宋" w:eastAsia="仿宋" w:hAnsi="仿宋" w:cs="Arial" w:hint="eastAsia"/>
                <w:b/>
              </w:rPr>
              <w:t>具体结构如下图所示。重点是连接处成型及侧抽机构设计。</w:t>
            </w:r>
          </w:p>
          <w:p w:rsidR="00804236" w:rsidRPr="00AA0F62" w:rsidRDefault="00804236"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Arial" w:hint="eastAsia"/>
                <w:b/>
              </w:rPr>
              <w:t>本毕业设计</w:t>
            </w:r>
            <w:r w:rsidRPr="00AA0F62">
              <w:rPr>
                <w:rFonts w:ascii="仿宋" w:eastAsia="仿宋" w:hAnsi="仿宋" w:cs="Times New Roman" w:hint="eastAsia"/>
                <w:b/>
              </w:rPr>
              <w:t>题目的主要内容有：（1）完成塑件结构工艺性分析，材料选择PA66，完成模具结构装配图。（2）</w:t>
            </w:r>
            <w:r w:rsidRPr="00AA0F62">
              <w:rPr>
                <w:rFonts w:ascii="仿宋" w:eastAsia="仿宋" w:hAnsi="仿宋" w:cs="Times New Roman" w:hint="eastAsia"/>
                <w:b/>
              </w:rPr>
              <w:lastRenderedPageBreak/>
              <w:t>利用有限元软件对塑件成型性进行分析，并且对结构设计提出改进。（3）完成关键零件的加工。</w:t>
            </w:r>
          </w:p>
          <w:p w:rsidR="00804236" w:rsidRPr="00AA0F62" w:rsidRDefault="00804236" w:rsidP="00AA0F62">
            <w:pPr>
              <w:adjustRightInd w:val="0"/>
              <w:snapToGrid w:val="0"/>
              <w:spacing w:line="300" w:lineRule="auto"/>
              <w:jc w:val="center"/>
              <w:rPr>
                <w:rFonts w:ascii="仿宋" w:eastAsia="仿宋" w:hAnsi="仿宋" w:cs="Times New Roman"/>
                <w:b/>
              </w:rPr>
            </w:pPr>
            <w:r w:rsidRPr="00AA0F62">
              <w:rPr>
                <w:rFonts w:ascii="仿宋" w:eastAsia="仿宋" w:hAnsi="仿宋" w:cs="Times New Roman"/>
                <w:b/>
                <w:noProof/>
              </w:rPr>
              <w:drawing>
                <wp:inline distT="0" distB="0" distL="0" distR="0" wp14:anchorId="449762DC" wp14:editId="7EB86709">
                  <wp:extent cx="1449238" cy="1150821"/>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srcRect/>
                          <a:stretch>
                            <a:fillRect/>
                          </a:stretch>
                        </pic:blipFill>
                        <pic:spPr bwMode="auto">
                          <a:xfrm>
                            <a:off x="0" y="0"/>
                            <a:ext cx="1452155" cy="1153137"/>
                          </a:xfrm>
                          <a:prstGeom prst="rect">
                            <a:avLst/>
                          </a:prstGeom>
                          <a:noFill/>
                          <a:ln w="9525">
                            <a:noFill/>
                            <a:miter lim="800000"/>
                            <a:headEnd/>
                            <a:tailEnd/>
                          </a:ln>
                        </pic:spPr>
                      </pic:pic>
                    </a:graphicData>
                  </a:graphic>
                </wp:inline>
              </w:drawing>
            </w:r>
          </w:p>
        </w:tc>
        <w:tc>
          <w:tcPr>
            <w:tcW w:w="3006" w:type="dxa"/>
            <w:shd w:val="clear" w:color="auto" w:fill="auto"/>
            <w:vAlign w:val="center"/>
          </w:tcPr>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1.根据给定零件二维图，进行塑件结构工艺分析，设计完整的模具结构装配图。</w:t>
            </w:r>
          </w:p>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针对模具结构中型芯、型腔等关键部件选择1-2个，进行加工工艺编制及数控加工过程仿真。</w:t>
            </w:r>
          </w:p>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针对薯片夹子注射成型过程</w:t>
            </w:r>
            <w:r w:rsidRPr="00AA0F62">
              <w:rPr>
                <w:rFonts w:ascii="仿宋" w:eastAsia="仿宋" w:hAnsi="仿宋" w:cs="Times New Roman" w:hint="eastAsia"/>
                <w:b/>
              </w:rPr>
              <w:lastRenderedPageBreak/>
              <w:t>进行有限元分析，完成浇口优化、充填和冷却过程分析，并根据分析结果，指导模具结构设计。</w:t>
            </w:r>
          </w:p>
        </w:tc>
      </w:tr>
      <w:tr w:rsidR="00804236" w:rsidRPr="00AA0F62" w:rsidTr="00AA0F62">
        <w:trPr>
          <w:trHeight w:val="416"/>
        </w:trPr>
        <w:tc>
          <w:tcPr>
            <w:tcW w:w="675" w:type="dxa"/>
            <w:shd w:val="clear" w:color="auto" w:fill="auto"/>
            <w:vAlign w:val="center"/>
          </w:tcPr>
          <w:p w:rsidR="00804236" w:rsidRPr="00F613FC" w:rsidRDefault="0080423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塑料椅子气辅注塑成型模具设计</w:t>
            </w:r>
          </w:p>
        </w:tc>
        <w:tc>
          <w:tcPr>
            <w:tcW w:w="992" w:type="dxa"/>
            <w:vAlign w:val="center"/>
          </w:tcPr>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大连工业大学</w:t>
            </w:r>
          </w:p>
        </w:tc>
        <w:tc>
          <w:tcPr>
            <w:tcW w:w="1083" w:type="dxa"/>
            <w:shd w:val="clear" w:color="auto" w:fill="auto"/>
            <w:vAlign w:val="center"/>
          </w:tcPr>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材料成型及控制工程</w:t>
            </w:r>
          </w:p>
        </w:tc>
        <w:tc>
          <w:tcPr>
            <w:tcW w:w="1468" w:type="dxa"/>
            <w:shd w:val="clear" w:color="auto" w:fill="auto"/>
            <w:vAlign w:val="center"/>
          </w:tcPr>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浙江凯华模具有限公司</w:t>
            </w:r>
          </w:p>
        </w:tc>
        <w:tc>
          <w:tcPr>
            <w:tcW w:w="5245" w:type="dxa"/>
            <w:shd w:val="clear" w:color="auto" w:fill="auto"/>
            <w:vAlign w:val="center"/>
          </w:tcPr>
          <w:p w:rsidR="00804236" w:rsidRPr="00AA0F62" w:rsidRDefault="00804236" w:rsidP="00AA0F62">
            <w:pPr>
              <w:adjustRightInd w:val="0"/>
              <w:snapToGrid w:val="0"/>
              <w:spacing w:line="300" w:lineRule="auto"/>
              <w:ind w:firstLineChars="196" w:firstLine="413"/>
              <w:rPr>
                <w:rFonts w:ascii="仿宋" w:eastAsia="仿宋" w:hAnsi="仿宋"/>
                <w:b/>
              </w:rPr>
            </w:pPr>
            <w:r w:rsidRPr="00AA0F62">
              <w:rPr>
                <w:rFonts w:ascii="仿宋" w:eastAsia="仿宋" w:hAnsi="仿宋" w:hint="eastAsia"/>
                <w:b/>
              </w:rPr>
              <w:t>塑料椅子是常见的日用品，结构多种多样。要求了解各类塑料椅子（有扶手的，无扶手的，靠背有互换的，座垫互换的，椅脚外侧抽芯等）模具结构。</w:t>
            </w:r>
          </w:p>
          <w:p w:rsidR="00804236" w:rsidRPr="00AA0F62" w:rsidRDefault="00804236" w:rsidP="00AA0F62">
            <w:pPr>
              <w:adjustRightInd w:val="0"/>
              <w:snapToGrid w:val="0"/>
              <w:spacing w:line="300" w:lineRule="auto"/>
              <w:ind w:firstLineChars="196" w:firstLine="413"/>
              <w:rPr>
                <w:rFonts w:ascii="仿宋" w:eastAsia="仿宋" w:hAnsi="仿宋" w:cs="Times New Roman"/>
                <w:b/>
              </w:rPr>
            </w:pPr>
            <w:r w:rsidRPr="00AA0F62">
              <w:rPr>
                <w:rFonts w:ascii="仿宋" w:eastAsia="仿宋" w:hAnsi="仿宋" w:hint="eastAsia"/>
                <w:b/>
              </w:rPr>
              <w:t>本毕业设计题目的主要内容有：（</w:t>
            </w:r>
            <w:r w:rsidRPr="00AA0F62">
              <w:rPr>
                <w:rFonts w:ascii="仿宋" w:eastAsia="仿宋" w:hAnsi="仿宋"/>
                <w:b/>
              </w:rPr>
              <w:t>1</w:t>
            </w:r>
            <w:r w:rsidRPr="00AA0F62">
              <w:rPr>
                <w:rFonts w:ascii="仿宋" w:eastAsia="仿宋" w:hAnsi="仿宋" w:hint="eastAsia"/>
                <w:b/>
              </w:rPr>
              <w:t>）掌握气辅模具的设计特点，气辅成型工艺在椅子模具上的应用和在注塑过程中如何使用。（</w:t>
            </w:r>
            <w:r w:rsidRPr="00AA0F62">
              <w:rPr>
                <w:rFonts w:ascii="仿宋" w:eastAsia="仿宋" w:hAnsi="仿宋"/>
                <w:b/>
              </w:rPr>
              <w:t>2</w:t>
            </w:r>
            <w:r w:rsidRPr="00AA0F62">
              <w:rPr>
                <w:rFonts w:ascii="仿宋" w:eastAsia="仿宋" w:hAnsi="仿宋" w:hint="eastAsia"/>
                <w:b/>
              </w:rPr>
              <w:t>）要求完成带有气辅成型的塑料椅子模具结构设计，完成模具结构装配图。（3）利用有限元软件完成塑料椅子气辅成型过程有限元分析。</w:t>
            </w:r>
          </w:p>
        </w:tc>
        <w:tc>
          <w:tcPr>
            <w:tcW w:w="3006" w:type="dxa"/>
            <w:shd w:val="clear" w:color="auto" w:fill="auto"/>
            <w:vAlign w:val="center"/>
          </w:tcPr>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1.根据塑料椅子零件图，进行塑件结构工艺分析，设计完整的模具结构装配图。</w:t>
            </w:r>
          </w:p>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针对模具结构中型芯、型腔等关键部件选择1-2个，进行加工工艺编制及数控加工过程仿真。</w:t>
            </w:r>
          </w:p>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针对塑料椅子气辅注塑成型过程进行有限元分析，完成浇口优化、充填和冷却过程分析，并根据分析结果，指导模具结构设计。</w:t>
            </w:r>
          </w:p>
        </w:tc>
      </w:tr>
      <w:tr w:rsidR="00804236" w:rsidRPr="00AA0F62" w:rsidTr="00AA0F62">
        <w:trPr>
          <w:trHeight w:val="416"/>
        </w:trPr>
        <w:tc>
          <w:tcPr>
            <w:tcW w:w="675" w:type="dxa"/>
            <w:shd w:val="clear" w:color="auto" w:fill="auto"/>
            <w:vAlign w:val="center"/>
          </w:tcPr>
          <w:p w:rsidR="00804236" w:rsidRPr="00F613FC" w:rsidRDefault="0080423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槽型件冲压模具设计</w:t>
            </w:r>
          </w:p>
        </w:tc>
        <w:tc>
          <w:tcPr>
            <w:tcW w:w="992" w:type="dxa"/>
            <w:vAlign w:val="center"/>
          </w:tcPr>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大连工业大学</w:t>
            </w:r>
          </w:p>
        </w:tc>
        <w:tc>
          <w:tcPr>
            <w:tcW w:w="1083" w:type="dxa"/>
            <w:shd w:val="clear" w:color="auto" w:fill="auto"/>
            <w:vAlign w:val="center"/>
          </w:tcPr>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材料成型及控制工程</w:t>
            </w:r>
          </w:p>
        </w:tc>
        <w:tc>
          <w:tcPr>
            <w:tcW w:w="1468" w:type="dxa"/>
            <w:shd w:val="clear" w:color="auto" w:fill="auto"/>
            <w:vAlign w:val="center"/>
          </w:tcPr>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中国华录松下电子信息有限公司</w:t>
            </w:r>
          </w:p>
        </w:tc>
        <w:tc>
          <w:tcPr>
            <w:tcW w:w="5245" w:type="dxa"/>
            <w:shd w:val="clear" w:color="auto" w:fill="auto"/>
            <w:vAlign w:val="center"/>
          </w:tcPr>
          <w:p w:rsidR="00804236" w:rsidRPr="00AA0F62" w:rsidRDefault="00804236" w:rsidP="00AA0F62">
            <w:pPr>
              <w:snapToGrid w:val="0"/>
              <w:spacing w:line="300" w:lineRule="auto"/>
              <w:ind w:firstLineChars="200" w:firstLine="422"/>
              <w:rPr>
                <w:rFonts w:ascii="仿宋" w:eastAsia="仿宋" w:hAnsi="仿宋"/>
                <w:b/>
              </w:rPr>
            </w:pPr>
            <w:r w:rsidRPr="00AA0F62">
              <w:rPr>
                <w:rFonts w:ascii="仿宋" w:eastAsia="仿宋" w:hAnsi="仿宋" w:hint="eastAsia"/>
                <w:b/>
              </w:rPr>
              <w:t>工件为矩形盒形件，形状简单，外形尺寸要求为：长、宽、高分别为18.9mm，9.9mm，3.55mm；料厚t=0.5mm；圆角R0.6</w:t>
            </w:r>
            <w:r w:rsidRPr="00AA0F62">
              <w:rPr>
                <w:rFonts w:ascii="仿宋" w:eastAsia="仿宋" w:hAnsi="仿宋"/>
                <w:b/>
              </w:rPr>
              <w:t>mm</w:t>
            </w:r>
            <w:r w:rsidRPr="00AA0F62">
              <w:rPr>
                <w:rFonts w:ascii="仿宋" w:eastAsia="仿宋" w:hAnsi="仿宋" w:hint="eastAsia"/>
                <w:b/>
              </w:rPr>
              <w:t>；圆直径5.8</w:t>
            </w:r>
            <w:r w:rsidRPr="00AA0F62">
              <w:rPr>
                <w:rFonts w:ascii="仿宋" w:eastAsia="仿宋" w:hAnsi="仿宋"/>
                <w:b/>
              </w:rPr>
              <w:t>mm</w:t>
            </w:r>
            <w:r w:rsidRPr="00AA0F62">
              <w:rPr>
                <w:rFonts w:ascii="仿宋" w:eastAsia="仿宋" w:hAnsi="仿宋" w:hint="eastAsia"/>
                <w:b/>
              </w:rPr>
              <w:t>。满足拉深工艺对形状和圆角半径的要求。材料为铜。</w:t>
            </w:r>
          </w:p>
          <w:p w:rsidR="00804236" w:rsidRPr="00AA0F62" w:rsidRDefault="00804236" w:rsidP="00AA0F62">
            <w:pPr>
              <w:snapToGrid w:val="0"/>
              <w:spacing w:line="300" w:lineRule="auto"/>
              <w:rPr>
                <w:rFonts w:ascii="仿宋" w:eastAsia="仿宋" w:hAnsi="仿宋"/>
                <w:b/>
              </w:rPr>
            </w:pPr>
            <w:r w:rsidRPr="00AA0F62">
              <w:rPr>
                <w:rFonts w:ascii="仿宋" w:eastAsia="仿宋" w:hAnsi="仿宋" w:hint="eastAsia"/>
                <w:b/>
              </w:rPr>
              <w:t>本毕业设计题目的主要内容有：（1）进行工艺分析，确</w:t>
            </w:r>
            <w:r w:rsidRPr="00AA0F62">
              <w:rPr>
                <w:rFonts w:ascii="仿宋" w:eastAsia="仿宋" w:hAnsi="仿宋" w:hint="eastAsia"/>
                <w:b/>
              </w:rPr>
              <w:lastRenderedPageBreak/>
              <w:t>定拉深工艺方案，计算拉深次数及相关工艺尺寸。完成排样图和模具结构装配图。（2）利用有限元软件对工件拉深过程进行分析。</w:t>
            </w:r>
          </w:p>
          <w:p w:rsidR="00804236" w:rsidRPr="00AA0F62" w:rsidRDefault="00804236" w:rsidP="00AA0F62">
            <w:pPr>
              <w:snapToGrid w:val="0"/>
              <w:spacing w:line="300" w:lineRule="auto"/>
              <w:jc w:val="center"/>
              <w:rPr>
                <w:rFonts w:ascii="仿宋" w:eastAsia="仿宋" w:hAnsi="仿宋" w:cs="Times New Roman"/>
                <w:b/>
              </w:rPr>
            </w:pPr>
            <w:r w:rsidRPr="00AA0F62">
              <w:rPr>
                <w:rFonts w:ascii="仿宋" w:eastAsia="仿宋" w:hAnsi="仿宋" w:cs="Times New Roman" w:hint="eastAsia"/>
                <w:b/>
                <w:noProof/>
              </w:rPr>
              <w:drawing>
                <wp:inline distT="0" distB="0" distL="0" distR="0" wp14:anchorId="1C0D3DD7" wp14:editId="430A170E">
                  <wp:extent cx="1216325" cy="1271137"/>
                  <wp:effectExtent l="0" t="0" r="3175" b="5715"/>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srcRect l="35757" t="23473" r="26318" b="5145"/>
                          <a:stretch>
                            <a:fillRect/>
                          </a:stretch>
                        </pic:blipFill>
                        <pic:spPr bwMode="auto">
                          <a:xfrm>
                            <a:off x="0" y="0"/>
                            <a:ext cx="1221316" cy="1276353"/>
                          </a:xfrm>
                          <a:prstGeom prst="rect">
                            <a:avLst/>
                          </a:prstGeom>
                          <a:noFill/>
                          <a:ln w="9525">
                            <a:noFill/>
                            <a:miter lim="800000"/>
                            <a:headEnd/>
                            <a:tailEnd/>
                          </a:ln>
                        </pic:spPr>
                      </pic:pic>
                    </a:graphicData>
                  </a:graphic>
                </wp:inline>
              </w:drawing>
            </w:r>
          </w:p>
        </w:tc>
        <w:tc>
          <w:tcPr>
            <w:tcW w:w="3006" w:type="dxa"/>
            <w:shd w:val="clear" w:color="auto" w:fill="auto"/>
            <w:vAlign w:val="center"/>
          </w:tcPr>
          <w:p w:rsidR="00804236" w:rsidRPr="00AA0F62" w:rsidRDefault="00804236" w:rsidP="00DA69A1">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1.根据槽型冲压件零件图，进行冲压成形工艺分析，设计完整的模具结构装配图。</w:t>
            </w:r>
          </w:p>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针对模具结构中凹模板、卸料板等关键部件进行加工工艺编</w:t>
            </w:r>
            <w:r w:rsidRPr="00AA0F62">
              <w:rPr>
                <w:rFonts w:ascii="仿宋" w:eastAsia="仿宋" w:hAnsi="仿宋" w:cs="Times New Roman" w:hint="eastAsia"/>
                <w:b/>
              </w:rPr>
              <w:lastRenderedPageBreak/>
              <w:t>制及数控加工过程仿真。</w:t>
            </w:r>
          </w:p>
          <w:p w:rsidR="00804236" w:rsidRPr="00AA0F62" w:rsidRDefault="0080423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利用有限元软件对槽型件冲压成型过程进行分析，分析其成形规律，探讨工艺参数对成形性的影响。</w:t>
            </w:r>
          </w:p>
        </w:tc>
      </w:tr>
      <w:tr w:rsidR="00560D4F" w:rsidRPr="00AA0F62" w:rsidTr="00AA0F62">
        <w:trPr>
          <w:trHeight w:val="416"/>
        </w:trPr>
        <w:tc>
          <w:tcPr>
            <w:tcW w:w="675" w:type="dxa"/>
            <w:shd w:val="clear" w:color="auto" w:fill="auto"/>
            <w:vAlign w:val="center"/>
          </w:tcPr>
          <w:p w:rsidR="00560D4F" w:rsidRPr="00F613FC" w:rsidRDefault="00560D4F"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560D4F" w:rsidRPr="00AA0F62" w:rsidRDefault="00560D4F"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超声波纳米薄膜喷涂装置设计</w:t>
            </w:r>
          </w:p>
        </w:tc>
        <w:tc>
          <w:tcPr>
            <w:tcW w:w="992" w:type="dxa"/>
            <w:vAlign w:val="center"/>
          </w:tcPr>
          <w:p w:rsidR="00560D4F" w:rsidRPr="00AA0F62" w:rsidRDefault="00560D4F"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大连理工大学</w:t>
            </w:r>
          </w:p>
        </w:tc>
        <w:tc>
          <w:tcPr>
            <w:tcW w:w="1083" w:type="dxa"/>
            <w:shd w:val="clear" w:color="auto" w:fill="auto"/>
            <w:vAlign w:val="center"/>
          </w:tcPr>
          <w:p w:rsidR="00560D4F" w:rsidRPr="00AA0F62" w:rsidRDefault="00560D4F"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560D4F" w:rsidRPr="00AA0F62" w:rsidRDefault="00560D4F"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东方金荣超声电器有限公司</w:t>
            </w:r>
          </w:p>
        </w:tc>
        <w:tc>
          <w:tcPr>
            <w:tcW w:w="5245" w:type="dxa"/>
            <w:shd w:val="clear" w:color="auto" w:fill="auto"/>
            <w:vAlign w:val="center"/>
          </w:tcPr>
          <w:p w:rsidR="00560D4F" w:rsidRPr="00AA0F62" w:rsidRDefault="00560D4F"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背景：超声波热解喷涂方法是指通过超声波对液体的猛烈击碎作用, 使液体雾化成极细小的雾状微粒, 在气体中形成气溶胶，当这种称气溶胶的雾状微粒沉积到工件表面上时, 在一定条件下发生化学反应, 形成均匀的薄膜, 可实现低成本、高膜质、大面积微纳米薄膜的连续生产。</w:t>
            </w:r>
          </w:p>
          <w:p w:rsidR="00560D4F" w:rsidRPr="00AA0F62" w:rsidRDefault="00560D4F"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本设计的意义：传统超声喷涂喷头频率较低，雾化颗粒较大，最小在十几微米的量级，热喷涂后不易形成超薄的纳米级薄膜，并且，受喷头气雾量限制，薄膜喷涂效率较低。而常规的小雾化粒径、大雾化量的雾化器、加湿器等无法实现气雾的向下喷撒，容易冷凝“下雨”，不能够用于纳米薄膜喷涂上。</w:t>
            </w:r>
          </w:p>
          <w:p w:rsidR="00560D4F" w:rsidRPr="00AA0F62" w:rsidRDefault="00560D4F"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本设计旨在开发一种大气雾量、小液粒粒径、的高效纳米薄膜喷涂装置，此装置可用于钙钛矿太阳能电池、燃料电池、触摸屏、玻璃镀膜等等多种纳米及亚微米级薄</w:t>
            </w:r>
            <w:r w:rsidRPr="00AA0F62">
              <w:rPr>
                <w:rFonts w:ascii="仿宋" w:eastAsia="仿宋" w:hAnsi="仿宋" w:cs="Times New Roman" w:hint="eastAsia"/>
                <w:b/>
              </w:rPr>
              <w:lastRenderedPageBreak/>
              <w:t>膜制备的大流量高效率的热解喷涂设备之中，具有广泛的设计价值与市场前景。</w:t>
            </w:r>
          </w:p>
          <w:p w:rsidR="00560D4F" w:rsidRDefault="00560D4F"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设计内容：利用超声波雾化原理，来实现一种大气雾量、小粒径的喷涂装置，该喷涂装置将被用于纳米级薄膜的制备设备中，装置包括供液、雾化、供气及气雾流道、及喷嘴部分的结构设计，以实现雾化前驱体定向喷涂到指定基底上，进而实现纳米级薄膜的制备。</w:t>
            </w:r>
          </w:p>
          <w:p w:rsidR="001A487C" w:rsidRPr="00AA0F62" w:rsidRDefault="001A487C" w:rsidP="001A487C">
            <w:pPr>
              <w:adjustRightInd w:val="0"/>
              <w:snapToGrid w:val="0"/>
              <w:spacing w:line="300" w:lineRule="auto"/>
              <w:jc w:val="center"/>
              <w:rPr>
                <w:rFonts w:ascii="仿宋" w:eastAsia="仿宋" w:hAnsi="仿宋" w:cs="Times New Roman"/>
                <w:b/>
              </w:rPr>
            </w:pPr>
            <w:r w:rsidRPr="001A487C">
              <w:rPr>
                <w:rFonts w:ascii="仿宋" w:eastAsia="仿宋" w:hAnsi="仿宋" w:cs="Times New Roman"/>
                <w:b/>
                <w:noProof/>
              </w:rPr>
              <w:drawing>
                <wp:inline distT="0" distB="0" distL="0" distR="0">
                  <wp:extent cx="2318385" cy="2825115"/>
                  <wp:effectExtent l="0" t="0" r="5715" b="0"/>
                  <wp:docPr id="6" name="图片 6" descr="L:\01毕业设计大赛\201611征集到的题目\已修改\大连理工大学\杜立群\题目简介附图：超声波纳米薄膜喷涂装置结构示意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01毕业设计大赛\201611征集到的题目\已修改\大连理工大学\杜立群\题目简介附图：超声波纳米薄膜喷涂装置结构示意图.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18385" cy="2825115"/>
                          </a:xfrm>
                          <a:prstGeom prst="rect">
                            <a:avLst/>
                          </a:prstGeom>
                          <a:noFill/>
                          <a:ln>
                            <a:noFill/>
                          </a:ln>
                        </pic:spPr>
                      </pic:pic>
                    </a:graphicData>
                  </a:graphic>
                </wp:inline>
              </w:drawing>
            </w:r>
          </w:p>
        </w:tc>
        <w:tc>
          <w:tcPr>
            <w:tcW w:w="3006" w:type="dxa"/>
            <w:shd w:val="clear" w:color="auto" w:fill="auto"/>
            <w:vAlign w:val="center"/>
          </w:tcPr>
          <w:p w:rsidR="00560D4F" w:rsidRPr="00AA0F62" w:rsidRDefault="00560D4F" w:rsidP="00DA69A1">
            <w:pPr>
              <w:pStyle w:val="a6"/>
              <w:numPr>
                <w:ilvl w:val="0"/>
                <w:numId w:val="4"/>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lastRenderedPageBreak/>
              <w:t>外文资料翻译2.0万英文字符以上，5000字以上中文汉字</w:t>
            </w:r>
          </w:p>
          <w:p w:rsidR="00560D4F" w:rsidRPr="00AA0F62" w:rsidRDefault="00560D4F" w:rsidP="00DA69A1">
            <w:pPr>
              <w:pStyle w:val="a6"/>
              <w:numPr>
                <w:ilvl w:val="0"/>
                <w:numId w:val="4"/>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了解超声雾化原理及薄膜喷涂方法。</w:t>
            </w:r>
          </w:p>
          <w:p w:rsidR="00560D4F" w:rsidRPr="00AA0F62" w:rsidRDefault="00560D4F" w:rsidP="00DA69A1">
            <w:pPr>
              <w:pStyle w:val="a6"/>
              <w:numPr>
                <w:ilvl w:val="0"/>
                <w:numId w:val="4"/>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以实现超声波恒定雾化为目的，完成喷涂装置的供液及雾化部分结构设计。</w:t>
            </w:r>
          </w:p>
          <w:p w:rsidR="00560D4F" w:rsidRPr="00AA0F62" w:rsidRDefault="00560D4F" w:rsidP="00DA69A1">
            <w:pPr>
              <w:pStyle w:val="a6"/>
              <w:numPr>
                <w:ilvl w:val="0"/>
                <w:numId w:val="4"/>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以实现均匀气雾的定向喷涂为目的，完成载流气体供给、气雾流道及喷嘴部分的结构设计。</w:t>
            </w:r>
          </w:p>
          <w:p w:rsidR="00560D4F" w:rsidRDefault="00560D4F" w:rsidP="00DA69A1">
            <w:pPr>
              <w:pStyle w:val="a6"/>
              <w:numPr>
                <w:ilvl w:val="0"/>
                <w:numId w:val="4"/>
              </w:numPr>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完成毕业设计说明书及产品说明书撰写工作。</w:t>
            </w:r>
          </w:p>
          <w:p w:rsidR="001A487C" w:rsidRPr="00AA0F62" w:rsidRDefault="001A487C" w:rsidP="001A487C">
            <w:pPr>
              <w:pStyle w:val="a6"/>
              <w:adjustRightInd w:val="0"/>
              <w:snapToGrid w:val="0"/>
              <w:spacing w:line="300" w:lineRule="auto"/>
              <w:ind w:firstLineChars="0" w:firstLine="0"/>
              <w:rPr>
                <w:rFonts w:ascii="仿宋" w:eastAsia="仿宋" w:hAnsi="仿宋" w:cs="Times New Roman"/>
                <w:b/>
              </w:rPr>
            </w:pPr>
          </w:p>
        </w:tc>
      </w:tr>
      <w:tr w:rsidR="00560D4F" w:rsidRPr="00AA0F62" w:rsidTr="00AA0F62">
        <w:trPr>
          <w:trHeight w:val="416"/>
        </w:trPr>
        <w:tc>
          <w:tcPr>
            <w:tcW w:w="675" w:type="dxa"/>
            <w:shd w:val="clear" w:color="auto" w:fill="auto"/>
            <w:vAlign w:val="center"/>
          </w:tcPr>
          <w:p w:rsidR="00560D4F" w:rsidRPr="00F613FC" w:rsidRDefault="00560D4F"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560D4F" w:rsidRPr="00AA0F62" w:rsidRDefault="00560D4F" w:rsidP="00AA0F62">
            <w:pPr>
              <w:adjustRightInd w:val="0"/>
              <w:snapToGrid w:val="0"/>
              <w:spacing w:line="300" w:lineRule="auto"/>
              <w:rPr>
                <w:rFonts w:ascii="仿宋" w:eastAsia="仿宋" w:hAnsi="仿宋"/>
                <w:b/>
                <w:kern w:val="0"/>
              </w:rPr>
            </w:pPr>
            <w:r w:rsidRPr="00AA0F62">
              <w:rPr>
                <w:rFonts w:ascii="仿宋" w:eastAsia="仿宋" w:hAnsi="仿宋" w:hint="eastAsia"/>
                <w:b/>
                <w:kern w:val="0"/>
              </w:rPr>
              <w:t>关节间隙</w:t>
            </w:r>
            <w:r w:rsidRPr="00AA0F62">
              <w:rPr>
                <w:rFonts w:ascii="仿宋" w:eastAsia="仿宋" w:hAnsi="仿宋"/>
                <w:b/>
                <w:kern w:val="0"/>
              </w:rPr>
              <w:t>误差</w:t>
            </w:r>
            <w:r w:rsidRPr="00AA0F62">
              <w:rPr>
                <w:rFonts w:ascii="仿宋" w:eastAsia="仿宋" w:hAnsi="仿宋" w:hint="eastAsia"/>
                <w:b/>
                <w:kern w:val="0"/>
              </w:rPr>
              <w:t>对机器人执行臂末端运动的</w:t>
            </w:r>
            <w:r w:rsidRPr="00AA0F62">
              <w:rPr>
                <w:rFonts w:ascii="仿宋" w:eastAsia="仿宋" w:hAnsi="仿宋"/>
                <w:b/>
                <w:kern w:val="0"/>
              </w:rPr>
              <w:t>影响</w:t>
            </w:r>
            <w:r w:rsidRPr="00AA0F62">
              <w:rPr>
                <w:rFonts w:ascii="仿宋" w:eastAsia="仿宋" w:hAnsi="仿宋" w:hint="eastAsia"/>
                <w:b/>
                <w:kern w:val="0"/>
              </w:rPr>
              <w:t>研究</w:t>
            </w:r>
          </w:p>
        </w:tc>
        <w:tc>
          <w:tcPr>
            <w:tcW w:w="992" w:type="dxa"/>
            <w:vAlign w:val="center"/>
          </w:tcPr>
          <w:p w:rsidR="00560D4F" w:rsidRPr="00AA0F62" w:rsidRDefault="00560D4F" w:rsidP="00AA0F62">
            <w:pPr>
              <w:adjustRightInd w:val="0"/>
              <w:snapToGrid w:val="0"/>
              <w:spacing w:line="300" w:lineRule="auto"/>
              <w:rPr>
                <w:rFonts w:ascii="仿宋" w:eastAsia="仿宋" w:hAnsi="仿宋"/>
                <w:b/>
                <w:kern w:val="0"/>
              </w:rPr>
            </w:pPr>
            <w:r w:rsidRPr="00AA0F62">
              <w:rPr>
                <w:rFonts w:ascii="仿宋" w:eastAsia="仿宋" w:hAnsi="仿宋"/>
                <w:b/>
                <w:kern w:val="0"/>
              </w:rPr>
              <w:t>大连理工大学</w:t>
            </w:r>
          </w:p>
        </w:tc>
        <w:tc>
          <w:tcPr>
            <w:tcW w:w="1083" w:type="dxa"/>
            <w:shd w:val="clear" w:color="auto" w:fill="auto"/>
            <w:vAlign w:val="center"/>
          </w:tcPr>
          <w:p w:rsidR="00560D4F" w:rsidRPr="00AA0F62" w:rsidRDefault="00560D4F" w:rsidP="00AA0F62">
            <w:pPr>
              <w:adjustRightInd w:val="0"/>
              <w:snapToGrid w:val="0"/>
              <w:spacing w:line="300" w:lineRule="auto"/>
              <w:rPr>
                <w:rFonts w:ascii="仿宋" w:eastAsia="仿宋" w:hAnsi="仿宋"/>
                <w:b/>
                <w:kern w:val="0"/>
              </w:rPr>
            </w:pPr>
            <w:r w:rsidRPr="00AA0F62">
              <w:rPr>
                <w:rFonts w:ascii="仿宋" w:eastAsia="仿宋" w:hAnsi="仿宋" w:hint="eastAsia"/>
                <w:b/>
                <w:kern w:val="0"/>
              </w:rPr>
              <w:t>机械设计制造及其自动化</w:t>
            </w:r>
          </w:p>
        </w:tc>
        <w:tc>
          <w:tcPr>
            <w:tcW w:w="1468" w:type="dxa"/>
            <w:shd w:val="clear" w:color="auto" w:fill="auto"/>
            <w:vAlign w:val="center"/>
          </w:tcPr>
          <w:p w:rsidR="00560D4F" w:rsidRPr="00AA0F62" w:rsidRDefault="00560D4F" w:rsidP="00AA0F62">
            <w:pPr>
              <w:adjustRightInd w:val="0"/>
              <w:snapToGrid w:val="0"/>
              <w:spacing w:line="300" w:lineRule="auto"/>
              <w:rPr>
                <w:rFonts w:ascii="仿宋" w:eastAsia="仿宋" w:hAnsi="仿宋"/>
                <w:b/>
                <w:kern w:val="0"/>
              </w:rPr>
            </w:pPr>
            <w:r w:rsidRPr="00AA0F62">
              <w:rPr>
                <w:rFonts w:ascii="仿宋" w:eastAsia="仿宋" w:hAnsi="仿宋" w:hint="eastAsia"/>
                <w:b/>
                <w:kern w:val="0"/>
              </w:rPr>
              <w:t>大连运明自动化技术有限公司</w:t>
            </w:r>
          </w:p>
        </w:tc>
        <w:tc>
          <w:tcPr>
            <w:tcW w:w="5245" w:type="dxa"/>
            <w:shd w:val="clear" w:color="auto" w:fill="auto"/>
            <w:vAlign w:val="center"/>
          </w:tcPr>
          <w:p w:rsidR="00560D4F" w:rsidRPr="00AA0F62" w:rsidRDefault="00560D4F" w:rsidP="00AA0F62">
            <w:pPr>
              <w:adjustRightInd w:val="0"/>
              <w:snapToGrid w:val="0"/>
              <w:spacing w:line="300" w:lineRule="auto"/>
              <w:ind w:firstLineChars="200" w:firstLine="422"/>
              <w:rPr>
                <w:rFonts w:ascii="仿宋" w:eastAsia="仿宋" w:hAnsi="仿宋"/>
                <w:b/>
                <w:kern w:val="0"/>
              </w:rPr>
            </w:pPr>
            <w:r w:rsidRPr="00AA0F62">
              <w:rPr>
                <w:rFonts w:ascii="仿宋" w:eastAsia="仿宋" w:hAnsi="仿宋" w:hint="eastAsia"/>
                <w:b/>
                <w:kern w:val="0"/>
              </w:rPr>
              <w:t>自动化高度发展的今天，工业机器人对现代制造业的自动化生产显得尤为重要。其中，工业机器人一个很重要的课题就是定位精度，定位精度在很大程度上影响着机械臂的工作性能，尤其对一些特定的对精度要求很</w:t>
            </w:r>
            <w:r w:rsidRPr="00AA0F62">
              <w:rPr>
                <w:rFonts w:ascii="仿宋" w:eastAsia="仿宋" w:hAnsi="仿宋" w:hint="eastAsia"/>
                <w:b/>
                <w:kern w:val="0"/>
              </w:rPr>
              <w:lastRenderedPageBreak/>
              <w:t>高的工业领域。影响定位精度的因素很多，关节间隙误差就是其中一个很重要的误差因素。</w:t>
            </w:r>
          </w:p>
          <w:p w:rsidR="00560D4F" w:rsidRPr="00AA0F62" w:rsidRDefault="00560D4F" w:rsidP="00AA0F62">
            <w:pPr>
              <w:adjustRightInd w:val="0"/>
              <w:snapToGrid w:val="0"/>
              <w:spacing w:line="300" w:lineRule="auto"/>
              <w:ind w:firstLineChars="200" w:firstLine="422"/>
              <w:rPr>
                <w:rFonts w:ascii="仿宋" w:eastAsia="仿宋" w:hAnsi="仿宋"/>
                <w:b/>
                <w:kern w:val="0"/>
              </w:rPr>
            </w:pPr>
            <w:r w:rsidRPr="00AA0F62">
              <w:rPr>
                <w:rFonts w:ascii="仿宋" w:eastAsia="仿宋" w:hAnsi="仿宋"/>
                <w:b/>
                <w:kern w:val="0"/>
              </w:rPr>
              <w:t>由于机械加工精度</w:t>
            </w:r>
            <w:r w:rsidRPr="00AA0F62">
              <w:rPr>
                <w:rFonts w:ascii="仿宋" w:eastAsia="仿宋" w:hAnsi="仿宋" w:hint="eastAsia"/>
                <w:b/>
                <w:kern w:val="0"/>
              </w:rPr>
              <w:t>，</w:t>
            </w:r>
            <w:r w:rsidRPr="00AA0F62">
              <w:rPr>
                <w:rFonts w:ascii="仿宋" w:eastAsia="仿宋" w:hAnsi="仿宋"/>
                <w:b/>
                <w:kern w:val="0"/>
              </w:rPr>
              <w:t>装配误差以及磨损等原因</w:t>
            </w:r>
            <w:r w:rsidRPr="00AA0F62">
              <w:rPr>
                <w:rFonts w:ascii="仿宋" w:eastAsia="仿宋" w:hAnsi="仿宋" w:hint="eastAsia"/>
                <w:b/>
                <w:kern w:val="0"/>
              </w:rPr>
              <w:t>，</w:t>
            </w:r>
            <w:r w:rsidRPr="00AA0F62">
              <w:rPr>
                <w:rFonts w:ascii="仿宋" w:eastAsia="仿宋" w:hAnsi="仿宋"/>
                <w:b/>
                <w:kern w:val="0"/>
              </w:rPr>
              <w:t>往往使机械臂的关节产生间隙误差</w:t>
            </w:r>
            <w:r w:rsidRPr="00AA0F62">
              <w:rPr>
                <w:rFonts w:ascii="仿宋" w:eastAsia="仿宋" w:hAnsi="仿宋" w:hint="eastAsia"/>
                <w:b/>
                <w:kern w:val="0"/>
              </w:rPr>
              <w:t>，尽管这些关节误差很小，但对机械臂的整体工作性能有很大的影响，</w:t>
            </w:r>
            <w:r w:rsidRPr="00AA0F62">
              <w:rPr>
                <w:rFonts w:ascii="仿宋" w:eastAsia="仿宋" w:hAnsi="仿宋"/>
                <w:b/>
                <w:kern w:val="0"/>
              </w:rPr>
              <w:t>一方面</w:t>
            </w:r>
            <w:r w:rsidRPr="00AA0F62">
              <w:rPr>
                <w:rFonts w:ascii="仿宋" w:eastAsia="仿宋" w:hAnsi="仿宋" w:hint="eastAsia"/>
                <w:b/>
                <w:kern w:val="0"/>
              </w:rPr>
              <w:t>，</w:t>
            </w:r>
            <w:r w:rsidRPr="00AA0F62">
              <w:rPr>
                <w:rFonts w:ascii="仿宋" w:eastAsia="仿宋" w:hAnsi="仿宋"/>
                <w:b/>
                <w:kern w:val="0"/>
              </w:rPr>
              <w:t>在机械臂运动时</w:t>
            </w:r>
            <w:r w:rsidRPr="00AA0F62">
              <w:rPr>
                <w:rFonts w:ascii="仿宋" w:eastAsia="仿宋" w:hAnsi="仿宋" w:hint="eastAsia"/>
                <w:b/>
                <w:kern w:val="0"/>
              </w:rPr>
              <w:t>，</w:t>
            </w:r>
            <w:r w:rsidRPr="00AA0F62">
              <w:rPr>
                <w:rFonts w:ascii="仿宋" w:eastAsia="仿宋" w:hAnsi="仿宋"/>
                <w:b/>
                <w:kern w:val="0"/>
              </w:rPr>
              <w:t>关节中存在间隙会在关节处产生接触力</w:t>
            </w:r>
            <w:r w:rsidRPr="00AA0F62">
              <w:rPr>
                <w:rFonts w:ascii="仿宋" w:eastAsia="仿宋" w:hAnsi="仿宋" w:hint="eastAsia"/>
                <w:b/>
                <w:kern w:val="0"/>
              </w:rPr>
              <w:t>和冲击从而造成整个机械臂的工作性能下降。另一方面，关节间隙的存在造成实际运动学模型与理想运动学模型之间存在误差，从而导致机械臂的定位精度不准。</w:t>
            </w:r>
          </w:p>
          <w:p w:rsidR="00560D4F" w:rsidRPr="00AA0F62" w:rsidRDefault="00560D4F" w:rsidP="00AA0F62">
            <w:pPr>
              <w:adjustRightInd w:val="0"/>
              <w:snapToGrid w:val="0"/>
              <w:spacing w:line="300" w:lineRule="auto"/>
              <w:ind w:firstLineChars="200" w:firstLine="422"/>
              <w:rPr>
                <w:rFonts w:ascii="仿宋" w:eastAsia="仿宋" w:hAnsi="仿宋"/>
                <w:b/>
                <w:kern w:val="0"/>
              </w:rPr>
            </w:pPr>
            <w:r w:rsidRPr="00AA0F62">
              <w:rPr>
                <w:rFonts w:ascii="仿宋" w:eastAsia="仿宋" w:hAnsi="仿宋" w:hint="eastAsia"/>
                <w:b/>
                <w:kern w:val="0"/>
              </w:rPr>
              <w:t>装配在产品生产占有非常重要的地位，紧固件装配机器人是</w:t>
            </w:r>
            <w:r w:rsidRPr="00AA0F62">
              <w:rPr>
                <w:rFonts w:ascii="仿宋" w:eastAsia="仿宋" w:hAnsi="仿宋"/>
                <w:b/>
                <w:kern w:val="0"/>
              </w:rPr>
              <w:t>企业新开发产品的研究项目</w:t>
            </w:r>
            <w:r w:rsidRPr="00AA0F62">
              <w:rPr>
                <w:rFonts w:ascii="仿宋" w:eastAsia="仿宋" w:hAnsi="仿宋" w:hint="eastAsia"/>
                <w:b/>
                <w:kern w:val="0"/>
              </w:rPr>
              <w:t>， “机器人关节间隙</w:t>
            </w:r>
            <w:r w:rsidRPr="00AA0F62">
              <w:rPr>
                <w:rFonts w:ascii="仿宋" w:eastAsia="仿宋" w:hAnsi="仿宋"/>
                <w:b/>
                <w:kern w:val="0"/>
              </w:rPr>
              <w:t>误差</w:t>
            </w:r>
            <w:r w:rsidRPr="00AA0F62">
              <w:rPr>
                <w:rFonts w:ascii="仿宋" w:eastAsia="仿宋" w:hAnsi="仿宋" w:hint="eastAsia"/>
                <w:b/>
                <w:kern w:val="0"/>
              </w:rPr>
              <w:t>对其执行臂末端运动的</w:t>
            </w:r>
            <w:r w:rsidRPr="00AA0F62">
              <w:rPr>
                <w:rFonts w:ascii="仿宋" w:eastAsia="仿宋" w:hAnsi="仿宋"/>
                <w:b/>
                <w:kern w:val="0"/>
              </w:rPr>
              <w:t>影响”</w:t>
            </w:r>
            <w:r w:rsidRPr="00AA0F62">
              <w:rPr>
                <w:rFonts w:ascii="仿宋" w:eastAsia="仿宋" w:hAnsi="仿宋" w:hint="eastAsia"/>
                <w:b/>
                <w:kern w:val="0"/>
              </w:rPr>
              <w:t>的</w:t>
            </w:r>
            <w:r w:rsidRPr="00AA0F62">
              <w:rPr>
                <w:rFonts w:ascii="仿宋" w:eastAsia="仿宋" w:hAnsi="仿宋"/>
                <w:b/>
                <w:kern w:val="0"/>
              </w:rPr>
              <w:t>研究。</w:t>
            </w:r>
            <w:r w:rsidRPr="00AA0F62">
              <w:rPr>
                <w:rFonts w:ascii="仿宋" w:eastAsia="仿宋" w:hAnsi="仿宋" w:hint="eastAsia"/>
                <w:b/>
                <w:kern w:val="0"/>
              </w:rPr>
              <w:t>将为</w:t>
            </w:r>
            <w:r w:rsidRPr="00AA0F62">
              <w:rPr>
                <w:rFonts w:ascii="仿宋" w:eastAsia="仿宋" w:hAnsi="仿宋"/>
                <w:b/>
                <w:kern w:val="0"/>
              </w:rPr>
              <w:t>机器人关节精度设计</w:t>
            </w:r>
            <w:r w:rsidRPr="00AA0F62">
              <w:rPr>
                <w:rFonts w:ascii="仿宋" w:eastAsia="仿宋" w:hAnsi="仿宋" w:hint="eastAsia"/>
                <w:b/>
                <w:kern w:val="0"/>
              </w:rPr>
              <w:t>，</w:t>
            </w:r>
            <w:r w:rsidRPr="00AA0F62">
              <w:rPr>
                <w:rFonts w:ascii="仿宋" w:eastAsia="仿宋" w:hAnsi="仿宋"/>
                <w:b/>
                <w:kern w:val="0"/>
              </w:rPr>
              <w:t>有效</w:t>
            </w:r>
            <w:r w:rsidRPr="00AA0F62">
              <w:rPr>
                <w:rFonts w:ascii="仿宋" w:eastAsia="仿宋" w:hAnsi="仿宋" w:hint="eastAsia"/>
                <w:b/>
                <w:kern w:val="0"/>
              </w:rPr>
              <w:t>取代手工或简单机械的装配作业以及提高生产效率奠定</w:t>
            </w:r>
            <w:r w:rsidRPr="00AA0F62">
              <w:rPr>
                <w:rFonts w:ascii="仿宋" w:eastAsia="仿宋" w:hAnsi="仿宋"/>
                <w:b/>
                <w:kern w:val="0"/>
              </w:rPr>
              <w:t>基础</w:t>
            </w:r>
            <w:r w:rsidRPr="00AA0F62">
              <w:rPr>
                <w:rFonts w:ascii="仿宋" w:eastAsia="仿宋" w:hAnsi="仿宋" w:hint="eastAsia"/>
                <w:b/>
                <w:kern w:val="0"/>
              </w:rPr>
              <w:t>，尤其对于批量生产，将会大大降低制造成本。</w:t>
            </w:r>
          </w:p>
          <w:p w:rsidR="00560D4F" w:rsidRPr="00AA0F62" w:rsidRDefault="00560D4F" w:rsidP="00AA0F62">
            <w:pPr>
              <w:adjustRightInd w:val="0"/>
              <w:snapToGrid w:val="0"/>
              <w:spacing w:line="300" w:lineRule="auto"/>
              <w:ind w:firstLineChars="200" w:firstLine="422"/>
              <w:rPr>
                <w:rFonts w:ascii="仿宋" w:eastAsia="仿宋" w:hAnsi="仿宋"/>
                <w:b/>
                <w:kern w:val="0"/>
              </w:rPr>
            </w:pPr>
            <w:r w:rsidRPr="00AA0F62">
              <w:rPr>
                <w:rFonts w:ascii="仿宋" w:eastAsia="仿宋" w:hAnsi="仿宋" w:hint="eastAsia"/>
                <w:b/>
                <w:kern w:val="0"/>
              </w:rPr>
              <w:t>本科</w:t>
            </w:r>
            <w:r w:rsidRPr="00AA0F62">
              <w:rPr>
                <w:rFonts w:ascii="仿宋" w:eastAsia="仿宋" w:hAnsi="仿宋"/>
                <w:b/>
                <w:kern w:val="0"/>
              </w:rPr>
              <w:t>毕业设计</w:t>
            </w:r>
            <w:r w:rsidRPr="00AA0F62">
              <w:rPr>
                <w:rFonts w:ascii="仿宋" w:eastAsia="仿宋" w:hAnsi="仿宋" w:hint="eastAsia"/>
                <w:b/>
                <w:kern w:val="0"/>
              </w:rPr>
              <w:t>题目</w:t>
            </w:r>
            <w:r w:rsidRPr="00AA0F62">
              <w:rPr>
                <w:rFonts w:ascii="仿宋" w:eastAsia="仿宋" w:hAnsi="仿宋"/>
                <w:b/>
                <w:kern w:val="0"/>
              </w:rPr>
              <w:t>的</w:t>
            </w:r>
            <w:r w:rsidRPr="00AA0F62">
              <w:rPr>
                <w:rFonts w:ascii="仿宋" w:eastAsia="仿宋" w:hAnsi="仿宋" w:hint="eastAsia"/>
                <w:b/>
                <w:kern w:val="0"/>
              </w:rPr>
              <w:t>主要</w:t>
            </w:r>
            <w:r w:rsidRPr="00AA0F62">
              <w:rPr>
                <w:rFonts w:ascii="仿宋" w:eastAsia="仿宋" w:hAnsi="仿宋"/>
                <w:b/>
                <w:kern w:val="0"/>
              </w:rPr>
              <w:t>内容有</w:t>
            </w:r>
            <w:r w:rsidRPr="00AA0F62">
              <w:rPr>
                <w:rFonts w:ascii="仿宋" w:eastAsia="仿宋" w:hAnsi="仿宋" w:hint="eastAsia"/>
                <w:b/>
                <w:kern w:val="0"/>
              </w:rPr>
              <w:t>：</w:t>
            </w:r>
          </w:p>
          <w:p w:rsidR="00560D4F" w:rsidRPr="00AA0F62" w:rsidRDefault="00560D4F" w:rsidP="00AA0F62">
            <w:pPr>
              <w:adjustRightInd w:val="0"/>
              <w:snapToGrid w:val="0"/>
              <w:spacing w:line="300" w:lineRule="auto"/>
              <w:rPr>
                <w:rFonts w:ascii="仿宋" w:eastAsia="仿宋" w:hAnsi="仿宋"/>
                <w:b/>
                <w:kern w:val="0"/>
              </w:rPr>
            </w:pPr>
            <w:r w:rsidRPr="00AA0F62">
              <w:rPr>
                <w:rFonts w:ascii="仿宋" w:eastAsia="仿宋" w:hAnsi="仿宋" w:hint="eastAsia"/>
                <w:b/>
                <w:kern w:val="0"/>
              </w:rPr>
              <w:t>（1</w:t>
            </w:r>
            <w:r w:rsidRPr="00AA0F62">
              <w:rPr>
                <w:rFonts w:ascii="仿宋" w:eastAsia="仿宋" w:hAnsi="仿宋"/>
                <w:b/>
                <w:kern w:val="0"/>
              </w:rPr>
              <w:t>）</w:t>
            </w:r>
            <w:r w:rsidRPr="00AA0F62">
              <w:rPr>
                <w:rFonts w:ascii="仿宋" w:eastAsia="仿宋" w:hAnsi="仿宋" w:hint="eastAsia"/>
                <w:b/>
                <w:kern w:val="0"/>
              </w:rPr>
              <w:t>建立机器人传动</w:t>
            </w:r>
            <w:r w:rsidRPr="00AA0F62">
              <w:rPr>
                <w:rFonts w:ascii="仿宋" w:eastAsia="仿宋" w:hAnsi="仿宋"/>
                <w:b/>
                <w:kern w:val="0"/>
              </w:rPr>
              <w:t>链的</w:t>
            </w:r>
            <w:r w:rsidRPr="00AA0F62">
              <w:rPr>
                <w:rFonts w:ascii="仿宋" w:eastAsia="仿宋" w:hAnsi="仿宋" w:hint="eastAsia"/>
                <w:b/>
                <w:kern w:val="0"/>
              </w:rPr>
              <w:t>运动模型；（2</w:t>
            </w:r>
            <w:r w:rsidRPr="00AA0F62">
              <w:rPr>
                <w:rFonts w:ascii="仿宋" w:eastAsia="仿宋" w:hAnsi="仿宋"/>
                <w:b/>
                <w:kern w:val="0"/>
              </w:rPr>
              <w:t>）</w:t>
            </w:r>
            <w:r w:rsidRPr="00AA0F62">
              <w:rPr>
                <w:rFonts w:ascii="仿宋" w:eastAsia="仿宋" w:hAnsi="仿宋" w:hint="eastAsia"/>
                <w:b/>
                <w:kern w:val="0"/>
              </w:rPr>
              <w:t>验证运动模型的正确性；</w:t>
            </w:r>
          </w:p>
          <w:p w:rsidR="00560D4F" w:rsidRPr="00AA0F62" w:rsidRDefault="00560D4F" w:rsidP="00AA0F62">
            <w:pPr>
              <w:adjustRightInd w:val="0"/>
              <w:snapToGrid w:val="0"/>
              <w:spacing w:line="300" w:lineRule="auto"/>
              <w:rPr>
                <w:rFonts w:ascii="仿宋" w:eastAsia="仿宋" w:hAnsi="仿宋"/>
                <w:b/>
                <w:kern w:val="0"/>
              </w:rPr>
            </w:pPr>
            <w:r w:rsidRPr="00AA0F62">
              <w:rPr>
                <w:rFonts w:ascii="仿宋" w:eastAsia="仿宋" w:hAnsi="仿宋" w:hint="eastAsia"/>
                <w:b/>
                <w:kern w:val="0"/>
              </w:rPr>
              <w:t>（3</w:t>
            </w:r>
            <w:r w:rsidRPr="00AA0F62">
              <w:rPr>
                <w:rFonts w:ascii="仿宋" w:eastAsia="仿宋" w:hAnsi="仿宋"/>
                <w:b/>
                <w:kern w:val="0"/>
              </w:rPr>
              <w:t>）</w:t>
            </w:r>
            <w:r w:rsidRPr="00AA0F62">
              <w:rPr>
                <w:rFonts w:ascii="仿宋" w:eastAsia="仿宋" w:hAnsi="仿宋" w:hint="eastAsia"/>
                <w:b/>
                <w:kern w:val="0"/>
              </w:rPr>
              <w:t>建立机器人传动</w:t>
            </w:r>
            <w:r w:rsidRPr="00AA0F62">
              <w:rPr>
                <w:rFonts w:ascii="仿宋" w:eastAsia="仿宋" w:hAnsi="仿宋"/>
                <w:b/>
                <w:kern w:val="0"/>
              </w:rPr>
              <w:t>链的</w:t>
            </w:r>
            <w:r w:rsidRPr="00AA0F62">
              <w:rPr>
                <w:rFonts w:ascii="仿宋" w:eastAsia="仿宋" w:hAnsi="仿宋" w:hint="eastAsia"/>
                <w:b/>
                <w:kern w:val="0"/>
              </w:rPr>
              <w:t>运动误差模型；</w:t>
            </w:r>
          </w:p>
          <w:p w:rsidR="00560D4F" w:rsidRPr="00AA0F62" w:rsidRDefault="00560D4F" w:rsidP="00AA0F62">
            <w:pPr>
              <w:adjustRightInd w:val="0"/>
              <w:snapToGrid w:val="0"/>
              <w:spacing w:line="300" w:lineRule="auto"/>
              <w:rPr>
                <w:rFonts w:ascii="仿宋" w:eastAsia="仿宋" w:hAnsi="仿宋"/>
                <w:b/>
                <w:kern w:val="0"/>
              </w:rPr>
            </w:pPr>
            <w:r w:rsidRPr="00AA0F62">
              <w:rPr>
                <w:rFonts w:ascii="仿宋" w:eastAsia="仿宋" w:hAnsi="仿宋" w:cs="Times New Roman" w:hint="eastAsia"/>
                <w:b/>
              </w:rPr>
              <w:t>（4</w:t>
            </w:r>
            <w:r w:rsidRPr="00AA0F62">
              <w:rPr>
                <w:rFonts w:ascii="仿宋" w:eastAsia="仿宋" w:hAnsi="仿宋" w:cs="Times New Roman"/>
                <w:b/>
              </w:rPr>
              <w:t>）</w:t>
            </w:r>
            <w:r w:rsidRPr="00AA0F62">
              <w:rPr>
                <w:rFonts w:ascii="仿宋" w:eastAsia="仿宋" w:hAnsi="仿宋" w:hint="eastAsia"/>
                <w:b/>
                <w:kern w:val="0"/>
              </w:rPr>
              <w:t>分析机器人关节间隙</w:t>
            </w:r>
            <w:r w:rsidRPr="00AA0F62">
              <w:rPr>
                <w:rFonts w:ascii="仿宋" w:eastAsia="仿宋" w:hAnsi="仿宋"/>
                <w:b/>
                <w:kern w:val="0"/>
              </w:rPr>
              <w:t>误差</w:t>
            </w:r>
            <w:r w:rsidRPr="00AA0F62">
              <w:rPr>
                <w:rFonts w:ascii="仿宋" w:eastAsia="仿宋" w:hAnsi="仿宋" w:hint="eastAsia"/>
                <w:b/>
                <w:kern w:val="0"/>
              </w:rPr>
              <w:t>对执行臂末端运动的影响</w:t>
            </w:r>
            <w:r w:rsidRPr="00AA0F62">
              <w:rPr>
                <w:rFonts w:ascii="仿宋" w:eastAsia="仿宋" w:hAnsi="仿宋"/>
                <w:b/>
                <w:kern w:val="0"/>
              </w:rPr>
              <w:t>规律。</w:t>
            </w:r>
          </w:p>
          <w:p w:rsidR="00560D4F" w:rsidRPr="00AA0F62" w:rsidRDefault="00560D4F" w:rsidP="00AA0F62">
            <w:pPr>
              <w:adjustRightInd w:val="0"/>
              <w:snapToGrid w:val="0"/>
              <w:spacing w:line="300" w:lineRule="auto"/>
              <w:jc w:val="center"/>
              <w:rPr>
                <w:rFonts w:ascii="仿宋" w:eastAsia="仿宋" w:hAnsi="仿宋"/>
                <w:b/>
                <w:kern w:val="0"/>
              </w:rPr>
            </w:pPr>
            <w:r w:rsidRPr="00AA0F62">
              <w:rPr>
                <w:rFonts w:ascii="仿宋" w:eastAsia="仿宋" w:hAnsi="仿宋"/>
                <w:b/>
                <w:noProof/>
              </w:rPr>
              <w:lastRenderedPageBreak/>
              <w:drawing>
                <wp:inline distT="0" distB="0" distL="0" distR="0" wp14:anchorId="7C9AB845" wp14:editId="569C2C32">
                  <wp:extent cx="1872337" cy="1624084"/>
                  <wp:effectExtent l="0" t="0" r="0" b="0"/>
                  <wp:docPr id="5" name="图片 5" descr="C:\Users\xushangkun\AppData\Roaming\Tencent\Users\923653505\QQ\WinTemp\RichOle\A(_M`3Y2S~A}%PLIJY51A_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C:\Users\xushangkun\AppData\Roaming\Tencent\Users\923653505\QQ\WinTemp\RichOle\A(_M`3Y2S~A}%PLIJY51A_R.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73340" cy="1624954"/>
                          </a:xfrm>
                          <a:prstGeom prst="rect">
                            <a:avLst/>
                          </a:prstGeom>
                          <a:noFill/>
                          <a:ln>
                            <a:noFill/>
                          </a:ln>
                        </pic:spPr>
                      </pic:pic>
                    </a:graphicData>
                  </a:graphic>
                </wp:inline>
              </w:drawing>
            </w:r>
          </w:p>
          <w:p w:rsidR="00560D4F" w:rsidRPr="00AA0F62" w:rsidRDefault="00560D4F" w:rsidP="00AA0F62">
            <w:pPr>
              <w:adjustRightInd w:val="0"/>
              <w:snapToGrid w:val="0"/>
              <w:spacing w:line="300" w:lineRule="auto"/>
              <w:jc w:val="center"/>
              <w:rPr>
                <w:rFonts w:ascii="仿宋" w:eastAsia="仿宋" w:hAnsi="仿宋"/>
                <w:b/>
                <w:kern w:val="0"/>
              </w:rPr>
            </w:pPr>
            <w:r w:rsidRPr="00AA0F62">
              <w:rPr>
                <w:rFonts w:ascii="仿宋" w:eastAsia="仿宋" w:hAnsi="仿宋" w:hint="eastAsia"/>
                <w:b/>
                <w:kern w:val="0"/>
              </w:rPr>
              <w:t>图1 机器人</w:t>
            </w:r>
            <w:r w:rsidRPr="00AA0F62">
              <w:rPr>
                <w:rFonts w:ascii="仿宋" w:eastAsia="仿宋" w:hAnsi="仿宋"/>
                <w:b/>
                <w:kern w:val="0"/>
              </w:rPr>
              <w:t>打钉机示意图</w:t>
            </w:r>
          </w:p>
        </w:tc>
        <w:tc>
          <w:tcPr>
            <w:tcW w:w="3006" w:type="dxa"/>
            <w:shd w:val="clear" w:color="auto" w:fill="auto"/>
            <w:vAlign w:val="center"/>
          </w:tcPr>
          <w:p w:rsidR="00560D4F" w:rsidRPr="00AA0F62" w:rsidRDefault="00560D4F" w:rsidP="00AA0F62">
            <w:pPr>
              <w:adjustRightInd w:val="0"/>
              <w:snapToGrid w:val="0"/>
              <w:spacing w:line="300" w:lineRule="auto"/>
              <w:rPr>
                <w:rFonts w:ascii="仿宋" w:eastAsia="仿宋" w:hAnsi="仿宋"/>
                <w:b/>
                <w:kern w:val="0"/>
              </w:rPr>
            </w:pPr>
            <w:r w:rsidRPr="00AA0F62">
              <w:rPr>
                <w:rFonts w:ascii="仿宋" w:eastAsia="仿宋" w:hAnsi="仿宋" w:hint="eastAsia"/>
                <w:b/>
                <w:kern w:val="0"/>
              </w:rPr>
              <w:lastRenderedPageBreak/>
              <w:t>（1</w:t>
            </w:r>
            <w:r w:rsidRPr="00AA0F62">
              <w:rPr>
                <w:rFonts w:ascii="仿宋" w:eastAsia="仿宋" w:hAnsi="仿宋"/>
                <w:b/>
                <w:kern w:val="0"/>
              </w:rPr>
              <w:t>）</w:t>
            </w:r>
            <w:r w:rsidRPr="00AA0F62">
              <w:rPr>
                <w:rFonts w:ascii="仿宋" w:eastAsia="仿宋" w:hAnsi="仿宋" w:hint="eastAsia"/>
                <w:b/>
                <w:kern w:val="0"/>
              </w:rPr>
              <w:t>作</w:t>
            </w:r>
            <w:r w:rsidRPr="00AA0F62">
              <w:rPr>
                <w:rFonts w:ascii="仿宋" w:eastAsia="仿宋" w:hAnsi="仿宋"/>
                <w:b/>
                <w:kern w:val="0"/>
              </w:rPr>
              <w:t>图</w:t>
            </w:r>
            <w:r w:rsidRPr="00AA0F62">
              <w:rPr>
                <w:rFonts w:ascii="仿宋" w:eastAsia="仿宋" w:hAnsi="仿宋" w:hint="eastAsia"/>
                <w:b/>
                <w:kern w:val="0"/>
              </w:rPr>
              <w:t>建立机器人传动</w:t>
            </w:r>
            <w:r w:rsidRPr="00AA0F62">
              <w:rPr>
                <w:rFonts w:ascii="仿宋" w:eastAsia="仿宋" w:hAnsi="仿宋"/>
                <w:b/>
                <w:kern w:val="0"/>
              </w:rPr>
              <w:t>链</w:t>
            </w:r>
            <w:r w:rsidRPr="00AA0F62">
              <w:rPr>
                <w:rFonts w:ascii="仿宋" w:eastAsia="仿宋" w:hAnsi="仿宋" w:hint="eastAsia"/>
                <w:b/>
                <w:kern w:val="0"/>
              </w:rPr>
              <w:t>关系运动模型，进而建立</w:t>
            </w:r>
            <w:r w:rsidRPr="00AA0F62">
              <w:rPr>
                <w:rFonts w:ascii="仿宋" w:eastAsia="仿宋" w:hAnsi="仿宋"/>
                <w:b/>
                <w:kern w:val="0"/>
              </w:rPr>
              <w:t>数学模型</w:t>
            </w:r>
            <w:r w:rsidRPr="00AA0F62">
              <w:rPr>
                <w:rFonts w:ascii="仿宋" w:eastAsia="仿宋" w:hAnsi="仿宋" w:hint="eastAsia"/>
                <w:b/>
                <w:kern w:val="0"/>
              </w:rPr>
              <w:t>，</w:t>
            </w:r>
            <w:r w:rsidRPr="00AA0F62">
              <w:rPr>
                <w:rFonts w:ascii="仿宋" w:eastAsia="仿宋" w:hAnsi="仿宋"/>
                <w:b/>
                <w:kern w:val="0"/>
              </w:rPr>
              <w:t>描述机械臂运动</w:t>
            </w:r>
            <w:r w:rsidRPr="00AA0F62">
              <w:rPr>
                <w:rFonts w:ascii="仿宋" w:eastAsia="仿宋" w:hAnsi="仿宋" w:hint="eastAsia"/>
                <w:b/>
                <w:kern w:val="0"/>
              </w:rPr>
              <w:t>；</w:t>
            </w:r>
          </w:p>
          <w:p w:rsidR="00560D4F" w:rsidRPr="00AA0F62" w:rsidRDefault="00560D4F" w:rsidP="00AA0F62">
            <w:pPr>
              <w:adjustRightInd w:val="0"/>
              <w:snapToGrid w:val="0"/>
              <w:spacing w:line="300" w:lineRule="auto"/>
              <w:rPr>
                <w:rFonts w:ascii="仿宋" w:eastAsia="仿宋" w:hAnsi="仿宋"/>
                <w:b/>
                <w:kern w:val="0"/>
              </w:rPr>
            </w:pPr>
            <w:r w:rsidRPr="00AA0F62">
              <w:rPr>
                <w:rFonts w:ascii="仿宋" w:eastAsia="仿宋" w:hAnsi="仿宋" w:hint="eastAsia"/>
                <w:b/>
                <w:kern w:val="0"/>
              </w:rPr>
              <w:t>（2</w:t>
            </w:r>
            <w:r w:rsidRPr="00AA0F62">
              <w:rPr>
                <w:rFonts w:ascii="仿宋" w:eastAsia="仿宋" w:hAnsi="仿宋"/>
                <w:b/>
                <w:kern w:val="0"/>
              </w:rPr>
              <w:t>）</w:t>
            </w:r>
            <w:r w:rsidRPr="00AA0F62">
              <w:rPr>
                <w:rFonts w:ascii="仿宋" w:eastAsia="仿宋" w:hAnsi="仿宋" w:hint="eastAsia"/>
                <w:b/>
                <w:kern w:val="0"/>
              </w:rPr>
              <w:t>建立</w:t>
            </w:r>
            <w:r w:rsidRPr="00AA0F62">
              <w:rPr>
                <w:rFonts w:ascii="仿宋" w:eastAsia="仿宋" w:hAnsi="仿宋"/>
                <w:b/>
                <w:kern w:val="0"/>
              </w:rPr>
              <w:t>A</w:t>
            </w:r>
            <w:r w:rsidRPr="00AA0F62">
              <w:rPr>
                <w:rFonts w:ascii="仿宋" w:eastAsia="仿宋" w:hAnsi="仿宋" w:hint="eastAsia"/>
                <w:b/>
                <w:kern w:val="0"/>
              </w:rPr>
              <w:t>dams仿真模型，设</w:t>
            </w:r>
            <w:r w:rsidRPr="00AA0F62">
              <w:rPr>
                <w:rFonts w:ascii="仿宋" w:eastAsia="仿宋" w:hAnsi="仿宋" w:hint="eastAsia"/>
                <w:b/>
                <w:kern w:val="0"/>
              </w:rPr>
              <w:lastRenderedPageBreak/>
              <w:t>置</w:t>
            </w:r>
            <w:r w:rsidRPr="00AA0F62">
              <w:rPr>
                <w:rFonts w:ascii="仿宋" w:eastAsia="仿宋" w:hAnsi="仿宋"/>
                <w:b/>
                <w:kern w:val="0"/>
              </w:rPr>
              <w:t>详细的约束条件，</w:t>
            </w:r>
            <w:r w:rsidRPr="00AA0F62">
              <w:rPr>
                <w:rFonts w:ascii="仿宋" w:eastAsia="仿宋" w:hAnsi="仿宋" w:hint="eastAsia"/>
                <w:b/>
                <w:kern w:val="0"/>
              </w:rPr>
              <w:t>仿真</w:t>
            </w:r>
            <w:r w:rsidRPr="00AA0F62">
              <w:rPr>
                <w:rFonts w:ascii="仿宋" w:eastAsia="仿宋" w:hAnsi="仿宋"/>
                <w:b/>
                <w:kern w:val="0"/>
              </w:rPr>
              <w:t>，</w:t>
            </w:r>
            <w:r w:rsidRPr="00AA0F62">
              <w:rPr>
                <w:rFonts w:ascii="仿宋" w:eastAsia="仿宋" w:hAnsi="仿宋" w:hint="eastAsia"/>
                <w:b/>
                <w:kern w:val="0"/>
              </w:rPr>
              <w:t>验证运动模型的正确性；</w:t>
            </w:r>
          </w:p>
          <w:p w:rsidR="00560D4F" w:rsidRPr="00AA0F62" w:rsidRDefault="00560D4F" w:rsidP="00AA0F62">
            <w:pPr>
              <w:adjustRightInd w:val="0"/>
              <w:snapToGrid w:val="0"/>
              <w:spacing w:line="300" w:lineRule="auto"/>
              <w:rPr>
                <w:rFonts w:ascii="仿宋" w:eastAsia="仿宋" w:hAnsi="仿宋"/>
                <w:b/>
                <w:kern w:val="0"/>
              </w:rPr>
            </w:pPr>
            <w:r w:rsidRPr="00AA0F62">
              <w:rPr>
                <w:rFonts w:ascii="仿宋" w:eastAsia="仿宋" w:hAnsi="仿宋" w:hint="eastAsia"/>
                <w:b/>
                <w:kern w:val="0"/>
              </w:rPr>
              <w:t>（3</w:t>
            </w:r>
            <w:r w:rsidRPr="00AA0F62">
              <w:rPr>
                <w:rFonts w:ascii="仿宋" w:eastAsia="仿宋" w:hAnsi="仿宋"/>
                <w:b/>
                <w:kern w:val="0"/>
              </w:rPr>
              <w:t>）</w:t>
            </w:r>
            <w:r w:rsidRPr="00AA0F62">
              <w:rPr>
                <w:rFonts w:ascii="仿宋" w:eastAsia="仿宋" w:hAnsi="仿宋" w:hint="eastAsia"/>
                <w:b/>
                <w:kern w:val="0"/>
              </w:rPr>
              <w:t>建立机器人传动</w:t>
            </w:r>
            <w:r w:rsidRPr="00AA0F62">
              <w:rPr>
                <w:rFonts w:ascii="仿宋" w:eastAsia="仿宋" w:hAnsi="仿宋"/>
                <w:b/>
                <w:kern w:val="0"/>
              </w:rPr>
              <w:t>链的</w:t>
            </w:r>
            <w:r w:rsidRPr="00AA0F62">
              <w:rPr>
                <w:rFonts w:ascii="仿宋" w:eastAsia="仿宋" w:hAnsi="仿宋" w:hint="eastAsia"/>
                <w:b/>
                <w:kern w:val="0"/>
              </w:rPr>
              <w:t>运动误差模型，</w:t>
            </w:r>
            <w:r w:rsidRPr="00AA0F62">
              <w:rPr>
                <w:rFonts w:ascii="仿宋" w:eastAsia="仿宋" w:hAnsi="仿宋"/>
                <w:b/>
                <w:kern w:val="0"/>
              </w:rPr>
              <w:t>给出</w:t>
            </w:r>
            <w:r w:rsidRPr="00AA0F62">
              <w:rPr>
                <w:rFonts w:ascii="仿宋" w:eastAsia="仿宋" w:hAnsi="仿宋" w:hint="eastAsia"/>
                <w:b/>
                <w:kern w:val="0"/>
              </w:rPr>
              <w:t>误差</w:t>
            </w:r>
            <w:r w:rsidRPr="00AA0F62">
              <w:rPr>
                <w:rFonts w:ascii="仿宋" w:eastAsia="仿宋" w:hAnsi="仿宋"/>
                <w:b/>
                <w:kern w:val="0"/>
              </w:rPr>
              <w:t>数学模型</w:t>
            </w:r>
            <w:r w:rsidRPr="00AA0F62">
              <w:rPr>
                <w:rFonts w:ascii="仿宋" w:eastAsia="仿宋" w:hAnsi="仿宋" w:hint="eastAsia"/>
                <w:b/>
                <w:kern w:val="0"/>
              </w:rPr>
              <w:t>的</w:t>
            </w:r>
            <w:r w:rsidRPr="00AA0F62">
              <w:rPr>
                <w:rFonts w:ascii="仿宋" w:eastAsia="仿宋" w:hAnsi="仿宋"/>
                <w:b/>
                <w:kern w:val="0"/>
              </w:rPr>
              <w:t>详细</w:t>
            </w:r>
            <w:r w:rsidRPr="00AA0F62">
              <w:rPr>
                <w:rFonts w:ascii="仿宋" w:eastAsia="仿宋" w:hAnsi="仿宋" w:hint="eastAsia"/>
                <w:b/>
                <w:kern w:val="0"/>
              </w:rPr>
              <w:t>推导</w:t>
            </w:r>
            <w:r w:rsidRPr="00AA0F62">
              <w:rPr>
                <w:rFonts w:ascii="仿宋" w:eastAsia="仿宋" w:hAnsi="仿宋"/>
                <w:b/>
                <w:kern w:val="0"/>
              </w:rPr>
              <w:t>过程</w:t>
            </w:r>
            <w:r w:rsidRPr="00AA0F62">
              <w:rPr>
                <w:rFonts w:ascii="仿宋" w:eastAsia="仿宋" w:hAnsi="仿宋" w:hint="eastAsia"/>
                <w:b/>
                <w:kern w:val="0"/>
              </w:rPr>
              <w:t>；</w:t>
            </w:r>
          </w:p>
          <w:p w:rsidR="00560D4F" w:rsidRPr="00AA0F62" w:rsidRDefault="00560D4F" w:rsidP="00AA0F62">
            <w:pPr>
              <w:adjustRightInd w:val="0"/>
              <w:snapToGrid w:val="0"/>
              <w:spacing w:line="300" w:lineRule="auto"/>
              <w:rPr>
                <w:rFonts w:ascii="仿宋" w:eastAsia="仿宋" w:hAnsi="仿宋"/>
                <w:b/>
                <w:kern w:val="0"/>
              </w:rPr>
            </w:pPr>
            <w:r w:rsidRPr="00AA0F62">
              <w:rPr>
                <w:rFonts w:ascii="仿宋" w:eastAsia="仿宋" w:hAnsi="仿宋" w:cs="Times New Roman" w:hint="eastAsia"/>
                <w:b/>
              </w:rPr>
              <w:t>（4</w:t>
            </w:r>
            <w:r w:rsidRPr="00AA0F62">
              <w:rPr>
                <w:rFonts w:ascii="仿宋" w:eastAsia="仿宋" w:hAnsi="仿宋" w:cs="Times New Roman"/>
                <w:b/>
              </w:rPr>
              <w:t>）</w:t>
            </w:r>
            <w:r w:rsidRPr="00AA0F62">
              <w:rPr>
                <w:rFonts w:ascii="仿宋" w:eastAsia="仿宋" w:hAnsi="仿宋" w:hint="eastAsia"/>
                <w:b/>
                <w:kern w:val="0"/>
              </w:rPr>
              <w:t>基于运动误差模型进行</w:t>
            </w:r>
            <w:r w:rsidRPr="00AA0F62">
              <w:rPr>
                <w:rFonts w:ascii="仿宋" w:eastAsia="仿宋" w:hAnsi="仿宋"/>
                <w:b/>
                <w:kern w:val="0"/>
              </w:rPr>
              <w:t>运动学或</w:t>
            </w:r>
            <w:r w:rsidRPr="00AA0F62">
              <w:rPr>
                <w:rFonts w:ascii="仿宋" w:eastAsia="仿宋" w:hAnsi="仿宋" w:hint="eastAsia"/>
                <w:b/>
                <w:kern w:val="0"/>
              </w:rPr>
              <w:t>动力学</w:t>
            </w:r>
            <w:r w:rsidRPr="00AA0F62">
              <w:rPr>
                <w:rFonts w:ascii="仿宋" w:eastAsia="仿宋" w:hAnsi="仿宋"/>
                <w:b/>
                <w:kern w:val="0"/>
              </w:rPr>
              <w:t>仿真，</w:t>
            </w:r>
            <w:r w:rsidRPr="00AA0F62">
              <w:rPr>
                <w:rFonts w:ascii="仿宋" w:eastAsia="仿宋" w:hAnsi="仿宋" w:hint="eastAsia"/>
                <w:b/>
                <w:kern w:val="0"/>
              </w:rPr>
              <w:t>分析机器人关节间隙</w:t>
            </w:r>
            <w:r w:rsidRPr="00AA0F62">
              <w:rPr>
                <w:rFonts w:ascii="仿宋" w:eastAsia="仿宋" w:hAnsi="仿宋"/>
                <w:b/>
                <w:kern w:val="0"/>
              </w:rPr>
              <w:t>误差</w:t>
            </w:r>
            <w:r w:rsidRPr="00AA0F62">
              <w:rPr>
                <w:rFonts w:ascii="仿宋" w:eastAsia="仿宋" w:hAnsi="仿宋" w:hint="eastAsia"/>
                <w:b/>
                <w:kern w:val="0"/>
              </w:rPr>
              <w:t>对执行臂末端运动的影响</w:t>
            </w:r>
            <w:r w:rsidRPr="00AA0F62">
              <w:rPr>
                <w:rFonts w:ascii="仿宋" w:eastAsia="仿宋" w:hAnsi="仿宋"/>
                <w:b/>
                <w:kern w:val="0"/>
              </w:rPr>
              <w:t>规律。</w:t>
            </w:r>
          </w:p>
        </w:tc>
      </w:tr>
      <w:tr w:rsidR="00CB02E4" w:rsidRPr="00AA0F62" w:rsidTr="00AA0F62">
        <w:trPr>
          <w:trHeight w:val="416"/>
        </w:trPr>
        <w:tc>
          <w:tcPr>
            <w:tcW w:w="675" w:type="dxa"/>
            <w:shd w:val="clear" w:color="auto" w:fill="auto"/>
            <w:vAlign w:val="center"/>
          </w:tcPr>
          <w:p w:rsidR="00CB02E4" w:rsidRPr="00F613FC" w:rsidRDefault="00CB02E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悬臂式</w:t>
            </w:r>
            <w:r w:rsidRPr="00AA0F62">
              <w:rPr>
                <w:rFonts w:ascii="仿宋" w:eastAsia="仿宋" w:hAnsi="仿宋" w:cs="Times New Roman" w:hint="eastAsia"/>
                <w:b/>
              </w:rPr>
              <w:t>薄壁结构</w:t>
            </w:r>
            <w:r w:rsidRPr="00AA0F62">
              <w:rPr>
                <w:rFonts w:ascii="仿宋" w:eastAsia="仿宋" w:hAnsi="仿宋" w:cs="Times New Roman"/>
                <w:b/>
              </w:rPr>
              <w:t>冰固持加工方法研究</w:t>
            </w:r>
          </w:p>
        </w:tc>
        <w:tc>
          <w:tcPr>
            <w:tcW w:w="992" w:type="dxa"/>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大连理工大学</w:t>
            </w:r>
          </w:p>
        </w:tc>
        <w:tc>
          <w:tcPr>
            <w:tcW w:w="1083"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机械电子工程</w:t>
            </w:r>
          </w:p>
        </w:tc>
        <w:tc>
          <w:tcPr>
            <w:tcW w:w="1468"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沈阳黎明航空发动机(集团)有限责任公司</w:t>
            </w:r>
          </w:p>
          <w:p w:rsidR="00CB02E4" w:rsidRPr="00AA0F62" w:rsidRDefault="00CB02E4" w:rsidP="00AA0F62">
            <w:pPr>
              <w:adjustRightInd w:val="0"/>
              <w:snapToGrid w:val="0"/>
              <w:spacing w:line="300" w:lineRule="auto"/>
              <w:rPr>
                <w:rFonts w:ascii="仿宋" w:eastAsia="仿宋" w:hAnsi="仿宋" w:cs="Times New Roman"/>
                <w:b/>
              </w:rPr>
            </w:pPr>
          </w:p>
        </w:tc>
        <w:tc>
          <w:tcPr>
            <w:tcW w:w="5245" w:type="dxa"/>
            <w:shd w:val="clear" w:color="auto" w:fill="auto"/>
            <w:vAlign w:val="center"/>
          </w:tcPr>
          <w:p w:rsidR="00CB02E4" w:rsidRPr="00AA0F62" w:rsidRDefault="00CB02E4"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悬臂式薄壁结构是航空发动机叶轮叶片中的典型结构。如何保证切削局部刚性是这类零件加工亟待突破的核心问题。实际生产中，其往往采用无支撑加工，选择保守加工参数，但因工艺系统刚性弱，加工中不可避免地出现局部让刀变形、加工振动等问题，致使零件加工质量难保证、加工效率低。本项目提出一种充水冰冻的创新想法，实现悬臂式薄壁结构的冰固持，以保证系统刚性。同时，在加工中，采用液氮作为冷却介质，以保证冰固持状态。针对叶轮叶片高质高效加工难题，探索研究悬臂式薄壁结构冰固持加工方法，开展夹具设计、可靠性分析等研究内容，并进行超低温切削实验研究，为该类薄壁结构加工提供方法支撑。</w:t>
            </w:r>
          </w:p>
        </w:tc>
        <w:tc>
          <w:tcPr>
            <w:tcW w:w="3006" w:type="dxa"/>
            <w:shd w:val="clear" w:color="auto" w:fill="auto"/>
            <w:vAlign w:val="center"/>
          </w:tcPr>
          <w:p w:rsidR="00CB02E4" w:rsidRPr="00AA0F62" w:rsidRDefault="00CB02E4" w:rsidP="00DA69A1">
            <w:pPr>
              <w:pStyle w:val="a6"/>
              <w:numPr>
                <w:ilvl w:val="0"/>
                <w:numId w:val="63"/>
              </w:numPr>
              <w:tabs>
                <w:tab w:val="left" w:pos="459"/>
              </w:tabs>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b/>
              </w:rPr>
              <w:t>设计制造典型</w:t>
            </w:r>
            <w:r w:rsidRPr="00AA0F62">
              <w:rPr>
                <w:rFonts w:ascii="仿宋" w:eastAsia="仿宋" w:hAnsi="仿宋" w:cs="Times New Roman" w:hint="eastAsia"/>
                <w:b/>
              </w:rPr>
              <w:t>悬臂式薄板冰固持夹具1套；</w:t>
            </w:r>
          </w:p>
          <w:p w:rsidR="00CB02E4" w:rsidRPr="00AA0F62" w:rsidRDefault="00CB02E4" w:rsidP="00DA69A1">
            <w:pPr>
              <w:pStyle w:val="a6"/>
              <w:numPr>
                <w:ilvl w:val="0"/>
                <w:numId w:val="63"/>
              </w:numPr>
              <w:tabs>
                <w:tab w:val="left" w:pos="459"/>
              </w:tabs>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悬臂式薄板：铝合金材料、厚度1~</w:t>
            </w:r>
            <w:r w:rsidRPr="00AA0F62">
              <w:rPr>
                <w:rFonts w:ascii="仿宋" w:eastAsia="仿宋" w:hAnsi="仿宋" w:cs="Times New Roman"/>
                <w:b/>
              </w:rPr>
              <w:t>3mm</w:t>
            </w:r>
            <w:r w:rsidRPr="00AA0F62">
              <w:rPr>
                <w:rFonts w:ascii="仿宋" w:eastAsia="仿宋" w:hAnsi="仿宋" w:cs="Times New Roman" w:hint="eastAsia"/>
                <w:b/>
              </w:rPr>
              <w:t>、</w:t>
            </w:r>
            <w:r w:rsidRPr="00AA0F62">
              <w:rPr>
                <w:rFonts w:ascii="仿宋" w:eastAsia="仿宋" w:hAnsi="仿宋" w:cs="Times New Roman"/>
                <w:b/>
              </w:rPr>
              <w:t>高度</w:t>
            </w:r>
            <w:r w:rsidRPr="00AA0F62">
              <w:rPr>
                <w:rFonts w:ascii="仿宋" w:eastAsia="仿宋" w:hAnsi="仿宋" w:cs="Times New Roman" w:hint="eastAsia"/>
                <w:b/>
              </w:rPr>
              <w:t>30~</w:t>
            </w:r>
            <w:r w:rsidRPr="00AA0F62">
              <w:rPr>
                <w:rFonts w:ascii="仿宋" w:eastAsia="仿宋" w:hAnsi="仿宋" w:cs="Times New Roman"/>
                <w:b/>
              </w:rPr>
              <w:t>40mm</w:t>
            </w:r>
            <w:r w:rsidRPr="00AA0F62">
              <w:rPr>
                <w:rFonts w:ascii="仿宋" w:eastAsia="仿宋" w:hAnsi="仿宋" w:cs="Times New Roman" w:hint="eastAsia"/>
                <w:b/>
              </w:rPr>
              <w:t>；</w:t>
            </w:r>
          </w:p>
          <w:p w:rsidR="00CB02E4" w:rsidRPr="00AA0F62" w:rsidRDefault="00CB02E4" w:rsidP="00DA69A1">
            <w:pPr>
              <w:pStyle w:val="a6"/>
              <w:numPr>
                <w:ilvl w:val="0"/>
                <w:numId w:val="63"/>
              </w:numPr>
              <w:tabs>
                <w:tab w:val="left" w:pos="459"/>
              </w:tabs>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b/>
              </w:rPr>
              <w:t>冷却介质</w:t>
            </w:r>
            <w:r w:rsidRPr="00AA0F62">
              <w:rPr>
                <w:rFonts w:ascii="仿宋" w:eastAsia="仿宋" w:hAnsi="仿宋" w:cs="Times New Roman" w:hint="eastAsia"/>
                <w:b/>
              </w:rPr>
              <w:t>：</w:t>
            </w:r>
            <w:r w:rsidRPr="00AA0F62">
              <w:rPr>
                <w:rFonts w:ascii="仿宋" w:eastAsia="仿宋" w:hAnsi="仿宋" w:cs="Times New Roman"/>
                <w:b/>
              </w:rPr>
              <w:t>液氮</w:t>
            </w:r>
            <w:r w:rsidRPr="00AA0F62">
              <w:rPr>
                <w:rFonts w:ascii="仿宋" w:eastAsia="仿宋" w:hAnsi="仿宋" w:cs="Times New Roman" w:hint="eastAsia"/>
                <w:b/>
              </w:rPr>
              <w:t>，极端喷射温度达-</w:t>
            </w:r>
            <w:r w:rsidRPr="00AA0F62">
              <w:rPr>
                <w:rFonts w:ascii="仿宋" w:eastAsia="仿宋" w:hAnsi="仿宋" w:cs="Times New Roman"/>
                <w:b/>
              </w:rPr>
              <w:t>196</w:t>
            </w:r>
            <w:r w:rsidRPr="00AA0F62">
              <w:rPr>
                <w:rFonts w:ascii="仿宋" w:eastAsia="仿宋" w:hAnsi="仿宋" w:cs="宋体" w:hint="eastAsia"/>
                <w:b/>
              </w:rPr>
              <w:t>℃</w:t>
            </w:r>
            <w:r w:rsidRPr="00AA0F62">
              <w:rPr>
                <w:rFonts w:ascii="仿宋" w:eastAsia="仿宋" w:hAnsi="仿宋" w:cs="Times New Roman" w:hint="eastAsia"/>
                <w:b/>
              </w:rPr>
              <w:t>；</w:t>
            </w:r>
          </w:p>
          <w:p w:rsidR="00CB02E4" w:rsidRPr="00AA0F62" w:rsidRDefault="00CB02E4" w:rsidP="00DA69A1">
            <w:pPr>
              <w:pStyle w:val="a6"/>
              <w:numPr>
                <w:ilvl w:val="0"/>
                <w:numId w:val="63"/>
              </w:numPr>
              <w:tabs>
                <w:tab w:val="left" w:pos="459"/>
              </w:tabs>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借助于数值手段，分析冰固持力学特性，定性分析方法的可靠性；</w:t>
            </w:r>
          </w:p>
          <w:p w:rsidR="00CB02E4" w:rsidRPr="00AA0F62" w:rsidRDefault="00CB02E4" w:rsidP="00DA69A1">
            <w:pPr>
              <w:pStyle w:val="a6"/>
              <w:numPr>
                <w:ilvl w:val="0"/>
                <w:numId w:val="63"/>
              </w:numPr>
              <w:tabs>
                <w:tab w:val="left" w:pos="459"/>
              </w:tabs>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开展基于冰固持装夹的薄壁件液氮冷却加工实验研究，检测获得切削力/热状态。</w:t>
            </w:r>
          </w:p>
        </w:tc>
      </w:tr>
      <w:tr w:rsidR="00CB02E4" w:rsidRPr="00AA0F62" w:rsidTr="00AA0F62">
        <w:trPr>
          <w:trHeight w:val="416"/>
        </w:trPr>
        <w:tc>
          <w:tcPr>
            <w:tcW w:w="675" w:type="dxa"/>
            <w:shd w:val="clear" w:color="auto" w:fill="auto"/>
            <w:vAlign w:val="center"/>
          </w:tcPr>
          <w:p w:rsidR="00CB02E4" w:rsidRPr="00F613FC" w:rsidRDefault="00CB02E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FDM 3</w:t>
            </w:r>
            <w:r w:rsidRPr="00AA0F62">
              <w:rPr>
                <w:rFonts w:ascii="仿宋" w:eastAsia="仿宋" w:hAnsi="仿宋" w:cs="Times New Roman"/>
                <w:b/>
              </w:rPr>
              <w:t>D</w:t>
            </w:r>
            <w:r w:rsidRPr="00AA0F62">
              <w:rPr>
                <w:rFonts w:ascii="仿宋" w:eastAsia="仿宋" w:hAnsi="仿宋" w:cs="Times New Roman" w:hint="eastAsia"/>
                <w:b/>
              </w:rPr>
              <w:t>打印机多材料自动更换系统研制</w:t>
            </w:r>
          </w:p>
        </w:tc>
        <w:tc>
          <w:tcPr>
            <w:tcW w:w="992" w:type="dxa"/>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大连理工大学</w:t>
            </w:r>
          </w:p>
        </w:tc>
        <w:tc>
          <w:tcPr>
            <w:tcW w:w="1083"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苏州文武三维科技有限公司</w:t>
            </w:r>
          </w:p>
        </w:tc>
        <w:tc>
          <w:tcPr>
            <w:tcW w:w="5245" w:type="dxa"/>
            <w:shd w:val="clear" w:color="auto" w:fill="auto"/>
            <w:vAlign w:val="center"/>
          </w:tcPr>
          <w:p w:rsidR="00CB02E4" w:rsidRPr="00AA0F62" w:rsidRDefault="00CB02E4"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桌面级FDM 3</w:t>
            </w:r>
            <w:r w:rsidRPr="00AA0F62">
              <w:rPr>
                <w:rFonts w:ascii="仿宋" w:eastAsia="仿宋" w:hAnsi="仿宋" w:cs="Times New Roman"/>
                <w:b/>
              </w:rPr>
              <w:t>D</w:t>
            </w:r>
            <w:r w:rsidRPr="00AA0F62">
              <w:rPr>
                <w:rFonts w:ascii="仿宋" w:eastAsia="仿宋" w:hAnsi="仿宋" w:cs="Times New Roman" w:hint="eastAsia"/>
                <w:b/>
              </w:rPr>
              <w:t>打印机是目前应用领域最广、市场覆盖面最大的大众型消费产品。目前该类型产品打印过程仅能提供一种颜色材料，打印结构色调单一，需要后期</w:t>
            </w:r>
            <w:r w:rsidRPr="00AA0F62">
              <w:rPr>
                <w:rFonts w:ascii="仿宋" w:eastAsia="仿宋" w:hAnsi="仿宋" w:cs="Times New Roman" w:hint="eastAsia"/>
                <w:b/>
              </w:rPr>
              <w:lastRenderedPageBreak/>
              <w:t>进行着色处理；更换材料时只能手动完成，效率较低。</w:t>
            </w:r>
          </w:p>
          <w:p w:rsidR="00CB02E4" w:rsidRPr="00AA0F62" w:rsidRDefault="00CB02E4"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本题目针对目前FDM 3</w:t>
            </w:r>
            <w:r w:rsidRPr="00AA0F62">
              <w:rPr>
                <w:rFonts w:ascii="仿宋" w:eastAsia="仿宋" w:hAnsi="仿宋" w:cs="Times New Roman"/>
                <w:b/>
              </w:rPr>
              <w:t>D</w:t>
            </w:r>
            <w:r w:rsidRPr="00AA0F62">
              <w:rPr>
                <w:rFonts w:ascii="仿宋" w:eastAsia="仿宋" w:hAnsi="仿宋" w:cs="Times New Roman" w:hint="eastAsia"/>
                <w:b/>
              </w:rPr>
              <w:t>打印机手动换料以及单次打印材料颜色较少的缺点，主要研究内容包括：</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1）完成多材料自动更换系统的设计，至少实现2种以上材料的自动更换；</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w:t>
            </w:r>
            <w:r w:rsidRPr="00AA0F62">
              <w:rPr>
                <w:rFonts w:ascii="仿宋" w:eastAsia="仿宋" w:hAnsi="仿宋" w:cs="Times New Roman" w:hint="eastAsia"/>
                <w:b/>
              </w:rPr>
              <w:t>实现多材料自动更换系统在桌面级FDM 3</w:t>
            </w:r>
            <w:r w:rsidRPr="00AA0F62">
              <w:rPr>
                <w:rFonts w:ascii="仿宋" w:eastAsia="仿宋" w:hAnsi="仿宋" w:cs="Times New Roman"/>
                <w:b/>
              </w:rPr>
              <w:t>D</w:t>
            </w:r>
            <w:r w:rsidRPr="00AA0F62">
              <w:rPr>
                <w:rFonts w:ascii="仿宋" w:eastAsia="仿宋" w:hAnsi="仿宋" w:cs="Times New Roman" w:hint="eastAsia"/>
                <w:b/>
              </w:rPr>
              <w:t>打印机上的试用。</w:t>
            </w:r>
          </w:p>
        </w:tc>
        <w:tc>
          <w:tcPr>
            <w:tcW w:w="3006"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1）掌握桌面级3</w:t>
            </w:r>
            <w:r w:rsidRPr="00AA0F62">
              <w:rPr>
                <w:rFonts w:ascii="仿宋" w:eastAsia="仿宋" w:hAnsi="仿宋" w:cs="Times New Roman"/>
                <w:b/>
              </w:rPr>
              <w:t>D</w:t>
            </w:r>
            <w:r w:rsidRPr="00AA0F62">
              <w:rPr>
                <w:rFonts w:ascii="仿宋" w:eastAsia="仿宋" w:hAnsi="仿宋" w:cs="Times New Roman" w:hint="eastAsia"/>
                <w:b/>
              </w:rPr>
              <w:t>打印机工作原理以及FDM成形工艺特点，明确材料送进方法；</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2）设计多材料自动更换机构，要求至少可以实现2种以上材料的更换；</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根据设计结构搭建多材料自动更换系统，在现有单一材料FDM</w:t>
            </w:r>
            <w:r w:rsidRPr="00AA0F62">
              <w:rPr>
                <w:rFonts w:ascii="仿宋" w:eastAsia="仿宋" w:hAnsi="仿宋" w:cs="Times New Roman"/>
                <w:b/>
              </w:rPr>
              <w:t xml:space="preserve"> </w:t>
            </w:r>
            <w:r w:rsidRPr="00AA0F62">
              <w:rPr>
                <w:rFonts w:ascii="仿宋" w:eastAsia="仿宋" w:hAnsi="仿宋" w:cs="Times New Roman" w:hint="eastAsia"/>
                <w:b/>
              </w:rPr>
              <w:t>3</w:t>
            </w:r>
            <w:r w:rsidRPr="00AA0F62">
              <w:rPr>
                <w:rFonts w:ascii="仿宋" w:eastAsia="仿宋" w:hAnsi="仿宋" w:cs="Times New Roman"/>
                <w:b/>
              </w:rPr>
              <w:t>D</w:t>
            </w:r>
            <w:r w:rsidRPr="00AA0F62">
              <w:rPr>
                <w:rFonts w:ascii="仿宋" w:eastAsia="仿宋" w:hAnsi="仿宋" w:cs="Times New Roman" w:hint="eastAsia"/>
                <w:b/>
              </w:rPr>
              <w:t>打印机基础上进行改造，实现多材料自动更换。</w:t>
            </w:r>
          </w:p>
        </w:tc>
      </w:tr>
      <w:tr w:rsidR="00CB02E4" w:rsidRPr="00AA0F62" w:rsidTr="00AA0F62">
        <w:trPr>
          <w:trHeight w:val="416"/>
        </w:trPr>
        <w:tc>
          <w:tcPr>
            <w:tcW w:w="675" w:type="dxa"/>
            <w:shd w:val="clear" w:color="auto" w:fill="auto"/>
            <w:vAlign w:val="center"/>
          </w:tcPr>
          <w:p w:rsidR="00CB02E4" w:rsidRPr="00F613FC" w:rsidRDefault="00CB02E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橡胶破碎机轧辊焊接工艺优化</w:t>
            </w:r>
          </w:p>
        </w:tc>
        <w:tc>
          <w:tcPr>
            <w:tcW w:w="992" w:type="dxa"/>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大连理工大学</w:t>
            </w:r>
          </w:p>
        </w:tc>
        <w:tc>
          <w:tcPr>
            <w:tcW w:w="1083"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大连宝峰机器制造有限公司</w:t>
            </w:r>
          </w:p>
        </w:tc>
        <w:tc>
          <w:tcPr>
            <w:tcW w:w="5245" w:type="dxa"/>
            <w:shd w:val="clear" w:color="auto" w:fill="auto"/>
            <w:vAlign w:val="center"/>
          </w:tcPr>
          <w:p w:rsidR="00CB02E4" w:rsidRPr="00AA0F62" w:rsidRDefault="00CB02E4"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橡胶破碎机是一种把大块橡胶原料经过碾压后成为较小体积橡胶块的设备，能够大幅度提高老旧橡胶的回收率，实现再利用。破碎过程主要依靠轧辊的碾压作用，对轧辊的焊接强度要求较高，目前焊接工艺得到的焊缝极易在破碎时发生断裂，严重影响破碎机的可靠性和工作效率。</w:t>
            </w:r>
          </w:p>
          <w:p w:rsidR="00CB02E4" w:rsidRPr="00AA0F62" w:rsidRDefault="00CB02E4"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针对目前橡胶破碎机焊接成形轧辊易断裂的问题，本课题的主要研究内容包括：</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1）分析轧辊破碎过程的受力状态，明确碾压时焊缝处的实际受力大小，并提出断裂判据；</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开展轧辊材料的焊接工艺研究，分析焊接工艺对轧辊强度的影响，明确合理的工艺窗口，并对焊接工艺进行优化。</w:t>
            </w:r>
          </w:p>
        </w:tc>
        <w:tc>
          <w:tcPr>
            <w:tcW w:w="3006"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1）掌握橡胶破碎机的工作原理以及工艺特点，明确轧辊工作时的受力状态；</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采用解析法计算轧辊在不同破碎条件下的受力大小，提出焊缝应满足的强度条件，建立断裂判据；</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研究焊接工艺对轧辊材料强度的影响规律，提出焊接优化方法，实现轧辊焊接强度的合理控制。</w:t>
            </w:r>
          </w:p>
        </w:tc>
      </w:tr>
      <w:tr w:rsidR="00CB02E4" w:rsidRPr="00AA0F62" w:rsidTr="00AA0F62">
        <w:trPr>
          <w:trHeight w:val="416"/>
        </w:trPr>
        <w:tc>
          <w:tcPr>
            <w:tcW w:w="675" w:type="dxa"/>
            <w:shd w:val="clear" w:color="auto" w:fill="auto"/>
            <w:vAlign w:val="center"/>
          </w:tcPr>
          <w:p w:rsidR="00CB02E4" w:rsidRPr="00F613FC" w:rsidRDefault="00CB02E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核电用垂直立柱式起重机设计与抗震分析</w:t>
            </w:r>
          </w:p>
        </w:tc>
        <w:tc>
          <w:tcPr>
            <w:tcW w:w="992" w:type="dxa"/>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大连理工大学</w:t>
            </w:r>
          </w:p>
        </w:tc>
        <w:tc>
          <w:tcPr>
            <w:tcW w:w="1083"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及理论</w:t>
            </w:r>
          </w:p>
        </w:tc>
        <w:tc>
          <w:tcPr>
            <w:tcW w:w="1468"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大连益利亚工程机械有限公司</w:t>
            </w:r>
          </w:p>
        </w:tc>
        <w:tc>
          <w:tcPr>
            <w:tcW w:w="5245" w:type="dxa"/>
            <w:shd w:val="clear" w:color="auto" w:fill="auto"/>
            <w:vAlign w:val="center"/>
          </w:tcPr>
          <w:p w:rsidR="00CB02E4" w:rsidRPr="00AA0F62" w:rsidRDefault="00CB02E4"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随着我国核电领域技术水平的不断提高，我国核电建设国际化也在不断加快，同时对于核电站用起重机的安全性要求也越来越高。核电站厂房用起重机在设计的同时要考虑其抗震能力。根据巴基斯坦ACP1000核电站</w:t>
            </w:r>
            <w:r w:rsidRPr="00AA0F62">
              <w:rPr>
                <w:rFonts w:ascii="仿宋" w:eastAsia="仿宋" w:hAnsi="仿宋" w:cs="Times New Roman" w:hint="eastAsia"/>
                <w:b/>
              </w:rPr>
              <w:lastRenderedPageBreak/>
              <w:t>厂房用起重机的需求，设计0.1t小型垂直立柱式起重机，在满足其正常工作要求的前提下，对于其抗震能力进行计算分析，保证使用安全。</w:t>
            </w:r>
          </w:p>
        </w:tc>
        <w:tc>
          <w:tcPr>
            <w:tcW w:w="3006"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1、了解核电站厂房用起重机的设计规范与相关标准；</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根据项目输入，设计0.1t垂直立柱式起重机，完成二维与三</w:t>
            </w:r>
            <w:r w:rsidRPr="00AA0F62">
              <w:rPr>
                <w:rFonts w:ascii="仿宋" w:eastAsia="仿宋" w:hAnsi="仿宋" w:cs="Times New Roman" w:hint="eastAsia"/>
                <w:b/>
              </w:rPr>
              <w:lastRenderedPageBreak/>
              <w:t>维图设计；</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采用ANSYS有限元计算软件对于所设计的起重机进行静力学计算；</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4、采用ANSYS有限元计算软件对于所设计的起重机进行抗震能力计算。</w:t>
            </w:r>
          </w:p>
        </w:tc>
      </w:tr>
      <w:tr w:rsidR="00CB02E4" w:rsidRPr="00AA0F62" w:rsidTr="00AA0F62">
        <w:trPr>
          <w:trHeight w:val="416"/>
        </w:trPr>
        <w:tc>
          <w:tcPr>
            <w:tcW w:w="675" w:type="dxa"/>
            <w:shd w:val="clear" w:color="auto" w:fill="auto"/>
            <w:vAlign w:val="center"/>
          </w:tcPr>
          <w:p w:rsidR="00CB02E4" w:rsidRPr="00F613FC" w:rsidRDefault="00CB02E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200</w:t>
            </w:r>
            <w:r w:rsidRPr="00AA0F62">
              <w:rPr>
                <w:rFonts w:ascii="仿宋" w:eastAsia="仿宋" w:hAnsi="仿宋" w:cs="Times New Roman"/>
                <w:b/>
              </w:rPr>
              <w:t>tm</w:t>
            </w:r>
            <w:r w:rsidRPr="00AA0F62">
              <w:rPr>
                <w:rFonts w:ascii="仿宋" w:eastAsia="仿宋" w:hAnsi="仿宋" w:cs="Times New Roman" w:hint="eastAsia"/>
                <w:b/>
              </w:rPr>
              <w:t>平头塔式起重机起重臂设计</w:t>
            </w:r>
          </w:p>
        </w:tc>
        <w:tc>
          <w:tcPr>
            <w:tcW w:w="992" w:type="dxa"/>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大连理工大学</w:t>
            </w:r>
          </w:p>
        </w:tc>
        <w:tc>
          <w:tcPr>
            <w:tcW w:w="1083"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及理论</w:t>
            </w:r>
          </w:p>
        </w:tc>
        <w:tc>
          <w:tcPr>
            <w:tcW w:w="1468"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大连益利亚工程机械有限公司</w:t>
            </w:r>
          </w:p>
        </w:tc>
        <w:tc>
          <w:tcPr>
            <w:tcW w:w="5245" w:type="dxa"/>
            <w:shd w:val="clear" w:color="auto" w:fill="auto"/>
            <w:vAlign w:val="center"/>
          </w:tcPr>
          <w:p w:rsidR="00CB02E4" w:rsidRPr="00AA0F62" w:rsidRDefault="00CB02E4"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背景：</w:t>
            </w:r>
            <w:r w:rsidRPr="00AA0F62">
              <w:rPr>
                <w:rFonts w:ascii="仿宋" w:eastAsia="仿宋" w:hAnsi="仿宋" w:cs="Times New Roman"/>
                <w:b/>
              </w:rPr>
              <w:t>电力工业是节能降耗和污染减排的重点领域，</w:t>
            </w:r>
            <w:r w:rsidRPr="00AA0F62">
              <w:rPr>
                <w:rFonts w:ascii="仿宋" w:eastAsia="仿宋" w:hAnsi="仿宋" w:cs="Times New Roman" w:hint="eastAsia"/>
                <w:b/>
              </w:rPr>
              <w:t>目前</w:t>
            </w:r>
            <w:r w:rsidRPr="00AA0F62">
              <w:rPr>
                <w:rFonts w:ascii="仿宋" w:eastAsia="仿宋" w:hAnsi="仿宋" w:cs="Times New Roman"/>
                <w:b/>
              </w:rPr>
              <w:t>全国发电用原煤11.1亿吨，占煤炭消费总量的近50%，占一次能源消费总量的36%，电力行业排放二氧化硫占全国排放总量的53%。这说明电力工业结构不合理、增长方式粗放的问题比较突出，特别是能耗高、污染重的小火电机组比重偏大，不利于提高能源利用效率和保护生态环境。因此，电力工业实施“上大压小”，加快关停小火电机组，对于实现能源消耗和主要污染物排放总量控制目标，建设资源节约型和环境友好型社会至关重要。“上大压小”</w:t>
            </w:r>
            <w:r w:rsidRPr="00AA0F62">
              <w:rPr>
                <w:rFonts w:ascii="仿宋" w:eastAsia="仿宋" w:hAnsi="仿宋" w:cs="Times New Roman" w:hint="eastAsia"/>
                <w:b/>
              </w:rPr>
              <w:t>就是</w:t>
            </w:r>
            <w:r w:rsidRPr="00AA0F62">
              <w:rPr>
                <w:rFonts w:ascii="仿宋" w:eastAsia="仿宋" w:hAnsi="仿宋" w:cs="Times New Roman"/>
                <w:b/>
              </w:rPr>
              <w:t>在建设大容量、高参数、低消耗、少排放机组的同时，相对应关停一部分小火电机组。</w:t>
            </w:r>
            <w:r w:rsidRPr="00AA0F62">
              <w:rPr>
                <w:rFonts w:ascii="仿宋" w:eastAsia="仿宋" w:hAnsi="仿宋" w:cs="Times New Roman" w:hint="eastAsia"/>
                <w:b/>
              </w:rPr>
              <w:t>百万千瓦机组火电站的建设，用到的主力吊装设备就是超大型塔机，起重力矩达到2000</w:t>
            </w:r>
            <w:r w:rsidRPr="00AA0F62">
              <w:rPr>
                <w:rFonts w:ascii="仿宋" w:eastAsia="仿宋" w:hAnsi="仿宋" w:cs="Times New Roman"/>
                <w:b/>
              </w:rPr>
              <w:t>tm</w:t>
            </w:r>
            <w:r w:rsidRPr="00AA0F62">
              <w:rPr>
                <w:rFonts w:ascii="仿宋" w:eastAsia="仿宋" w:hAnsi="仿宋" w:cs="Times New Roman" w:hint="eastAsia"/>
                <w:b/>
              </w:rPr>
              <w:t>以上，起重量100</w:t>
            </w:r>
            <w:r w:rsidRPr="00AA0F62">
              <w:rPr>
                <w:rFonts w:ascii="仿宋" w:eastAsia="仿宋" w:hAnsi="仿宋" w:cs="Times New Roman"/>
                <w:b/>
              </w:rPr>
              <w:t>t</w:t>
            </w:r>
            <w:r w:rsidRPr="00AA0F62">
              <w:rPr>
                <w:rFonts w:ascii="仿宋" w:eastAsia="仿宋" w:hAnsi="仿宋" w:cs="Times New Roman" w:hint="eastAsia"/>
                <w:b/>
              </w:rPr>
              <w:t>以上。</w:t>
            </w:r>
          </w:p>
          <w:p w:rsidR="00CB02E4" w:rsidRPr="00AA0F62" w:rsidRDefault="00CB02E4"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意义：2200</w:t>
            </w:r>
            <w:r w:rsidRPr="00AA0F62">
              <w:rPr>
                <w:rFonts w:ascii="仿宋" w:eastAsia="仿宋" w:hAnsi="仿宋" w:cs="Times New Roman"/>
                <w:b/>
              </w:rPr>
              <w:t>tm</w:t>
            </w:r>
            <w:r w:rsidRPr="00AA0F62">
              <w:rPr>
                <w:rFonts w:ascii="仿宋" w:eastAsia="仿宋" w:hAnsi="仿宋" w:cs="Times New Roman" w:hint="eastAsia"/>
                <w:b/>
              </w:rPr>
              <w:t>平头塔式起起重机的开发,最直接的意义就是可以为百万千瓦火电站提供起重机配套,加快施工进度,提高施工效率。长远意义就是可以加快电力工业</w:t>
            </w:r>
            <w:r w:rsidRPr="00AA0F62">
              <w:rPr>
                <w:rFonts w:ascii="仿宋" w:eastAsia="仿宋" w:hAnsi="仿宋" w:cs="Times New Roman" w:hint="eastAsia"/>
                <w:b/>
              </w:rPr>
              <w:lastRenderedPageBreak/>
              <w:t>实施“上大压小”的进度，保证国家</w:t>
            </w:r>
            <w:r w:rsidRPr="00AA0F62">
              <w:rPr>
                <w:rFonts w:ascii="仿宋" w:eastAsia="仿宋" w:hAnsi="仿宋" w:cs="Times New Roman"/>
                <w:b/>
              </w:rPr>
              <w:t>节能降耗和污染减排</w:t>
            </w:r>
            <w:r w:rsidRPr="00AA0F62">
              <w:rPr>
                <w:rFonts w:ascii="仿宋" w:eastAsia="仿宋" w:hAnsi="仿宋" w:cs="Times New Roman" w:hint="eastAsia"/>
                <w:b/>
              </w:rPr>
              <w:t>目标的实现。</w:t>
            </w:r>
          </w:p>
          <w:p w:rsidR="00CB02E4" w:rsidRPr="00AA0F62" w:rsidRDefault="00CB02E4"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内容：2200</w:t>
            </w:r>
            <w:r w:rsidRPr="00AA0F62">
              <w:rPr>
                <w:rFonts w:ascii="仿宋" w:eastAsia="仿宋" w:hAnsi="仿宋" w:cs="Times New Roman"/>
                <w:b/>
              </w:rPr>
              <w:t>tm</w:t>
            </w:r>
            <w:r w:rsidRPr="00AA0F62">
              <w:rPr>
                <w:rFonts w:ascii="仿宋" w:eastAsia="仿宋" w:hAnsi="仿宋" w:cs="Times New Roman" w:hint="eastAsia"/>
                <w:b/>
              </w:rPr>
              <w:t>平头塔式起重机起重臂设计</w:t>
            </w:r>
          </w:p>
        </w:tc>
        <w:tc>
          <w:tcPr>
            <w:tcW w:w="3006"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1、了解电力工业用塔机的使用情况，及有关设计规范与相关标准；</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根据项目输入，设计2200tm塔机起重臂结构，完成二维与三维图设计；</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采用ANSYS有限元计算软件对于所设计的起重臂进行力学分析。</w:t>
            </w:r>
          </w:p>
        </w:tc>
      </w:tr>
      <w:tr w:rsidR="00CB02E4" w:rsidRPr="00AA0F62" w:rsidTr="00AA0F62">
        <w:trPr>
          <w:trHeight w:val="416"/>
        </w:trPr>
        <w:tc>
          <w:tcPr>
            <w:tcW w:w="675" w:type="dxa"/>
            <w:shd w:val="clear" w:color="auto" w:fill="auto"/>
            <w:vAlign w:val="center"/>
          </w:tcPr>
          <w:p w:rsidR="00CB02E4" w:rsidRPr="00F613FC" w:rsidRDefault="00CB02E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200</w:t>
            </w:r>
            <w:r w:rsidRPr="00AA0F62">
              <w:rPr>
                <w:rFonts w:ascii="仿宋" w:eastAsia="仿宋" w:hAnsi="仿宋" w:cs="Times New Roman"/>
                <w:b/>
              </w:rPr>
              <w:t>tm</w:t>
            </w:r>
            <w:r w:rsidRPr="00AA0F62">
              <w:rPr>
                <w:rFonts w:ascii="仿宋" w:eastAsia="仿宋" w:hAnsi="仿宋" w:cs="Times New Roman" w:hint="eastAsia"/>
                <w:b/>
              </w:rPr>
              <w:t>平头塔式起重机上下支座设计</w:t>
            </w:r>
          </w:p>
        </w:tc>
        <w:tc>
          <w:tcPr>
            <w:tcW w:w="992" w:type="dxa"/>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大连理工大学</w:t>
            </w:r>
          </w:p>
        </w:tc>
        <w:tc>
          <w:tcPr>
            <w:tcW w:w="1083"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及理论</w:t>
            </w:r>
          </w:p>
        </w:tc>
        <w:tc>
          <w:tcPr>
            <w:tcW w:w="1468"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大连益利亚工程机械有限公司</w:t>
            </w:r>
          </w:p>
        </w:tc>
        <w:tc>
          <w:tcPr>
            <w:tcW w:w="5245" w:type="dxa"/>
            <w:shd w:val="clear" w:color="auto" w:fill="auto"/>
            <w:vAlign w:val="center"/>
          </w:tcPr>
          <w:p w:rsidR="00DA69A1" w:rsidRDefault="00CB02E4"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背景：</w:t>
            </w:r>
            <w:r w:rsidRPr="00AA0F62">
              <w:rPr>
                <w:rFonts w:ascii="仿宋" w:eastAsia="仿宋" w:hAnsi="仿宋" w:cs="Times New Roman"/>
                <w:b/>
              </w:rPr>
              <w:t>电力工业是节能降耗和污染减排的重点领域，</w:t>
            </w:r>
            <w:r w:rsidRPr="00AA0F62">
              <w:rPr>
                <w:rFonts w:ascii="仿宋" w:eastAsia="仿宋" w:hAnsi="仿宋" w:cs="Times New Roman" w:hint="eastAsia"/>
                <w:b/>
              </w:rPr>
              <w:t>目前</w:t>
            </w:r>
            <w:r w:rsidRPr="00AA0F62">
              <w:rPr>
                <w:rFonts w:ascii="仿宋" w:eastAsia="仿宋" w:hAnsi="仿宋" w:cs="Times New Roman"/>
                <w:b/>
              </w:rPr>
              <w:t>全国发电用原煤11.1亿吨，占煤炭消费总量的近50%，占一次能源消费总量的36%，电力行业排放二氧化硫占全国排放总量的53%。这说明电力工业结构不合理、增长方式粗放的问题比较突出，特别是能耗高、污染重的小火电机组比重偏大，不利于提高能源利用效率和保护生态环境。因此，电力工业实施“上大压小”，加快关停小火电机组，对于实现能源消耗和主要污染物排放总量控制目标，建设资源节约型和环境友好型社会至关重要。“上大压小”</w:t>
            </w:r>
            <w:r w:rsidRPr="00AA0F62">
              <w:rPr>
                <w:rFonts w:ascii="仿宋" w:eastAsia="仿宋" w:hAnsi="仿宋" w:cs="Times New Roman" w:hint="eastAsia"/>
                <w:b/>
              </w:rPr>
              <w:t>就是</w:t>
            </w:r>
            <w:r w:rsidRPr="00AA0F62">
              <w:rPr>
                <w:rFonts w:ascii="仿宋" w:eastAsia="仿宋" w:hAnsi="仿宋" w:cs="Times New Roman"/>
                <w:b/>
              </w:rPr>
              <w:t>在建设大容量、高参数、低消耗、少排放机组的同时，相对应关停一部分小火电机组。</w:t>
            </w:r>
            <w:r w:rsidRPr="00AA0F62">
              <w:rPr>
                <w:rFonts w:ascii="仿宋" w:eastAsia="仿宋" w:hAnsi="仿宋" w:cs="Times New Roman" w:hint="eastAsia"/>
                <w:b/>
              </w:rPr>
              <w:t>百万千瓦机组火电站的建设，用到的主力吊装设备就是超大型塔机，起重力矩达到2000</w:t>
            </w:r>
            <w:r w:rsidRPr="00AA0F62">
              <w:rPr>
                <w:rFonts w:ascii="仿宋" w:eastAsia="仿宋" w:hAnsi="仿宋" w:cs="Times New Roman"/>
                <w:b/>
              </w:rPr>
              <w:t>tm</w:t>
            </w:r>
            <w:r w:rsidRPr="00AA0F62">
              <w:rPr>
                <w:rFonts w:ascii="仿宋" w:eastAsia="仿宋" w:hAnsi="仿宋" w:cs="Times New Roman" w:hint="eastAsia"/>
                <w:b/>
              </w:rPr>
              <w:t>以上，起重量100</w:t>
            </w:r>
            <w:r w:rsidRPr="00AA0F62">
              <w:rPr>
                <w:rFonts w:ascii="仿宋" w:eastAsia="仿宋" w:hAnsi="仿宋" w:cs="Times New Roman"/>
                <w:b/>
              </w:rPr>
              <w:t>t</w:t>
            </w:r>
            <w:r w:rsidRPr="00AA0F62">
              <w:rPr>
                <w:rFonts w:ascii="仿宋" w:eastAsia="仿宋" w:hAnsi="仿宋" w:cs="Times New Roman" w:hint="eastAsia"/>
                <w:b/>
              </w:rPr>
              <w:t>以上。</w:t>
            </w:r>
          </w:p>
          <w:p w:rsidR="00DA69A1" w:rsidRDefault="00CB02E4"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意义：2200</w:t>
            </w:r>
            <w:r w:rsidRPr="00AA0F62">
              <w:rPr>
                <w:rFonts w:ascii="仿宋" w:eastAsia="仿宋" w:hAnsi="仿宋" w:cs="Times New Roman"/>
                <w:b/>
              </w:rPr>
              <w:t>tm</w:t>
            </w:r>
            <w:r w:rsidRPr="00AA0F62">
              <w:rPr>
                <w:rFonts w:ascii="仿宋" w:eastAsia="仿宋" w:hAnsi="仿宋" w:cs="Times New Roman" w:hint="eastAsia"/>
                <w:b/>
              </w:rPr>
              <w:t>平头塔式起起重机的开发,最直接的意义就是可以为百万千瓦火电站提供起重机配套,加快施工进度,提高施工效率。长远意义就是可以加快电力工业实施“上大压小”的进度，保证国家</w:t>
            </w:r>
            <w:r w:rsidRPr="00AA0F62">
              <w:rPr>
                <w:rFonts w:ascii="仿宋" w:eastAsia="仿宋" w:hAnsi="仿宋" w:cs="Times New Roman"/>
                <w:b/>
              </w:rPr>
              <w:t>节能降耗和污染减排</w:t>
            </w:r>
            <w:r w:rsidRPr="00AA0F62">
              <w:rPr>
                <w:rFonts w:ascii="仿宋" w:eastAsia="仿宋" w:hAnsi="仿宋" w:cs="Times New Roman" w:hint="eastAsia"/>
                <w:b/>
              </w:rPr>
              <w:t>目标的实现。</w:t>
            </w:r>
          </w:p>
          <w:p w:rsidR="00CB02E4" w:rsidRPr="00AA0F62" w:rsidRDefault="00CB02E4"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内容：2200</w:t>
            </w:r>
            <w:r w:rsidRPr="00AA0F62">
              <w:rPr>
                <w:rFonts w:ascii="仿宋" w:eastAsia="仿宋" w:hAnsi="仿宋" w:cs="Times New Roman"/>
                <w:b/>
              </w:rPr>
              <w:t>tm</w:t>
            </w:r>
            <w:r w:rsidRPr="00AA0F62">
              <w:rPr>
                <w:rFonts w:ascii="仿宋" w:eastAsia="仿宋" w:hAnsi="仿宋" w:cs="Times New Roman" w:hint="eastAsia"/>
                <w:b/>
              </w:rPr>
              <w:t>平头塔式起重机上下支座设计</w:t>
            </w:r>
          </w:p>
        </w:tc>
        <w:tc>
          <w:tcPr>
            <w:tcW w:w="3006"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1、了解电力工业用塔机的使用情况，及有关设计规范与相关标准；</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根据项目输入，设计2200tm塔机上下支座结构，完成二维与三维图设计；</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采用ANSYS有限元计算软件对于所设计的起重臂进行力学分析。</w:t>
            </w:r>
          </w:p>
        </w:tc>
      </w:tr>
      <w:tr w:rsidR="00CB02E4" w:rsidRPr="00AA0F62" w:rsidTr="00AA0F62">
        <w:trPr>
          <w:trHeight w:val="416"/>
        </w:trPr>
        <w:tc>
          <w:tcPr>
            <w:tcW w:w="675" w:type="dxa"/>
            <w:shd w:val="clear" w:color="auto" w:fill="auto"/>
            <w:vAlign w:val="center"/>
          </w:tcPr>
          <w:p w:rsidR="00CB02E4" w:rsidRPr="00F613FC" w:rsidRDefault="00CB02E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200</w:t>
            </w:r>
            <w:r w:rsidRPr="00AA0F62">
              <w:rPr>
                <w:rFonts w:ascii="仿宋" w:eastAsia="仿宋" w:hAnsi="仿宋" w:cs="Times New Roman"/>
                <w:b/>
              </w:rPr>
              <w:t>tm</w:t>
            </w:r>
            <w:r w:rsidRPr="00AA0F62">
              <w:rPr>
                <w:rFonts w:ascii="仿宋" w:eastAsia="仿宋" w:hAnsi="仿宋" w:cs="Times New Roman" w:hint="eastAsia"/>
                <w:b/>
              </w:rPr>
              <w:t>平头塔</w:t>
            </w:r>
            <w:r w:rsidRPr="00AA0F62">
              <w:rPr>
                <w:rFonts w:ascii="仿宋" w:eastAsia="仿宋" w:hAnsi="仿宋" w:cs="Times New Roman" w:hint="eastAsia"/>
                <w:b/>
              </w:rPr>
              <w:lastRenderedPageBreak/>
              <w:t>式起重机平衡臂设计</w:t>
            </w:r>
          </w:p>
        </w:tc>
        <w:tc>
          <w:tcPr>
            <w:tcW w:w="992" w:type="dxa"/>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大连理工</w:t>
            </w:r>
            <w:r w:rsidRPr="00AA0F62">
              <w:rPr>
                <w:rFonts w:ascii="仿宋" w:eastAsia="仿宋" w:hAnsi="仿宋" w:cs="Times New Roman" w:hint="eastAsia"/>
                <w:b/>
              </w:rPr>
              <w:lastRenderedPageBreak/>
              <w:t>大学</w:t>
            </w:r>
          </w:p>
        </w:tc>
        <w:tc>
          <w:tcPr>
            <w:tcW w:w="1083"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机械设及</w:t>
            </w:r>
            <w:r w:rsidRPr="00AA0F62">
              <w:rPr>
                <w:rFonts w:ascii="仿宋" w:eastAsia="仿宋" w:hAnsi="仿宋" w:cs="Times New Roman" w:hint="eastAsia"/>
                <w:b/>
              </w:rPr>
              <w:lastRenderedPageBreak/>
              <w:t>理论</w:t>
            </w:r>
          </w:p>
        </w:tc>
        <w:tc>
          <w:tcPr>
            <w:tcW w:w="1468"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大连益利亚工</w:t>
            </w:r>
            <w:r w:rsidRPr="00AA0F62">
              <w:rPr>
                <w:rFonts w:ascii="仿宋" w:eastAsia="仿宋" w:hAnsi="仿宋" w:cs="Times New Roman" w:hint="eastAsia"/>
                <w:b/>
              </w:rPr>
              <w:lastRenderedPageBreak/>
              <w:t>程机械有限公司</w:t>
            </w:r>
          </w:p>
        </w:tc>
        <w:tc>
          <w:tcPr>
            <w:tcW w:w="5245" w:type="dxa"/>
            <w:shd w:val="clear" w:color="auto" w:fill="auto"/>
            <w:vAlign w:val="center"/>
          </w:tcPr>
          <w:p w:rsidR="00DA69A1" w:rsidRDefault="00CB02E4"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lastRenderedPageBreak/>
              <w:t>背景：</w:t>
            </w:r>
            <w:r w:rsidRPr="00AA0F62">
              <w:rPr>
                <w:rFonts w:ascii="仿宋" w:eastAsia="仿宋" w:hAnsi="仿宋" w:cs="Times New Roman"/>
                <w:b/>
              </w:rPr>
              <w:t>电力工业是节能降耗和污染减排的重点领域，</w:t>
            </w:r>
            <w:r w:rsidRPr="00AA0F62">
              <w:rPr>
                <w:rFonts w:ascii="仿宋" w:eastAsia="仿宋" w:hAnsi="仿宋" w:cs="Times New Roman" w:hint="eastAsia"/>
                <w:b/>
              </w:rPr>
              <w:lastRenderedPageBreak/>
              <w:t>目前</w:t>
            </w:r>
            <w:r w:rsidRPr="00AA0F62">
              <w:rPr>
                <w:rFonts w:ascii="仿宋" w:eastAsia="仿宋" w:hAnsi="仿宋" w:cs="Times New Roman"/>
                <w:b/>
              </w:rPr>
              <w:t>全国发电用原煤11.1亿吨，占煤炭消费总量的近50%，占一次能源消费总量的36%，电力行业排放二氧化硫占全国排放总量的53%。这说明电力工业结构不合理、增长方式粗放的问题比较突出，特别是能耗高、污染重的小火电机组比重偏大，不利于提高能源利用效率和保护生态环境。因此，电力工业实施“上大压小”，加快关停小火电机组，对于实现能源消耗和主要污染物排放总量控制目标，建设资源节约型和环境友好型社会至关重要。“上大压小”</w:t>
            </w:r>
            <w:r w:rsidRPr="00AA0F62">
              <w:rPr>
                <w:rFonts w:ascii="仿宋" w:eastAsia="仿宋" w:hAnsi="仿宋" w:cs="Times New Roman" w:hint="eastAsia"/>
                <w:b/>
              </w:rPr>
              <w:t>就是</w:t>
            </w:r>
            <w:r w:rsidRPr="00AA0F62">
              <w:rPr>
                <w:rFonts w:ascii="仿宋" w:eastAsia="仿宋" w:hAnsi="仿宋" w:cs="Times New Roman"/>
                <w:b/>
              </w:rPr>
              <w:t>在建设大容量、高参数、低消耗、少排放机组的同时，相对应关停一部分小火电机组。</w:t>
            </w:r>
            <w:r w:rsidRPr="00AA0F62">
              <w:rPr>
                <w:rFonts w:ascii="仿宋" w:eastAsia="仿宋" w:hAnsi="仿宋" w:cs="Times New Roman" w:hint="eastAsia"/>
                <w:b/>
              </w:rPr>
              <w:t>百万千瓦机组火电站的建设，用到的主力吊装设备就是超大型塔机，起重力矩达到2000</w:t>
            </w:r>
            <w:r w:rsidRPr="00AA0F62">
              <w:rPr>
                <w:rFonts w:ascii="仿宋" w:eastAsia="仿宋" w:hAnsi="仿宋" w:cs="Times New Roman"/>
                <w:b/>
              </w:rPr>
              <w:t>tm</w:t>
            </w:r>
            <w:r w:rsidRPr="00AA0F62">
              <w:rPr>
                <w:rFonts w:ascii="仿宋" w:eastAsia="仿宋" w:hAnsi="仿宋" w:cs="Times New Roman" w:hint="eastAsia"/>
                <w:b/>
              </w:rPr>
              <w:t>以上，起重量100</w:t>
            </w:r>
            <w:r w:rsidRPr="00AA0F62">
              <w:rPr>
                <w:rFonts w:ascii="仿宋" w:eastAsia="仿宋" w:hAnsi="仿宋" w:cs="Times New Roman"/>
                <w:b/>
              </w:rPr>
              <w:t>t</w:t>
            </w:r>
            <w:r w:rsidRPr="00AA0F62">
              <w:rPr>
                <w:rFonts w:ascii="仿宋" w:eastAsia="仿宋" w:hAnsi="仿宋" w:cs="Times New Roman" w:hint="eastAsia"/>
                <w:b/>
              </w:rPr>
              <w:t>以上。</w:t>
            </w:r>
          </w:p>
          <w:p w:rsidR="00DA69A1" w:rsidRDefault="00CB02E4"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意义：2200</w:t>
            </w:r>
            <w:r w:rsidRPr="00AA0F62">
              <w:rPr>
                <w:rFonts w:ascii="仿宋" w:eastAsia="仿宋" w:hAnsi="仿宋" w:cs="Times New Roman"/>
                <w:b/>
              </w:rPr>
              <w:t>tm</w:t>
            </w:r>
            <w:r w:rsidRPr="00AA0F62">
              <w:rPr>
                <w:rFonts w:ascii="仿宋" w:eastAsia="仿宋" w:hAnsi="仿宋" w:cs="Times New Roman" w:hint="eastAsia"/>
                <w:b/>
              </w:rPr>
              <w:t>平头塔式起起重机的开发,最直接的意义就是可以为百万千瓦火电站提供起重机配套,加快施工进度,提高施工效率。长远意义就是可以加快电力工业实施“上大压小”的进度，保证国家</w:t>
            </w:r>
            <w:r w:rsidRPr="00AA0F62">
              <w:rPr>
                <w:rFonts w:ascii="仿宋" w:eastAsia="仿宋" w:hAnsi="仿宋" w:cs="Times New Roman"/>
                <w:b/>
              </w:rPr>
              <w:t>节能降耗和污染减排</w:t>
            </w:r>
            <w:r w:rsidRPr="00AA0F62">
              <w:rPr>
                <w:rFonts w:ascii="仿宋" w:eastAsia="仿宋" w:hAnsi="仿宋" w:cs="Times New Roman" w:hint="eastAsia"/>
                <w:b/>
              </w:rPr>
              <w:t>目标的实现。</w:t>
            </w:r>
          </w:p>
          <w:p w:rsidR="00CB02E4" w:rsidRPr="00AA0F62" w:rsidRDefault="00CB02E4"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内容：2200</w:t>
            </w:r>
            <w:r w:rsidRPr="00AA0F62">
              <w:rPr>
                <w:rFonts w:ascii="仿宋" w:eastAsia="仿宋" w:hAnsi="仿宋" w:cs="Times New Roman"/>
                <w:b/>
              </w:rPr>
              <w:t>tm</w:t>
            </w:r>
            <w:r w:rsidRPr="00AA0F62">
              <w:rPr>
                <w:rFonts w:ascii="仿宋" w:eastAsia="仿宋" w:hAnsi="仿宋" w:cs="Times New Roman" w:hint="eastAsia"/>
                <w:b/>
              </w:rPr>
              <w:t>平头塔式起重机平衡臂设计</w:t>
            </w:r>
          </w:p>
        </w:tc>
        <w:tc>
          <w:tcPr>
            <w:tcW w:w="3006"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1、了解电力工业用塔机的使用</w:t>
            </w:r>
            <w:r w:rsidRPr="00AA0F62">
              <w:rPr>
                <w:rFonts w:ascii="仿宋" w:eastAsia="仿宋" w:hAnsi="仿宋" w:cs="Times New Roman" w:hint="eastAsia"/>
                <w:b/>
              </w:rPr>
              <w:lastRenderedPageBreak/>
              <w:t>情况，及有关设计规范与相关标准；</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根据项目输入，设计2200tm塔机平衡臂结构，完成二维与三维图设计；</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采用ANSYS有限元计算软件对于所设计的起重臂进行力学分析。</w:t>
            </w:r>
          </w:p>
        </w:tc>
      </w:tr>
      <w:tr w:rsidR="00CB02E4" w:rsidRPr="00AA0F62" w:rsidTr="00AA0F62">
        <w:trPr>
          <w:trHeight w:val="416"/>
        </w:trPr>
        <w:tc>
          <w:tcPr>
            <w:tcW w:w="675" w:type="dxa"/>
            <w:shd w:val="clear" w:color="auto" w:fill="auto"/>
            <w:vAlign w:val="center"/>
          </w:tcPr>
          <w:p w:rsidR="00CB02E4" w:rsidRPr="00F613FC" w:rsidRDefault="00CB02E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200</w:t>
            </w:r>
            <w:r w:rsidRPr="00AA0F62">
              <w:rPr>
                <w:rFonts w:ascii="仿宋" w:eastAsia="仿宋" w:hAnsi="仿宋" w:cs="Times New Roman"/>
                <w:b/>
              </w:rPr>
              <w:t>tm</w:t>
            </w:r>
            <w:r w:rsidRPr="00AA0F62">
              <w:rPr>
                <w:rFonts w:ascii="仿宋" w:eastAsia="仿宋" w:hAnsi="仿宋" w:cs="Times New Roman" w:hint="eastAsia"/>
                <w:b/>
              </w:rPr>
              <w:t>平头塔式起重机塔身设计</w:t>
            </w:r>
          </w:p>
        </w:tc>
        <w:tc>
          <w:tcPr>
            <w:tcW w:w="992" w:type="dxa"/>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大连理工大学</w:t>
            </w:r>
          </w:p>
        </w:tc>
        <w:tc>
          <w:tcPr>
            <w:tcW w:w="1083"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及理论</w:t>
            </w:r>
          </w:p>
        </w:tc>
        <w:tc>
          <w:tcPr>
            <w:tcW w:w="1468"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大连益利亚工程机械有限公司</w:t>
            </w:r>
          </w:p>
        </w:tc>
        <w:tc>
          <w:tcPr>
            <w:tcW w:w="5245" w:type="dxa"/>
            <w:shd w:val="clear" w:color="auto" w:fill="auto"/>
            <w:vAlign w:val="center"/>
          </w:tcPr>
          <w:p w:rsidR="00DA69A1" w:rsidRDefault="00CB02E4"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背景：</w:t>
            </w:r>
            <w:r w:rsidRPr="00AA0F62">
              <w:rPr>
                <w:rFonts w:ascii="仿宋" w:eastAsia="仿宋" w:hAnsi="仿宋" w:cs="Times New Roman"/>
                <w:b/>
              </w:rPr>
              <w:t>电力工业是节能降耗和污染减排的重点领域，</w:t>
            </w:r>
            <w:r w:rsidRPr="00AA0F62">
              <w:rPr>
                <w:rFonts w:ascii="仿宋" w:eastAsia="仿宋" w:hAnsi="仿宋" w:cs="Times New Roman" w:hint="eastAsia"/>
                <w:b/>
              </w:rPr>
              <w:t>目前</w:t>
            </w:r>
            <w:r w:rsidRPr="00AA0F62">
              <w:rPr>
                <w:rFonts w:ascii="仿宋" w:eastAsia="仿宋" w:hAnsi="仿宋" w:cs="Times New Roman"/>
                <w:b/>
              </w:rPr>
              <w:t>全国发电用原煤11.1亿吨，占煤炭消费总量的近50%，占一次能源消费总量的36%，电力行业排放二氧化硫占全国排放总量的53%。这说明电力工业结构不合理、增长方式粗放的问题比较突出，特别是能耗高、污染重</w:t>
            </w:r>
            <w:r w:rsidRPr="00AA0F62">
              <w:rPr>
                <w:rFonts w:ascii="仿宋" w:eastAsia="仿宋" w:hAnsi="仿宋" w:cs="Times New Roman"/>
                <w:b/>
              </w:rPr>
              <w:lastRenderedPageBreak/>
              <w:t>的小火电机组比重偏大，不利于提高能源利用效率和保护生态环境。因此，电力工业实施“上大压小”，加快关停小火电机组，对于实现能源消耗和主要污染物排放总量控制目标，建设资源节约型和环境友好型社会至关重要。“上大压小”</w:t>
            </w:r>
            <w:r w:rsidRPr="00AA0F62">
              <w:rPr>
                <w:rFonts w:ascii="仿宋" w:eastAsia="仿宋" w:hAnsi="仿宋" w:cs="Times New Roman" w:hint="eastAsia"/>
                <w:b/>
              </w:rPr>
              <w:t>就是</w:t>
            </w:r>
            <w:r w:rsidRPr="00AA0F62">
              <w:rPr>
                <w:rFonts w:ascii="仿宋" w:eastAsia="仿宋" w:hAnsi="仿宋" w:cs="Times New Roman"/>
                <w:b/>
              </w:rPr>
              <w:t>在建设大容量、高参数、低消耗、少排放机组的同时，相对应关停一部分小火电机组。</w:t>
            </w:r>
            <w:r w:rsidRPr="00AA0F62">
              <w:rPr>
                <w:rFonts w:ascii="仿宋" w:eastAsia="仿宋" w:hAnsi="仿宋" w:cs="Times New Roman" w:hint="eastAsia"/>
                <w:b/>
              </w:rPr>
              <w:t>百万千瓦机组火电站的建设，用到的主力吊装设备就是超大型塔机，起重力矩达到2000</w:t>
            </w:r>
            <w:r w:rsidRPr="00AA0F62">
              <w:rPr>
                <w:rFonts w:ascii="仿宋" w:eastAsia="仿宋" w:hAnsi="仿宋" w:cs="Times New Roman"/>
                <w:b/>
              </w:rPr>
              <w:t>tm</w:t>
            </w:r>
            <w:r w:rsidRPr="00AA0F62">
              <w:rPr>
                <w:rFonts w:ascii="仿宋" w:eastAsia="仿宋" w:hAnsi="仿宋" w:cs="Times New Roman" w:hint="eastAsia"/>
                <w:b/>
              </w:rPr>
              <w:t>以上，起重量100</w:t>
            </w:r>
            <w:r w:rsidRPr="00AA0F62">
              <w:rPr>
                <w:rFonts w:ascii="仿宋" w:eastAsia="仿宋" w:hAnsi="仿宋" w:cs="Times New Roman"/>
                <w:b/>
              </w:rPr>
              <w:t>t</w:t>
            </w:r>
            <w:r w:rsidRPr="00AA0F62">
              <w:rPr>
                <w:rFonts w:ascii="仿宋" w:eastAsia="仿宋" w:hAnsi="仿宋" w:cs="Times New Roman" w:hint="eastAsia"/>
                <w:b/>
              </w:rPr>
              <w:t>以上。</w:t>
            </w:r>
          </w:p>
          <w:p w:rsidR="00CB02E4" w:rsidRPr="00AA0F62" w:rsidRDefault="00CB02E4"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意义：2200</w:t>
            </w:r>
            <w:r w:rsidRPr="00AA0F62">
              <w:rPr>
                <w:rFonts w:ascii="仿宋" w:eastAsia="仿宋" w:hAnsi="仿宋" w:cs="Times New Roman"/>
                <w:b/>
              </w:rPr>
              <w:t>tm</w:t>
            </w:r>
            <w:r w:rsidRPr="00AA0F62">
              <w:rPr>
                <w:rFonts w:ascii="仿宋" w:eastAsia="仿宋" w:hAnsi="仿宋" w:cs="Times New Roman" w:hint="eastAsia"/>
                <w:b/>
              </w:rPr>
              <w:t>平头塔式起起重机的开发,最直接的意义就是可以为百万千瓦火电站提供起重机配套,加快施工进度,提高施工效率。长远意义就是可以加快电力工业实施“上大压小”的进度，保证国家</w:t>
            </w:r>
            <w:r w:rsidRPr="00AA0F62">
              <w:rPr>
                <w:rFonts w:ascii="仿宋" w:eastAsia="仿宋" w:hAnsi="仿宋" w:cs="Times New Roman"/>
                <w:b/>
              </w:rPr>
              <w:t>节能降耗和污染减排</w:t>
            </w:r>
            <w:r w:rsidRPr="00AA0F62">
              <w:rPr>
                <w:rFonts w:ascii="仿宋" w:eastAsia="仿宋" w:hAnsi="仿宋" w:cs="Times New Roman" w:hint="eastAsia"/>
                <w:b/>
              </w:rPr>
              <w:t>目标的实现。</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内容：2200</w:t>
            </w:r>
            <w:r w:rsidRPr="00AA0F62">
              <w:rPr>
                <w:rFonts w:ascii="仿宋" w:eastAsia="仿宋" w:hAnsi="仿宋" w:cs="Times New Roman"/>
                <w:b/>
              </w:rPr>
              <w:t>tm</w:t>
            </w:r>
            <w:r w:rsidRPr="00AA0F62">
              <w:rPr>
                <w:rFonts w:ascii="仿宋" w:eastAsia="仿宋" w:hAnsi="仿宋" w:cs="Times New Roman" w:hint="eastAsia"/>
                <w:b/>
              </w:rPr>
              <w:t>平头塔式起重机塔身设计</w:t>
            </w:r>
          </w:p>
        </w:tc>
        <w:tc>
          <w:tcPr>
            <w:tcW w:w="3006"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1、了解电力工业用塔机的使用情况，及有关设计规范与相关标准；</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根据项目输入，设计2200tm塔机塔身结构，完成二维与三维</w:t>
            </w:r>
            <w:r w:rsidRPr="00AA0F62">
              <w:rPr>
                <w:rFonts w:ascii="仿宋" w:eastAsia="仿宋" w:hAnsi="仿宋" w:cs="Times New Roman" w:hint="eastAsia"/>
                <w:b/>
              </w:rPr>
              <w:lastRenderedPageBreak/>
              <w:t>图设计；</w:t>
            </w:r>
          </w:p>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采用ANSYS有限元计算软件对于所设计的起重臂进行力学分析。</w:t>
            </w:r>
          </w:p>
        </w:tc>
      </w:tr>
      <w:tr w:rsidR="00CB02E4" w:rsidRPr="00AA0F62" w:rsidTr="00AA0F62">
        <w:trPr>
          <w:trHeight w:val="416"/>
        </w:trPr>
        <w:tc>
          <w:tcPr>
            <w:tcW w:w="675" w:type="dxa"/>
            <w:shd w:val="clear" w:color="auto" w:fill="auto"/>
            <w:vAlign w:val="center"/>
          </w:tcPr>
          <w:p w:rsidR="00CB02E4" w:rsidRPr="00F613FC" w:rsidRDefault="00CB02E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螺栓连接结合面参数的超声检测系统</w:t>
            </w:r>
          </w:p>
        </w:tc>
        <w:tc>
          <w:tcPr>
            <w:tcW w:w="992" w:type="dxa"/>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大连理工大学</w:t>
            </w:r>
          </w:p>
        </w:tc>
        <w:tc>
          <w:tcPr>
            <w:tcW w:w="1083"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CB02E4" w:rsidRPr="00AA0F62" w:rsidRDefault="00CB02E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沈阳鼓风机集团有限公司</w:t>
            </w:r>
          </w:p>
        </w:tc>
        <w:tc>
          <w:tcPr>
            <w:tcW w:w="5245" w:type="dxa"/>
            <w:shd w:val="clear" w:color="auto" w:fill="auto"/>
            <w:vAlign w:val="center"/>
          </w:tcPr>
          <w:p w:rsidR="00CB02E4" w:rsidRPr="00AA0F62" w:rsidRDefault="00CB02E4"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沈阳鼓风机集团有限公司在压缩机、给水泵等机械设备装配时，必须保证螺栓连接结合面的性能。其性能对机械设备的动态特性、抗振性、运动响应敏捷性等性能有重要影响。研究表明，整机刚度的50%取决于结合面刚度，整机阻尼的50%~80%来自结合面阻尼。结合面对整机性能影响之大，以致成为机械装备静、动特性分析和设计的关键。</w:t>
            </w:r>
          </w:p>
          <w:p w:rsidR="00CB02E4" w:rsidRPr="00AA0F62" w:rsidRDefault="00CB02E4"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利用水浸式聚焦超声探头扫描校准状态的结合面，分别获取一定量的参考信号和结合面信号，传递给超声</w:t>
            </w:r>
            <w:r w:rsidRPr="00AA0F62">
              <w:rPr>
                <w:rFonts w:ascii="仿宋" w:eastAsia="仿宋" w:hAnsi="仿宋" w:cs="Times New Roman" w:hint="eastAsia"/>
                <w:b/>
              </w:rPr>
              <w:lastRenderedPageBreak/>
              <w:t>波收发器，经过示波器将信号发送到PC，通过Labview对其进行傅里叶变换，同时改变不同的载荷，计算每个扫描点在不同压力下的反射率，组成反射率矩阵。通过一些数值处理，得出压强-超声波反射率曲线。</w:t>
            </w:r>
          </w:p>
          <w:p w:rsidR="00CB02E4" w:rsidRPr="00AA0F62" w:rsidRDefault="00CB02E4"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完成校准状态之后，改变为检测状态。采用XYZ高精度三维龙门式工作台和二维云台夹持水浸式聚焦超声探头，调整好位置后，直接扫描螺栓结合面。将获得的反射率与之前的压强-超声波反射率曲线进行整理，可以获得螺栓结合面压强分布云图，并根据压强分布和刚度的关系，最终获得螺栓结合面的刚度情况。</w:t>
            </w:r>
          </w:p>
        </w:tc>
        <w:tc>
          <w:tcPr>
            <w:tcW w:w="3006" w:type="dxa"/>
            <w:shd w:val="clear" w:color="auto" w:fill="auto"/>
            <w:vAlign w:val="center"/>
          </w:tcPr>
          <w:p w:rsidR="00CB02E4" w:rsidRPr="00AA0F62" w:rsidRDefault="00CB02E4"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lastRenderedPageBreak/>
              <w:t>完成螺栓连接结合面参数的超声检测系统的结构</w:t>
            </w:r>
            <w:r w:rsidRPr="00AA0F62">
              <w:rPr>
                <w:rFonts w:ascii="仿宋" w:eastAsia="仿宋" w:hAnsi="仿宋" w:cs="Times New Roman"/>
                <w:b/>
              </w:rPr>
              <w:t>设计</w:t>
            </w:r>
            <w:r w:rsidRPr="00AA0F62">
              <w:rPr>
                <w:rFonts w:ascii="仿宋" w:eastAsia="仿宋" w:hAnsi="仿宋" w:cs="Times New Roman" w:hint="eastAsia"/>
                <w:b/>
              </w:rPr>
              <w:t>、</w:t>
            </w:r>
            <w:r w:rsidRPr="00AA0F62">
              <w:rPr>
                <w:rFonts w:ascii="仿宋" w:eastAsia="仿宋" w:hAnsi="仿宋" w:cs="Times New Roman"/>
                <w:b/>
              </w:rPr>
              <w:t>数据采集</w:t>
            </w:r>
            <w:r w:rsidRPr="00AA0F62">
              <w:rPr>
                <w:rFonts w:ascii="仿宋" w:eastAsia="仿宋" w:hAnsi="仿宋" w:cs="Times New Roman" w:hint="eastAsia"/>
                <w:b/>
              </w:rPr>
              <w:t>、</w:t>
            </w:r>
            <w:r w:rsidRPr="00AA0F62">
              <w:rPr>
                <w:rFonts w:ascii="仿宋" w:eastAsia="仿宋" w:hAnsi="仿宋" w:cs="Times New Roman"/>
                <w:b/>
              </w:rPr>
              <w:t>数据处理</w:t>
            </w:r>
            <w:r w:rsidRPr="00AA0F62">
              <w:rPr>
                <w:rFonts w:ascii="仿宋" w:eastAsia="仿宋" w:hAnsi="仿宋" w:cs="Times New Roman" w:hint="eastAsia"/>
                <w:b/>
              </w:rPr>
              <w:t>，</w:t>
            </w:r>
            <w:r w:rsidRPr="00AA0F62">
              <w:rPr>
                <w:rFonts w:ascii="仿宋" w:eastAsia="仿宋" w:hAnsi="仿宋" w:cs="Times New Roman"/>
                <w:b/>
              </w:rPr>
              <w:t>以达到</w:t>
            </w:r>
            <w:r w:rsidRPr="00AA0F62">
              <w:rPr>
                <w:rFonts w:ascii="仿宋" w:eastAsia="仿宋" w:hAnsi="仿宋" w:cs="Times New Roman" w:hint="eastAsia"/>
                <w:b/>
              </w:rPr>
              <w:t>结合面检测的要求</w:t>
            </w:r>
            <w:r w:rsidRPr="00AA0F62">
              <w:rPr>
                <w:rFonts w:ascii="仿宋" w:eastAsia="仿宋" w:hAnsi="仿宋" w:cs="Times New Roman"/>
                <w:b/>
              </w:rPr>
              <w:t>。</w:t>
            </w:r>
          </w:p>
          <w:p w:rsidR="00CB02E4" w:rsidRPr="00AA0F62" w:rsidRDefault="00CB02E4"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检测</w:t>
            </w:r>
            <w:r w:rsidRPr="00AA0F62">
              <w:rPr>
                <w:rFonts w:ascii="仿宋" w:eastAsia="仿宋" w:hAnsi="仿宋" w:cs="Times New Roman"/>
                <w:b/>
              </w:rPr>
              <w:t>系统的技术要求如下：</w:t>
            </w:r>
          </w:p>
          <w:p w:rsidR="00CB02E4" w:rsidRPr="00AA0F62" w:rsidRDefault="00CB02E4"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1.被测量</w:t>
            </w:r>
            <w:r w:rsidRPr="00AA0F62">
              <w:rPr>
                <w:rFonts w:ascii="仿宋" w:eastAsia="仿宋" w:hAnsi="仿宋" w:cs="Times New Roman"/>
                <w:b/>
              </w:rPr>
              <w:t>结合面小于</w:t>
            </w:r>
            <w:r w:rsidRPr="00AA0F62">
              <w:rPr>
                <w:rFonts w:ascii="仿宋" w:eastAsia="仿宋" w:hAnsi="仿宋" w:cs="Times New Roman" w:hint="eastAsia"/>
                <w:b/>
              </w:rPr>
              <w:t>等于直径250</w:t>
            </w:r>
            <w:r w:rsidRPr="00AA0F62">
              <w:rPr>
                <w:rFonts w:ascii="仿宋" w:eastAsia="仿宋" w:hAnsi="仿宋" w:cs="Times New Roman"/>
                <w:b/>
              </w:rPr>
              <w:t>mm</w:t>
            </w:r>
            <w:r w:rsidRPr="00AA0F62">
              <w:rPr>
                <w:rFonts w:ascii="仿宋" w:eastAsia="仿宋" w:hAnsi="仿宋" w:cs="Times New Roman" w:hint="eastAsia"/>
                <w:b/>
              </w:rPr>
              <w:t>的</w:t>
            </w:r>
            <w:r w:rsidRPr="00AA0F62">
              <w:rPr>
                <w:rFonts w:ascii="仿宋" w:eastAsia="仿宋" w:hAnsi="仿宋" w:cs="Times New Roman"/>
                <w:b/>
              </w:rPr>
              <w:t>圆盘</w:t>
            </w:r>
          </w:p>
          <w:p w:rsidR="00CB02E4" w:rsidRPr="00AA0F62" w:rsidRDefault="00CB02E4"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2.每次</w:t>
            </w:r>
            <w:r w:rsidRPr="00AA0F62">
              <w:rPr>
                <w:rFonts w:ascii="仿宋" w:eastAsia="仿宋" w:hAnsi="仿宋" w:cs="Times New Roman"/>
                <w:b/>
              </w:rPr>
              <w:t>检测</w:t>
            </w:r>
            <w:r w:rsidRPr="00AA0F62">
              <w:rPr>
                <w:rFonts w:ascii="仿宋" w:eastAsia="仿宋" w:hAnsi="仿宋" w:cs="Times New Roman" w:hint="eastAsia"/>
                <w:b/>
              </w:rPr>
              <w:t>扫描</w:t>
            </w:r>
            <w:r w:rsidRPr="00AA0F62">
              <w:rPr>
                <w:rFonts w:ascii="仿宋" w:eastAsia="仿宋" w:hAnsi="仿宋" w:cs="Times New Roman"/>
                <w:b/>
              </w:rPr>
              <w:t>时间</w:t>
            </w:r>
            <w:r w:rsidRPr="00AA0F62">
              <w:rPr>
                <w:rFonts w:ascii="仿宋" w:eastAsia="仿宋" w:hAnsi="仿宋" w:cs="Times New Roman" w:hint="eastAsia"/>
                <w:b/>
              </w:rPr>
              <w:t>为</w:t>
            </w:r>
            <w:r w:rsidRPr="00AA0F62">
              <w:rPr>
                <w:rFonts w:ascii="仿宋" w:eastAsia="仿宋" w:hAnsi="仿宋" w:cs="Times New Roman"/>
                <w:b/>
              </w:rPr>
              <w:t>0.5—1min</w:t>
            </w:r>
          </w:p>
          <w:p w:rsidR="00CB02E4" w:rsidRPr="00AA0F62" w:rsidRDefault="00CB02E4"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b/>
              </w:rPr>
              <w:lastRenderedPageBreak/>
              <w:t>3.</w:t>
            </w:r>
            <w:r w:rsidRPr="00AA0F62">
              <w:rPr>
                <w:rFonts w:ascii="仿宋" w:eastAsia="仿宋" w:hAnsi="仿宋" w:cs="Times New Roman" w:hint="eastAsia"/>
                <w:b/>
              </w:rPr>
              <w:t>工作</w:t>
            </w:r>
            <w:r w:rsidRPr="00AA0F62">
              <w:rPr>
                <w:rFonts w:ascii="仿宋" w:eastAsia="仿宋" w:hAnsi="仿宋" w:cs="Times New Roman"/>
                <w:b/>
              </w:rPr>
              <w:t>温度</w:t>
            </w:r>
            <w:r w:rsidRPr="00AA0F62">
              <w:rPr>
                <w:rFonts w:ascii="仿宋" w:eastAsia="仿宋" w:hAnsi="仿宋" w:cs="Times New Roman" w:hint="eastAsia"/>
                <w:b/>
              </w:rPr>
              <w:t>为-</w:t>
            </w:r>
            <w:r w:rsidRPr="00AA0F62">
              <w:rPr>
                <w:rFonts w:ascii="仿宋" w:eastAsia="仿宋" w:hAnsi="仿宋" w:cs="Times New Roman"/>
                <w:b/>
              </w:rPr>
              <w:t>20</w:t>
            </w:r>
            <w:r w:rsidRPr="00AA0F62">
              <w:rPr>
                <w:rFonts w:ascii="仿宋" w:eastAsia="仿宋" w:hAnsi="仿宋" w:cs="宋体" w:hint="eastAsia"/>
                <w:b/>
              </w:rPr>
              <w:t>℃</w:t>
            </w:r>
            <w:r w:rsidRPr="00AA0F62">
              <w:rPr>
                <w:rFonts w:ascii="仿宋" w:eastAsia="仿宋" w:hAnsi="仿宋" w:cs="Times New Roman"/>
                <w:b/>
              </w:rPr>
              <w:t>—+80</w:t>
            </w:r>
            <w:r w:rsidRPr="00AA0F62">
              <w:rPr>
                <w:rFonts w:ascii="仿宋" w:eastAsia="仿宋" w:hAnsi="仿宋" w:cs="宋体" w:hint="eastAsia"/>
                <w:b/>
              </w:rPr>
              <w:t>℃</w:t>
            </w:r>
          </w:p>
          <w:p w:rsidR="00CB02E4" w:rsidRPr="00AA0F62" w:rsidRDefault="00CB02E4"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4.</w:t>
            </w:r>
            <w:r w:rsidRPr="00AA0F62">
              <w:rPr>
                <w:rFonts w:ascii="仿宋" w:eastAsia="仿宋" w:hAnsi="仿宋" w:cs="Times New Roman" w:hint="eastAsia"/>
                <w:b/>
              </w:rPr>
              <w:t>校准</w:t>
            </w:r>
            <w:r w:rsidRPr="00AA0F62">
              <w:rPr>
                <w:rFonts w:ascii="仿宋" w:eastAsia="仿宋" w:hAnsi="仿宋" w:cs="Times New Roman"/>
                <w:b/>
              </w:rPr>
              <w:t>状态加载范围为</w:t>
            </w:r>
            <w:r w:rsidRPr="00AA0F62">
              <w:rPr>
                <w:rFonts w:ascii="仿宋" w:eastAsia="仿宋" w:hAnsi="仿宋" w:cs="Times New Roman" w:hint="eastAsia"/>
                <w:b/>
              </w:rPr>
              <w:t>0—8T</w:t>
            </w:r>
          </w:p>
          <w:p w:rsidR="00CB02E4" w:rsidRPr="00AA0F62" w:rsidRDefault="00CB02E4"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5.超声波</w:t>
            </w:r>
            <w:r w:rsidRPr="00AA0F62">
              <w:rPr>
                <w:rFonts w:ascii="仿宋" w:eastAsia="仿宋" w:hAnsi="仿宋" w:cs="Times New Roman"/>
                <w:b/>
              </w:rPr>
              <w:t>信号</w:t>
            </w:r>
            <w:r w:rsidRPr="00AA0F62">
              <w:rPr>
                <w:rFonts w:ascii="仿宋" w:eastAsia="仿宋" w:hAnsi="仿宋" w:cs="Times New Roman" w:hint="eastAsia"/>
                <w:b/>
              </w:rPr>
              <w:t>发射</w:t>
            </w:r>
            <w:r w:rsidRPr="00AA0F62">
              <w:rPr>
                <w:rFonts w:ascii="仿宋" w:eastAsia="仿宋" w:hAnsi="仿宋" w:cs="Times New Roman"/>
                <w:b/>
              </w:rPr>
              <w:t>频率为</w:t>
            </w:r>
            <w:r w:rsidRPr="00AA0F62">
              <w:rPr>
                <w:rFonts w:ascii="仿宋" w:eastAsia="仿宋" w:hAnsi="仿宋" w:cs="Times New Roman" w:hint="eastAsia"/>
                <w:b/>
              </w:rPr>
              <w:t>4MHz—15</w:t>
            </w:r>
            <w:r w:rsidRPr="00AA0F62">
              <w:rPr>
                <w:rFonts w:ascii="仿宋" w:eastAsia="仿宋" w:hAnsi="仿宋" w:cs="Times New Roman"/>
                <w:b/>
              </w:rPr>
              <w:t>MHz</w:t>
            </w:r>
          </w:p>
          <w:p w:rsidR="00CB02E4" w:rsidRPr="00AA0F62" w:rsidRDefault="00CB02E4" w:rsidP="00AA0F62">
            <w:pPr>
              <w:snapToGrid w:val="0"/>
              <w:spacing w:line="300" w:lineRule="auto"/>
              <w:ind w:firstLineChars="200" w:firstLine="422"/>
              <w:rPr>
                <w:rFonts w:ascii="仿宋" w:eastAsia="仿宋" w:hAnsi="仿宋" w:cs="Times New Roman"/>
                <w:b/>
              </w:rPr>
            </w:pPr>
            <w:r w:rsidRPr="00AA0F62">
              <w:rPr>
                <w:rFonts w:ascii="仿宋" w:eastAsia="仿宋" w:hAnsi="仿宋" w:cs="Times New Roman"/>
                <w:b/>
              </w:rPr>
              <w:t>6.</w:t>
            </w:r>
            <w:r w:rsidRPr="00AA0F62">
              <w:rPr>
                <w:rFonts w:ascii="仿宋" w:eastAsia="仿宋" w:hAnsi="仿宋" w:cs="Times New Roman" w:hint="eastAsia"/>
                <w:b/>
              </w:rPr>
              <w:t>示波器</w:t>
            </w:r>
            <w:r w:rsidRPr="00AA0F62">
              <w:rPr>
                <w:rFonts w:ascii="仿宋" w:eastAsia="仿宋" w:hAnsi="仿宋" w:cs="Times New Roman"/>
                <w:b/>
              </w:rPr>
              <w:t>的采集频率为</w:t>
            </w:r>
            <w:r w:rsidRPr="00AA0F62">
              <w:rPr>
                <w:rFonts w:ascii="仿宋" w:eastAsia="仿宋" w:hAnsi="仿宋" w:cs="Times New Roman" w:hint="eastAsia"/>
                <w:b/>
              </w:rPr>
              <w:t>1.</w:t>
            </w:r>
            <w:r w:rsidRPr="00AA0F62">
              <w:rPr>
                <w:rFonts w:ascii="仿宋" w:eastAsia="仿宋" w:hAnsi="仿宋" w:cs="Times New Roman"/>
                <w:b/>
              </w:rPr>
              <w:t>25GS/s</w:t>
            </w:r>
          </w:p>
          <w:p w:rsidR="00CB02E4" w:rsidRPr="00AA0F62" w:rsidRDefault="00CB02E4"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7.三维移动</w:t>
            </w:r>
            <w:r w:rsidRPr="00AA0F62">
              <w:rPr>
                <w:rFonts w:ascii="仿宋" w:eastAsia="仿宋" w:hAnsi="仿宋" w:cs="Times New Roman"/>
                <w:b/>
              </w:rPr>
              <w:t>平台</w:t>
            </w:r>
            <w:r w:rsidRPr="00AA0F62">
              <w:rPr>
                <w:rFonts w:ascii="仿宋" w:eastAsia="仿宋" w:hAnsi="仿宋" w:cs="Times New Roman" w:hint="eastAsia"/>
                <w:b/>
              </w:rPr>
              <w:t>移动</w:t>
            </w:r>
            <w:r w:rsidRPr="00AA0F62">
              <w:rPr>
                <w:rFonts w:ascii="仿宋" w:eastAsia="仿宋" w:hAnsi="仿宋" w:cs="Times New Roman"/>
                <w:b/>
              </w:rPr>
              <w:t>精度</w:t>
            </w:r>
            <w:r w:rsidRPr="00AA0F62">
              <w:rPr>
                <w:rFonts w:ascii="仿宋" w:eastAsia="仿宋" w:hAnsi="仿宋" w:cs="Times New Roman" w:hint="eastAsia"/>
                <w:b/>
              </w:rPr>
              <w:t>为0.01mm</w:t>
            </w:r>
          </w:p>
        </w:tc>
      </w:tr>
      <w:tr w:rsidR="00102A39" w:rsidTr="00102A39">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F613FC" w:rsidRDefault="00102A39"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Times New Roman"/>
                <w:b/>
              </w:rPr>
            </w:pPr>
            <w:r w:rsidRPr="00102A39">
              <w:rPr>
                <w:rFonts w:ascii="仿宋" w:eastAsia="仿宋" w:hAnsi="仿宋" w:cs="Times New Roman" w:hint="eastAsia"/>
                <w:b/>
              </w:rPr>
              <w:t>小体积高功率密度直流无刷电机设计研究</w:t>
            </w:r>
          </w:p>
        </w:tc>
        <w:tc>
          <w:tcPr>
            <w:tcW w:w="992" w:type="dxa"/>
            <w:tcBorders>
              <w:top w:val="single" w:sz="4" w:space="0" w:color="auto"/>
              <w:left w:val="single" w:sz="4" w:space="0" w:color="auto"/>
              <w:bottom w:val="single" w:sz="4" w:space="0" w:color="auto"/>
              <w:right w:val="single" w:sz="4" w:space="0" w:color="auto"/>
            </w:tcBorders>
            <w:vAlign w:val="center"/>
          </w:tcPr>
          <w:p w:rsidR="00102A39" w:rsidRPr="00102A39" w:rsidRDefault="00102A39" w:rsidP="00711E69">
            <w:pPr>
              <w:adjustRightInd w:val="0"/>
              <w:snapToGrid w:val="0"/>
              <w:spacing w:line="300" w:lineRule="auto"/>
              <w:rPr>
                <w:rFonts w:ascii="仿宋" w:eastAsia="仿宋" w:hAnsi="仿宋" w:cs="Times New Roman"/>
                <w:b/>
              </w:rPr>
            </w:pPr>
            <w:r w:rsidRPr="00102A39">
              <w:rPr>
                <w:rFonts w:ascii="仿宋" w:eastAsia="仿宋" w:hAnsi="仿宋" w:cs="Times New Roman" w:hint="eastAsia"/>
                <w:b/>
              </w:rPr>
              <w:t>大连理工大学机械工程学院</w:t>
            </w:r>
          </w:p>
          <w:p w:rsidR="00102A39" w:rsidRPr="00102A39" w:rsidRDefault="00102A39" w:rsidP="00711E69">
            <w:pPr>
              <w:adjustRightInd w:val="0"/>
              <w:snapToGrid w:val="0"/>
              <w:spacing w:line="300" w:lineRule="auto"/>
              <w:rPr>
                <w:rFonts w:ascii="仿宋" w:eastAsia="仿宋" w:hAnsi="仿宋" w:cs="Times New Roman"/>
                <w:b/>
              </w:rPr>
            </w:pPr>
            <w:r w:rsidRPr="00102A39">
              <w:rPr>
                <w:rFonts w:ascii="仿宋" w:eastAsia="仿宋" w:hAnsi="仿宋" w:cs="Times New Roman" w:hint="eastAsia"/>
                <w:b/>
              </w:rPr>
              <w:t>段富海教授</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Times New Roman"/>
                <w:b/>
              </w:rPr>
            </w:pPr>
            <w:r w:rsidRPr="00102A39">
              <w:rPr>
                <w:rFonts w:ascii="仿宋" w:eastAsia="仿宋" w:hAnsi="仿宋" w:cs="Times New Roman" w:hint="eastAsia"/>
                <w:b/>
              </w:rPr>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Times New Roman"/>
                <w:b/>
              </w:rPr>
            </w:pPr>
            <w:r w:rsidRPr="00102A39">
              <w:rPr>
                <w:rFonts w:ascii="仿宋" w:eastAsia="仿宋" w:hAnsi="仿宋" w:cs="Times New Roman" w:hint="eastAsia"/>
                <w:b/>
              </w:rPr>
              <w:t>中航工业万里机电公司</w:t>
            </w:r>
          </w:p>
          <w:p w:rsidR="00102A39" w:rsidRPr="00102A39" w:rsidRDefault="00102A39" w:rsidP="00711E69">
            <w:pPr>
              <w:adjustRightInd w:val="0"/>
              <w:snapToGrid w:val="0"/>
              <w:spacing w:line="300" w:lineRule="auto"/>
              <w:rPr>
                <w:rFonts w:ascii="仿宋" w:eastAsia="仿宋" w:hAnsi="仿宋" w:cs="Times New Roman"/>
                <w:b/>
              </w:rPr>
            </w:pPr>
            <w:r w:rsidRPr="00102A39">
              <w:rPr>
                <w:rFonts w:ascii="仿宋" w:eastAsia="仿宋" w:hAnsi="仿宋" w:cs="Times New Roman" w:hint="eastAsia"/>
                <w:b/>
              </w:rPr>
              <w:t>杨白民高工</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102A39">
            <w:pPr>
              <w:snapToGrid w:val="0"/>
              <w:spacing w:line="300" w:lineRule="auto"/>
              <w:ind w:firstLineChars="200" w:firstLine="422"/>
              <w:rPr>
                <w:rFonts w:ascii="仿宋" w:eastAsia="仿宋" w:hAnsi="仿宋" w:cs="Times New Roman"/>
                <w:b/>
              </w:rPr>
            </w:pPr>
            <w:r w:rsidRPr="00102A39">
              <w:rPr>
                <w:rFonts w:ascii="仿宋" w:eastAsia="仿宋" w:hAnsi="仿宋" w:cs="Times New Roman" w:hint="eastAsia"/>
                <w:b/>
              </w:rPr>
              <w:t>针对航空大功率电作动器应用，研究小体积高功率密度直流270V高压无刷电机数字设计技术，研究大功率电机的四象限控制运行技术，研究电机长寿命高可靠性设计方法。</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102A39">
            <w:pPr>
              <w:pStyle w:val="a6"/>
              <w:numPr>
                <w:ilvl w:val="0"/>
                <w:numId w:val="66"/>
              </w:numPr>
              <w:adjustRightInd w:val="0"/>
              <w:snapToGrid w:val="0"/>
              <w:spacing w:line="300" w:lineRule="auto"/>
              <w:ind w:firstLineChars="0"/>
              <w:rPr>
                <w:rFonts w:ascii="仿宋" w:eastAsia="仿宋" w:hAnsi="仿宋" w:cs="Times New Roman"/>
                <w:b/>
              </w:rPr>
            </w:pPr>
            <w:r w:rsidRPr="00102A39">
              <w:rPr>
                <w:rFonts w:ascii="仿宋" w:eastAsia="仿宋" w:hAnsi="仿宋" w:cs="Times New Roman" w:hint="eastAsia"/>
                <w:b/>
              </w:rPr>
              <w:t>电机额定功率20kW；</w:t>
            </w:r>
          </w:p>
          <w:p w:rsidR="00102A39" w:rsidRPr="00102A39" w:rsidRDefault="00102A39" w:rsidP="00102A39">
            <w:pPr>
              <w:pStyle w:val="a6"/>
              <w:numPr>
                <w:ilvl w:val="0"/>
                <w:numId w:val="66"/>
              </w:numPr>
              <w:adjustRightInd w:val="0"/>
              <w:snapToGrid w:val="0"/>
              <w:spacing w:line="300" w:lineRule="auto"/>
              <w:ind w:firstLineChars="0"/>
              <w:rPr>
                <w:rFonts w:ascii="仿宋" w:eastAsia="仿宋" w:hAnsi="仿宋" w:cs="Times New Roman"/>
                <w:b/>
              </w:rPr>
            </w:pPr>
            <w:r w:rsidRPr="00102A39">
              <w:rPr>
                <w:rFonts w:ascii="仿宋" w:eastAsia="仿宋" w:hAnsi="仿宋" w:cs="Times New Roman" w:hint="eastAsia"/>
                <w:b/>
              </w:rPr>
              <w:t>电源270V高压直流；</w:t>
            </w:r>
          </w:p>
          <w:p w:rsidR="00102A39" w:rsidRPr="00102A39" w:rsidRDefault="00102A39" w:rsidP="00102A39">
            <w:pPr>
              <w:pStyle w:val="a6"/>
              <w:numPr>
                <w:ilvl w:val="0"/>
                <w:numId w:val="66"/>
              </w:numPr>
              <w:adjustRightInd w:val="0"/>
              <w:snapToGrid w:val="0"/>
              <w:spacing w:line="300" w:lineRule="auto"/>
              <w:ind w:firstLineChars="0"/>
              <w:rPr>
                <w:rFonts w:ascii="仿宋" w:eastAsia="仿宋" w:hAnsi="仿宋" w:cs="Times New Roman"/>
                <w:b/>
              </w:rPr>
            </w:pPr>
            <w:r w:rsidRPr="00102A39">
              <w:rPr>
                <w:rFonts w:ascii="仿宋" w:eastAsia="仿宋" w:hAnsi="仿宋" w:cs="Times New Roman" w:hint="eastAsia"/>
                <w:b/>
              </w:rPr>
              <w:t>寿命40年；</w:t>
            </w:r>
          </w:p>
          <w:p w:rsidR="00102A39" w:rsidRPr="00102A39" w:rsidRDefault="00102A39" w:rsidP="00102A39">
            <w:pPr>
              <w:pStyle w:val="a6"/>
              <w:numPr>
                <w:ilvl w:val="0"/>
                <w:numId w:val="66"/>
              </w:numPr>
              <w:adjustRightInd w:val="0"/>
              <w:snapToGrid w:val="0"/>
              <w:spacing w:line="300" w:lineRule="auto"/>
              <w:ind w:firstLineChars="0"/>
              <w:rPr>
                <w:rFonts w:ascii="仿宋" w:eastAsia="仿宋" w:hAnsi="仿宋" w:cs="Times New Roman"/>
                <w:b/>
              </w:rPr>
            </w:pPr>
            <w:r w:rsidRPr="00102A39">
              <w:rPr>
                <w:rFonts w:ascii="仿宋" w:eastAsia="仿宋" w:hAnsi="仿宋" w:cs="Times New Roman" w:hint="eastAsia"/>
                <w:b/>
              </w:rPr>
              <w:t>可靠性：MTBF60000飞行小时</w:t>
            </w:r>
          </w:p>
        </w:tc>
      </w:tr>
      <w:tr w:rsidR="00102A39" w:rsidTr="00102A39">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F613FC" w:rsidRDefault="00102A39"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Times New Roman"/>
                <w:b/>
              </w:rPr>
            </w:pPr>
            <w:r w:rsidRPr="00102A39">
              <w:rPr>
                <w:rFonts w:ascii="仿宋" w:eastAsia="仿宋" w:hAnsi="仿宋" w:cs="Times New Roman" w:hint="eastAsia"/>
                <w:b/>
              </w:rPr>
              <w:t>大飞机高可靠性大功率电作动技术研究</w:t>
            </w:r>
          </w:p>
        </w:tc>
        <w:tc>
          <w:tcPr>
            <w:tcW w:w="992" w:type="dxa"/>
            <w:tcBorders>
              <w:top w:val="single" w:sz="4" w:space="0" w:color="auto"/>
              <w:left w:val="single" w:sz="4" w:space="0" w:color="auto"/>
              <w:bottom w:val="single" w:sz="4" w:space="0" w:color="auto"/>
              <w:right w:val="single" w:sz="4" w:space="0" w:color="auto"/>
            </w:tcBorders>
            <w:vAlign w:val="center"/>
          </w:tcPr>
          <w:p w:rsidR="00102A39" w:rsidRPr="00102A39" w:rsidRDefault="00102A39" w:rsidP="00711E69">
            <w:pPr>
              <w:adjustRightInd w:val="0"/>
              <w:snapToGrid w:val="0"/>
              <w:spacing w:line="300" w:lineRule="auto"/>
              <w:rPr>
                <w:rFonts w:ascii="仿宋" w:eastAsia="仿宋" w:hAnsi="仿宋" w:cs="Times New Roman"/>
                <w:b/>
              </w:rPr>
            </w:pPr>
            <w:r w:rsidRPr="00102A39">
              <w:rPr>
                <w:rFonts w:ascii="仿宋" w:eastAsia="仿宋" w:hAnsi="仿宋" w:cs="Times New Roman" w:hint="eastAsia"/>
                <w:b/>
              </w:rPr>
              <w:t>大连理工大学机械工程学院</w:t>
            </w:r>
          </w:p>
          <w:p w:rsidR="00102A39" w:rsidRPr="00102A39" w:rsidRDefault="00102A39" w:rsidP="00711E69">
            <w:pPr>
              <w:adjustRightInd w:val="0"/>
              <w:snapToGrid w:val="0"/>
              <w:spacing w:line="300" w:lineRule="auto"/>
              <w:rPr>
                <w:rFonts w:ascii="仿宋" w:eastAsia="仿宋" w:hAnsi="仿宋" w:cs="Times New Roman"/>
                <w:b/>
              </w:rPr>
            </w:pPr>
            <w:r w:rsidRPr="00102A39">
              <w:rPr>
                <w:rFonts w:ascii="仿宋" w:eastAsia="仿宋" w:hAnsi="仿宋" w:cs="Times New Roman" w:hint="eastAsia"/>
                <w:b/>
              </w:rPr>
              <w:t>段富海教授</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Times New Roman"/>
                <w:b/>
              </w:rPr>
            </w:pPr>
            <w:r w:rsidRPr="00102A39">
              <w:rPr>
                <w:rFonts w:ascii="仿宋" w:eastAsia="仿宋" w:hAnsi="仿宋" w:cs="Times New Roman" w:hint="eastAsia"/>
                <w:b/>
              </w:rPr>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Times New Roman"/>
                <w:b/>
              </w:rPr>
            </w:pPr>
            <w:r w:rsidRPr="00102A39">
              <w:rPr>
                <w:rFonts w:ascii="仿宋" w:eastAsia="仿宋" w:hAnsi="仿宋" w:cs="Times New Roman" w:hint="eastAsia"/>
                <w:b/>
              </w:rPr>
              <w:t>中航工业万里机电公司</w:t>
            </w:r>
          </w:p>
          <w:p w:rsidR="00102A39" w:rsidRPr="00102A39" w:rsidRDefault="00102A39" w:rsidP="00711E69">
            <w:pPr>
              <w:adjustRightInd w:val="0"/>
              <w:snapToGrid w:val="0"/>
              <w:spacing w:line="300" w:lineRule="auto"/>
              <w:rPr>
                <w:rFonts w:ascii="仿宋" w:eastAsia="仿宋" w:hAnsi="仿宋" w:cs="Times New Roman"/>
                <w:b/>
              </w:rPr>
            </w:pPr>
            <w:r w:rsidRPr="00102A39">
              <w:rPr>
                <w:rFonts w:ascii="仿宋" w:eastAsia="仿宋" w:hAnsi="仿宋" w:cs="Times New Roman" w:hint="eastAsia"/>
                <w:b/>
              </w:rPr>
              <w:t>钱文有高工</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102A39">
            <w:pPr>
              <w:snapToGrid w:val="0"/>
              <w:spacing w:line="300" w:lineRule="auto"/>
              <w:ind w:firstLineChars="200" w:firstLine="422"/>
              <w:rPr>
                <w:rFonts w:ascii="仿宋" w:eastAsia="仿宋" w:hAnsi="仿宋" w:cs="Times New Roman"/>
                <w:b/>
              </w:rPr>
            </w:pPr>
            <w:r w:rsidRPr="00102A39">
              <w:rPr>
                <w:rFonts w:ascii="仿宋" w:eastAsia="仿宋" w:hAnsi="仿宋" w:cs="Times New Roman" w:hint="eastAsia"/>
                <w:b/>
              </w:rPr>
              <w:t>针对多电全电飞机大功率机电作动需求，研究基于IGBT的高可靠大功率电力驱动技术，研究作动系统的逆变及控制方法，研究作动系统的可靠性分析与评估方法，研究双余度机械传动及解决力分争方法，达到国内领先、国际先进水平。</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102A39">
            <w:pPr>
              <w:pStyle w:val="a6"/>
              <w:numPr>
                <w:ilvl w:val="0"/>
                <w:numId w:val="67"/>
              </w:numPr>
              <w:adjustRightInd w:val="0"/>
              <w:snapToGrid w:val="0"/>
              <w:spacing w:line="300" w:lineRule="auto"/>
              <w:ind w:firstLineChars="0"/>
              <w:rPr>
                <w:rFonts w:ascii="仿宋" w:eastAsia="仿宋" w:hAnsi="仿宋" w:cs="Times New Roman"/>
                <w:b/>
              </w:rPr>
            </w:pPr>
            <w:r w:rsidRPr="00102A39">
              <w:rPr>
                <w:rFonts w:ascii="仿宋" w:eastAsia="仿宋" w:hAnsi="仿宋" w:cs="Times New Roman" w:hint="eastAsia"/>
                <w:b/>
              </w:rPr>
              <w:t>机电双余度系统；</w:t>
            </w:r>
          </w:p>
          <w:p w:rsidR="00102A39" w:rsidRPr="00102A39" w:rsidRDefault="00102A39" w:rsidP="00102A39">
            <w:pPr>
              <w:pStyle w:val="a6"/>
              <w:numPr>
                <w:ilvl w:val="0"/>
                <w:numId w:val="67"/>
              </w:numPr>
              <w:adjustRightInd w:val="0"/>
              <w:snapToGrid w:val="0"/>
              <w:spacing w:line="300" w:lineRule="auto"/>
              <w:ind w:firstLineChars="0"/>
              <w:rPr>
                <w:rFonts w:ascii="仿宋" w:eastAsia="仿宋" w:hAnsi="仿宋" w:cs="Times New Roman"/>
                <w:b/>
              </w:rPr>
            </w:pPr>
            <w:r w:rsidRPr="00102A39">
              <w:rPr>
                <w:rFonts w:ascii="仿宋" w:eastAsia="仿宋" w:hAnsi="仿宋" w:cs="Times New Roman" w:hint="eastAsia"/>
                <w:b/>
              </w:rPr>
              <w:t>双电机功率2×20kW；</w:t>
            </w:r>
          </w:p>
          <w:p w:rsidR="00102A39" w:rsidRPr="00102A39" w:rsidRDefault="00102A39" w:rsidP="00102A39">
            <w:pPr>
              <w:pStyle w:val="a6"/>
              <w:numPr>
                <w:ilvl w:val="0"/>
                <w:numId w:val="67"/>
              </w:numPr>
              <w:adjustRightInd w:val="0"/>
              <w:snapToGrid w:val="0"/>
              <w:spacing w:line="300" w:lineRule="auto"/>
              <w:ind w:firstLineChars="0"/>
              <w:rPr>
                <w:rFonts w:ascii="仿宋" w:eastAsia="仿宋" w:hAnsi="仿宋" w:cs="Times New Roman"/>
                <w:b/>
              </w:rPr>
            </w:pPr>
            <w:r w:rsidRPr="00102A39">
              <w:rPr>
                <w:rFonts w:ascii="仿宋" w:eastAsia="仿宋" w:hAnsi="仿宋" w:cs="Times New Roman" w:hint="eastAsia"/>
                <w:b/>
              </w:rPr>
              <w:t>具有机电摩擦保护装置；</w:t>
            </w:r>
          </w:p>
          <w:p w:rsidR="00102A39" w:rsidRPr="00102A39" w:rsidRDefault="00102A39" w:rsidP="00102A39">
            <w:pPr>
              <w:pStyle w:val="a6"/>
              <w:numPr>
                <w:ilvl w:val="0"/>
                <w:numId w:val="67"/>
              </w:numPr>
              <w:adjustRightInd w:val="0"/>
              <w:snapToGrid w:val="0"/>
              <w:spacing w:line="300" w:lineRule="auto"/>
              <w:ind w:firstLineChars="0"/>
              <w:rPr>
                <w:rFonts w:ascii="仿宋" w:eastAsia="仿宋" w:hAnsi="仿宋" w:cs="Times New Roman"/>
                <w:b/>
              </w:rPr>
            </w:pPr>
            <w:r w:rsidRPr="00102A39">
              <w:rPr>
                <w:rFonts w:ascii="仿宋" w:eastAsia="仿宋" w:hAnsi="仿宋" w:cs="Times New Roman" w:hint="eastAsia"/>
                <w:b/>
              </w:rPr>
              <w:t>进行驱动系统可靠性与耐久性分析与评估。</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现代有轨电车全自动连挂车钩设计</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广东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广州有轨电车有限公司</w:t>
            </w:r>
          </w:p>
        </w:tc>
        <w:tc>
          <w:tcPr>
            <w:tcW w:w="5245" w:type="dxa"/>
            <w:shd w:val="clear" w:color="auto" w:fill="auto"/>
            <w:vAlign w:val="center"/>
          </w:tcPr>
          <w:p w:rsidR="00C250FB" w:rsidRPr="00AA0F62" w:rsidRDefault="00C250FB"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广州有轨电车车钩为折叠式手动连挂车钩，连挂效率低下。为提高救援连挂效率，设计一种新型全自动连挂车钩，司机操作按钮即可完成“开闭机构打开—车钩伸展—自动捕捉连挂”的机械连挂程序。本毕业设计题</w:t>
            </w:r>
            <w:r w:rsidRPr="00AA0F62">
              <w:rPr>
                <w:rFonts w:ascii="仿宋" w:eastAsia="仿宋" w:hAnsi="仿宋" w:cs="Times New Roman" w:hint="eastAsia"/>
                <w:b/>
              </w:rPr>
              <w:lastRenderedPageBreak/>
              <w:t>目的主要内容有：（1）设计有轨电车全自动连挂车钩</w:t>
            </w:r>
            <w:r w:rsidRPr="00AA0F62">
              <w:rPr>
                <w:rFonts w:ascii="仿宋" w:eastAsia="仿宋" w:hAnsi="仿宋" w:cs="Times New Roman"/>
                <w:b/>
              </w:rPr>
              <w:t>驱动系统机械结构；（</w:t>
            </w:r>
            <w:r w:rsidRPr="00AA0F62">
              <w:rPr>
                <w:rFonts w:ascii="仿宋" w:eastAsia="仿宋" w:hAnsi="仿宋" w:cs="Times New Roman" w:hint="eastAsia"/>
                <w:b/>
              </w:rPr>
              <w:t>2</w:t>
            </w:r>
            <w:r w:rsidRPr="00AA0F62">
              <w:rPr>
                <w:rFonts w:ascii="仿宋" w:eastAsia="仿宋" w:hAnsi="仿宋" w:cs="Times New Roman"/>
                <w:b/>
              </w:rPr>
              <w:t>）</w:t>
            </w:r>
            <w:r w:rsidRPr="00AA0F62">
              <w:rPr>
                <w:rFonts w:ascii="仿宋" w:eastAsia="仿宋" w:hAnsi="仿宋" w:cs="Times New Roman" w:hint="eastAsia"/>
                <w:b/>
              </w:rPr>
              <w:t>分析车钩连挂过程中</w:t>
            </w:r>
            <w:r w:rsidRPr="00AA0F62">
              <w:rPr>
                <w:rFonts w:ascii="仿宋" w:eastAsia="仿宋" w:hAnsi="仿宋" w:cs="Times New Roman"/>
                <w:b/>
              </w:rPr>
              <w:t>的</w:t>
            </w:r>
            <w:r w:rsidRPr="00AA0F62">
              <w:rPr>
                <w:rFonts w:ascii="仿宋" w:eastAsia="仿宋" w:hAnsi="仿宋" w:cs="Times New Roman" w:hint="eastAsia"/>
                <w:b/>
              </w:rPr>
              <w:t>力传递</w:t>
            </w:r>
            <w:r w:rsidRPr="00AA0F62">
              <w:rPr>
                <w:rFonts w:ascii="仿宋" w:eastAsia="仿宋" w:hAnsi="仿宋" w:cs="Times New Roman"/>
                <w:b/>
              </w:rPr>
              <w:t>规律</w:t>
            </w:r>
            <w:r w:rsidRPr="00AA0F62">
              <w:rPr>
                <w:rFonts w:ascii="仿宋" w:eastAsia="仿宋" w:hAnsi="仿宋" w:cs="Times New Roman" w:hint="eastAsia"/>
                <w:b/>
              </w:rPr>
              <w:t>及机理，满足车钩连挂及牵引救援的强度要求</w:t>
            </w:r>
            <w:r w:rsidRPr="00AA0F62">
              <w:rPr>
                <w:rFonts w:ascii="仿宋" w:eastAsia="仿宋" w:hAnsi="仿宋" w:cs="Times New Roman"/>
                <w:b/>
              </w:rPr>
              <w:t>；</w:t>
            </w:r>
            <w:r w:rsidRPr="00AA0F62">
              <w:rPr>
                <w:rFonts w:ascii="仿宋" w:eastAsia="仿宋" w:hAnsi="仿宋" w:cs="Times New Roman" w:hint="eastAsia"/>
                <w:b/>
              </w:rPr>
              <w:t>（3</w:t>
            </w:r>
            <w:r w:rsidRPr="00AA0F62">
              <w:rPr>
                <w:rFonts w:ascii="仿宋" w:eastAsia="仿宋" w:hAnsi="仿宋" w:cs="Times New Roman"/>
                <w:b/>
              </w:rPr>
              <w:t>）</w:t>
            </w:r>
            <w:r w:rsidRPr="00AA0F62">
              <w:rPr>
                <w:rFonts w:ascii="仿宋" w:eastAsia="仿宋" w:hAnsi="仿宋" w:cs="Times New Roman" w:hint="eastAsia"/>
                <w:b/>
              </w:rPr>
              <w:t>建立全自动连挂车钩</w:t>
            </w:r>
            <w:r w:rsidRPr="00AA0F62">
              <w:rPr>
                <w:rFonts w:ascii="仿宋" w:eastAsia="仿宋" w:hAnsi="仿宋" w:cs="Times New Roman"/>
                <w:b/>
              </w:rPr>
              <w:t>传动系统</w:t>
            </w:r>
            <w:r w:rsidRPr="00AA0F62">
              <w:rPr>
                <w:rFonts w:ascii="仿宋" w:eastAsia="仿宋" w:hAnsi="仿宋" w:cs="Times New Roman" w:hint="eastAsia"/>
                <w:b/>
              </w:rPr>
              <w:t>关键</w:t>
            </w:r>
            <w:r w:rsidRPr="00AA0F62">
              <w:rPr>
                <w:rFonts w:ascii="仿宋" w:eastAsia="仿宋" w:hAnsi="仿宋" w:cs="Times New Roman"/>
                <w:b/>
              </w:rPr>
              <w:t>部件（</w:t>
            </w:r>
            <w:r w:rsidRPr="00AA0F62">
              <w:rPr>
                <w:rFonts w:ascii="仿宋" w:eastAsia="仿宋" w:hAnsi="仿宋" w:cs="Times New Roman" w:hint="eastAsia"/>
                <w:b/>
              </w:rPr>
              <w:t>如转臂关节</w:t>
            </w:r>
            <w:r w:rsidRPr="00AA0F62">
              <w:rPr>
                <w:rFonts w:ascii="仿宋" w:eastAsia="仿宋" w:hAnsi="仿宋" w:cs="Times New Roman"/>
                <w:b/>
              </w:rPr>
              <w:t>）有限元模型</w:t>
            </w:r>
            <w:r w:rsidRPr="00AA0F62">
              <w:rPr>
                <w:rFonts w:ascii="仿宋" w:eastAsia="仿宋" w:hAnsi="仿宋" w:cs="Times New Roman" w:hint="eastAsia"/>
                <w:b/>
              </w:rPr>
              <w:t>，并以减</w:t>
            </w:r>
            <w:r w:rsidRPr="00AA0F62">
              <w:rPr>
                <w:rFonts w:ascii="仿宋" w:eastAsia="仿宋" w:hAnsi="仿宋" w:cs="Times New Roman"/>
                <w:b/>
              </w:rPr>
              <w:t>振为优化目标进行</w:t>
            </w:r>
            <w:r w:rsidRPr="00AA0F62">
              <w:rPr>
                <w:rFonts w:ascii="仿宋" w:eastAsia="仿宋" w:hAnsi="仿宋" w:cs="Times New Roman" w:hint="eastAsia"/>
                <w:b/>
              </w:rPr>
              <w:t>结构参数</w:t>
            </w:r>
            <w:r w:rsidRPr="00AA0F62">
              <w:rPr>
                <w:rFonts w:ascii="仿宋" w:eastAsia="仿宋" w:hAnsi="仿宋" w:cs="Times New Roman"/>
                <w:b/>
              </w:rPr>
              <w:t>优化设计</w:t>
            </w:r>
            <w:r w:rsidRPr="00AA0F62">
              <w:rPr>
                <w:rFonts w:ascii="仿宋" w:eastAsia="仿宋" w:hAnsi="仿宋" w:cs="Times New Roman" w:hint="eastAsia"/>
                <w:b/>
              </w:rPr>
              <w:t>。</w:t>
            </w:r>
          </w:p>
        </w:tc>
        <w:tc>
          <w:tcPr>
            <w:tcW w:w="3006"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1）设计出完整的自动连挂车钩的传动系统机械结构及电气原理图，绘制出系统装配图，选择2-3个关键部件绘制零件图。</w:t>
            </w:r>
            <w:r w:rsidRPr="00AA0F62">
              <w:rPr>
                <w:rFonts w:ascii="仿宋" w:eastAsia="仿宋" w:hAnsi="仿宋" w:cs="Times New Roman" w:hint="eastAsia"/>
                <w:b/>
              </w:rPr>
              <w:lastRenderedPageBreak/>
              <w:t>技术要求：车钩压缩强度400KN，车钩拉伸强度400KN，车钩垂向摆角正负10度，水平摆角正负45度；</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建立车钩连挂“开闭机构打开—车钩伸展—自动捕捉连挂”的动态</w:t>
            </w:r>
            <w:r w:rsidRPr="00AA0F62">
              <w:rPr>
                <w:rFonts w:ascii="仿宋" w:eastAsia="仿宋" w:hAnsi="仿宋" w:cs="Times New Roman"/>
                <w:b/>
              </w:rPr>
              <w:t>模型</w:t>
            </w:r>
            <w:r w:rsidRPr="00AA0F62">
              <w:rPr>
                <w:rFonts w:ascii="仿宋" w:eastAsia="仿宋" w:hAnsi="仿宋" w:cs="Times New Roman" w:hint="eastAsia"/>
                <w:b/>
              </w:rPr>
              <w:t>及运行机理；</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对转臂关节</w:t>
            </w:r>
            <w:r w:rsidRPr="00AA0F62">
              <w:rPr>
                <w:rFonts w:ascii="仿宋" w:eastAsia="仿宋" w:hAnsi="仿宋" w:cs="Times New Roman"/>
                <w:b/>
              </w:rPr>
              <w:t>等两个以上关键部件</w:t>
            </w:r>
            <w:r w:rsidRPr="00AA0F62">
              <w:rPr>
                <w:rFonts w:ascii="仿宋" w:eastAsia="仿宋" w:hAnsi="仿宋" w:cs="Times New Roman" w:hint="eastAsia"/>
                <w:b/>
              </w:rPr>
              <w:t>进行有限元</w:t>
            </w:r>
            <w:r w:rsidRPr="00AA0F62">
              <w:rPr>
                <w:rFonts w:ascii="仿宋" w:eastAsia="仿宋" w:hAnsi="仿宋" w:cs="Times New Roman"/>
                <w:b/>
              </w:rPr>
              <w:t>分析，</w:t>
            </w:r>
            <w:r w:rsidRPr="00AA0F62">
              <w:rPr>
                <w:rFonts w:ascii="仿宋" w:eastAsia="仿宋" w:hAnsi="仿宋" w:cs="Times New Roman" w:hint="eastAsia"/>
                <w:b/>
              </w:rPr>
              <w:t>并</w:t>
            </w:r>
            <w:r w:rsidRPr="00AA0F62">
              <w:rPr>
                <w:rFonts w:ascii="仿宋" w:eastAsia="仿宋" w:hAnsi="仿宋" w:cs="Times New Roman"/>
                <w:b/>
              </w:rPr>
              <w:t>在初始设计方案基础上，进行</w:t>
            </w:r>
            <w:r w:rsidRPr="00AA0F62">
              <w:rPr>
                <w:rFonts w:ascii="仿宋" w:eastAsia="仿宋" w:hAnsi="仿宋" w:cs="Times New Roman" w:hint="eastAsia"/>
                <w:b/>
              </w:rPr>
              <w:t>降振优化设计。（4）全自动连挂车钩的实验。</w:t>
            </w:r>
          </w:p>
          <w:p w:rsidR="00C250FB" w:rsidRPr="00AA0F62" w:rsidRDefault="00C250FB" w:rsidP="00AA0F62">
            <w:pPr>
              <w:adjustRightInd w:val="0"/>
              <w:snapToGrid w:val="0"/>
              <w:spacing w:line="300" w:lineRule="auto"/>
              <w:rPr>
                <w:rFonts w:ascii="仿宋" w:eastAsia="仿宋" w:hAnsi="仿宋" w:cs="Times New Roman"/>
                <w:b/>
              </w:rPr>
            </w:pP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工业机器人在喷涂生产线的应用</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广东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佛山市科莱机器人有限公司</w:t>
            </w:r>
          </w:p>
        </w:tc>
        <w:tc>
          <w:tcPr>
            <w:tcW w:w="5245" w:type="dxa"/>
            <w:shd w:val="clear" w:color="auto" w:fill="auto"/>
            <w:vAlign w:val="center"/>
          </w:tcPr>
          <w:p w:rsidR="00C250FB" w:rsidRPr="00AA0F62" w:rsidRDefault="00C250FB"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背景：喷涂行业已经使用机器人进行喷涂，但是喷涂件的上下料仍然由人来完成。</w:t>
            </w:r>
          </w:p>
          <w:p w:rsidR="00C250FB" w:rsidRPr="00AA0F62" w:rsidRDefault="00C250FB"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意义:本题目尝试用机器人代替人进行工件的悬挂与取下，实现喷涂生产线的自动化.</w:t>
            </w:r>
          </w:p>
          <w:p w:rsidR="00C250FB" w:rsidRPr="00AA0F62" w:rsidRDefault="00C250FB"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题目内容：根据工程需要进行机器人选型、生产线布局、夹具与工装的设计、安全区域的规划以及自动化编程。</w:t>
            </w:r>
          </w:p>
        </w:tc>
        <w:tc>
          <w:tcPr>
            <w:tcW w:w="3006"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1）设计喷涂机器人生产线，建立三维模型。</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设计机器人的夹具，绘制零件图。</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编写机器人的程序，实现喷涂生产线的自动化，喷涂节拍小于2分钟。</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4）申请专利1件。</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高端游戏键盘鼠标的按键按力及回弹力测</w:t>
            </w:r>
            <w:r w:rsidRPr="00AA0F62">
              <w:rPr>
                <w:rFonts w:ascii="仿宋" w:eastAsia="仿宋" w:hAnsi="仿宋" w:cs="Times New Roman" w:hint="eastAsia"/>
                <w:b/>
              </w:rPr>
              <w:lastRenderedPageBreak/>
              <w:t>试</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广东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及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东莞东聚电子科技集团</w:t>
            </w:r>
          </w:p>
        </w:tc>
        <w:tc>
          <w:tcPr>
            <w:tcW w:w="5245" w:type="dxa"/>
            <w:shd w:val="clear" w:color="auto" w:fill="auto"/>
            <w:vAlign w:val="center"/>
          </w:tcPr>
          <w:p w:rsidR="00C250FB" w:rsidRPr="00AA0F62" w:rsidRDefault="00C250FB"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高端游戏键盘或鼠标的按键按力及回弹力测试，替代目前人工手动测试方法，以数据量化判别产品是否符合要求。</w:t>
            </w:r>
          </w:p>
        </w:tc>
        <w:tc>
          <w:tcPr>
            <w:tcW w:w="3006"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1.</w:t>
            </w:r>
            <w:r w:rsidRPr="00AA0F62">
              <w:rPr>
                <w:rFonts w:ascii="仿宋" w:eastAsia="仿宋" w:hAnsi="仿宋" w:cs="Times New Roman" w:hint="eastAsia"/>
                <w:b/>
              </w:rPr>
              <w:t>整机设备可行性方案评估；提交可行性</w:t>
            </w:r>
            <w:r w:rsidRPr="00AA0F62">
              <w:rPr>
                <w:rFonts w:ascii="仿宋" w:eastAsia="仿宋" w:hAnsi="仿宋" w:cs="Times New Roman"/>
                <w:b/>
              </w:rPr>
              <w:t xml:space="preserve">PPT Report. </w:t>
            </w:r>
            <w:r w:rsidRPr="00AA0F62">
              <w:rPr>
                <w:rFonts w:ascii="仿宋" w:eastAsia="仿宋" w:hAnsi="仿宋" w:cs="Times New Roman" w:hint="eastAsia"/>
                <w:b/>
              </w:rPr>
              <w:t>包含方案介绍，整机费用；评估设备</w:t>
            </w:r>
            <w:r w:rsidRPr="00AA0F62">
              <w:rPr>
                <w:rFonts w:ascii="仿宋" w:eastAsia="仿宋" w:hAnsi="仿宋" w:cs="Times New Roman"/>
                <w:b/>
              </w:rPr>
              <w:lastRenderedPageBreak/>
              <w:t>ROI</w:t>
            </w:r>
            <w:r w:rsidRPr="00AA0F62">
              <w:rPr>
                <w:rFonts w:ascii="仿宋" w:eastAsia="仿宋" w:hAnsi="仿宋" w:cs="Times New Roman" w:hint="eastAsia"/>
                <w:b/>
              </w:rPr>
              <w:t>，要求单机</w:t>
            </w:r>
            <w:r w:rsidRPr="00AA0F62">
              <w:rPr>
                <w:rFonts w:ascii="仿宋" w:eastAsia="仿宋" w:hAnsi="仿宋" w:cs="Times New Roman"/>
                <w:b/>
              </w:rPr>
              <w:t>UPH&gt;500</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w:t>
            </w:r>
            <w:r w:rsidRPr="00AA0F62">
              <w:rPr>
                <w:rFonts w:ascii="仿宋" w:eastAsia="仿宋" w:hAnsi="仿宋" w:cs="Times New Roman" w:hint="eastAsia"/>
                <w:b/>
              </w:rPr>
              <w:t>整机设计，组装，软件调试。功能验证，试机。</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自动点胶机设计开发</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广东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及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东莞东聚电子科技集团</w:t>
            </w:r>
          </w:p>
        </w:tc>
        <w:tc>
          <w:tcPr>
            <w:tcW w:w="5245" w:type="dxa"/>
            <w:shd w:val="clear" w:color="auto" w:fill="auto"/>
            <w:vAlign w:val="center"/>
          </w:tcPr>
          <w:p w:rsidR="00C250FB" w:rsidRPr="00AA0F62" w:rsidRDefault="00C250FB"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自动左进右出在线式自动点胶机，前后单独架设外挂式</w:t>
            </w:r>
            <w:r w:rsidRPr="00AA0F62">
              <w:rPr>
                <w:rFonts w:ascii="仿宋" w:eastAsia="仿宋" w:hAnsi="仿宋" w:cs="Times New Roman"/>
                <w:b/>
              </w:rPr>
              <w:t>Magazine</w:t>
            </w:r>
            <w:r w:rsidRPr="00AA0F62">
              <w:rPr>
                <w:rFonts w:ascii="仿宋" w:eastAsia="仿宋" w:hAnsi="仿宋" w:cs="Times New Roman" w:hint="eastAsia"/>
                <w:b/>
              </w:rPr>
              <w:t>自动上下料机构，配合先进视觉技术自动侦测点胶轨迹。</w:t>
            </w:r>
            <w:r w:rsidRPr="00AA0F62">
              <w:rPr>
                <w:rFonts w:ascii="仿宋" w:eastAsia="仿宋" w:hAnsi="仿宋" w:cs="Times New Roman"/>
                <w:b/>
              </w:rPr>
              <w:t>XYZ 3</w:t>
            </w:r>
            <w:r w:rsidRPr="00AA0F62">
              <w:rPr>
                <w:rFonts w:ascii="仿宋" w:eastAsia="仿宋" w:hAnsi="仿宋" w:cs="Times New Roman" w:hint="eastAsia"/>
                <w:b/>
              </w:rPr>
              <w:t>轴自动校准，调试换线人性化设计</w:t>
            </w:r>
          </w:p>
        </w:tc>
        <w:tc>
          <w:tcPr>
            <w:tcW w:w="3006"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1.</w:t>
            </w:r>
            <w:r w:rsidRPr="00AA0F62">
              <w:rPr>
                <w:rFonts w:ascii="仿宋" w:eastAsia="仿宋" w:hAnsi="仿宋" w:cs="Times New Roman" w:hint="eastAsia"/>
                <w:b/>
              </w:rPr>
              <w:t>整机设备可行性方案评估；提交可行性</w:t>
            </w:r>
            <w:r w:rsidRPr="00AA0F62">
              <w:rPr>
                <w:rFonts w:ascii="仿宋" w:eastAsia="仿宋" w:hAnsi="仿宋" w:cs="Times New Roman"/>
                <w:b/>
              </w:rPr>
              <w:t xml:space="preserve">PPT Report. </w:t>
            </w:r>
            <w:r w:rsidRPr="00AA0F62">
              <w:rPr>
                <w:rFonts w:ascii="仿宋" w:eastAsia="仿宋" w:hAnsi="仿宋" w:cs="Times New Roman" w:hint="eastAsia"/>
                <w:b/>
              </w:rPr>
              <w:t>包含方案介绍，整机费用；评估设备</w:t>
            </w:r>
            <w:r w:rsidRPr="00AA0F62">
              <w:rPr>
                <w:rFonts w:ascii="仿宋" w:eastAsia="仿宋" w:hAnsi="仿宋" w:cs="Times New Roman"/>
                <w:b/>
              </w:rPr>
              <w:t>ROI</w:t>
            </w:r>
            <w:r w:rsidRPr="00AA0F62">
              <w:rPr>
                <w:rFonts w:ascii="仿宋" w:eastAsia="仿宋" w:hAnsi="仿宋" w:cs="Times New Roman" w:hint="eastAsia"/>
                <w:b/>
              </w:rPr>
              <w:t>，要求单机</w:t>
            </w:r>
            <w:r w:rsidRPr="00AA0F62">
              <w:rPr>
                <w:rFonts w:ascii="仿宋" w:eastAsia="仿宋" w:hAnsi="仿宋" w:cs="Times New Roman"/>
                <w:b/>
              </w:rPr>
              <w:t>UPH&gt;1000</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w:t>
            </w:r>
            <w:r w:rsidRPr="00AA0F62">
              <w:rPr>
                <w:rFonts w:ascii="仿宋" w:eastAsia="仿宋" w:hAnsi="仿宋" w:cs="Times New Roman" w:hint="eastAsia"/>
                <w:b/>
              </w:rPr>
              <w:t>整机设计，组装，软件调试。功能验证，试机。</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键盘表面视觉检测系统开发</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广东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及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东莞东聚电子科技集团</w:t>
            </w:r>
          </w:p>
        </w:tc>
        <w:tc>
          <w:tcPr>
            <w:tcW w:w="5245" w:type="dxa"/>
            <w:shd w:val="clear" w:color="auto" w:fill="auto"/>
            <w:vAlign w:val="center"/>
          </w:tcPr>
          <w:p w:rsidR="00C250FB" w:rsidRPr="00AA0F62" w:rsidRDefault="00C250FB"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键盘按键</w:t>
            </w:r>
            <w:r w:rsidRPr="00AA0F62">
              <w:rPr>
                <w:rFonts w:ascii="仿宋" w:eastAsia="仿宋" w:hAnsi="仿宋" w:cs="Times New Roman"/>
                <w:b/>
              </w:rPr>
              <w:t>AOI</w:t>
            </w:r>
            <w:r w:rsidRPr="00AA0F62">
              <w:rPr>
                <w:rFonts w:ascii="仿宋" w:eastAsia="仿宋" w:hAnsi="仿宋" w:cs="Times New Roman" w:hint="eastAsia"/>
                <w:b/>
              </w:rPr>
              <w:t>测试，主要项目是：字符检测，污点检测，表面刮伤检测（包括无感刮伤检测），利用相机视觉技术，对无感刮伤进行判断，替代目前人工操作方式，以数据量化判别产品是否符合要求</w:t>
            </w:r>
          </w:p>
        </w:tc>
        <w:tc>
          <w:tcPr>
            <w:tcW w:w="3006"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1.</w:t>
            </w:r>
            <w:r w:rsidRPr="00AA0F62">
              <w:rPr>
                <w:rFonts w:ascii="仿宋" w:eastAsia="仿宋" w:hAnsi="仿宋" w:cs="Times New Roman" w:hint="eastAsia"/>
                <w:b/>
              </w:rPr>
              <w:t>整机设备可行性方案评估；提交可行性</w:t>
            </w:r>
            <w:r w:rsidRPr="00AA0F62">
              <w:rPr>
                <w:rFonts w:ascii="仿宋" w:eastAsia="仿宋" w:hAnsi="仿宋" w:cs="Times New Roman"/>
                <w:b/>
              </w:rPr>
              <w:t xml:space="preserve">PPT Report. </w:t>
            </w:r>
            <w:r w:rsidRPr="00AA0F62">
              <w:rPr>
                <w:rFonts w:ascii="仿宋" w:eastAsia="仿宋" w:hAnsi="仿宋" w:cs="Times New Roman" w:hint="eastAsia"/>
                <w:b/>
              </w:rPr>
              <w:t>包含方案介绍，整机费用；评估设备</w:t>
            </w:r>
            <w:r w:rsidRPr="00AA0F62">
              <w:rPr>
                <w:rFonts w:ascii="仿宋" w:eastAsia="仿宋" w:hAnsi="仿宋" w:cs="Times New Roman"/>
                <w:b/>
              </w:rPr>
              <w:t>ROI</w:t>
            </w:r>
            <w:r w:rsidRPr="00AA0F62">
              <w:rPr>
                <w:rFonts w:ascii="仿宋" w:eastAsia="仿宋" w:hAnsi="仿宋" w:cs="Times New Roman" w:hint="eastAsia"/>
                <w:b/>
              </w:rPr>
              <w:t>，要求单机</w:t>
            </w:r>
            <w:r w:rsidRPr="00AA0F62">
              <w:rPr>
                <w:rFonts w:ascii="仿宋" w:eastAsia="仿宋" w:hAnsi="仿宋" w:cs="Times New Roman"/>
                <w:b/>
              </w:rPr>
              <w:t>UPH&gt;500</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w:t>
            </w:r>
            <w:r w:rsidRPr="00AA0F62">
              <w:rPr>
                <w:rFonts w:ascii="仿宋" w:eastAsia="仿宋" w:hAnsi="仿宋" w:cs="Times New Roman" w:hint="eastAsia"/>
                <w:b/>
              </w:rPr>
              <w:t>整机设计，组装，软件调试。功能验证，试机。</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snapToGrid w:val="0"/>
              <w:spacing w:line="300" w:lineRule="auto"/>
              <w:rPr>
                <w:rFonts w:ascii="仿宋" w:eastAsia="仿宋" w:hAnsi="仿宋"/>
                <w:b/>
              </w:rPr>
            </w:pPr>
            <w:r w:rsidRPr="00AA0F62">
              <w:rPr>
                <w:rFonts w:ascii="仿宋" w:eastAsia="仿宋" w:hAnsi="仿宋" w:hint="eastAsia"/>
                <w:b/>
              </w:rPr>
              <w:t>某型货车轮辋疲劳可靠性实验方案设计</w:t>
            </w:r>
          </w:p>
        </w:tc>
        <w:tc>
          <w:tcPr>
            <w:tcW w:w="992" w:type="dxa"/>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车辆工程</w:t>
            </w:r>
          </w:p>
        </w:tc>
        <w:tc>
          <w:tcPr>
            <w:tcW w:w="1468" w:type="dxa"/>
            <w:shd w:val="clear" w:color="auto" w:fill="auto"/>
            <w:vAlign w:val="center"/>
          </w:tcPr>
          <w:p w:rsidR="00C250FB" w:rsidRPr="00AA0F62" w:rsidRDefault="00C250FB" w:rsidP="00AA0F62">
            <w:pPr>
              <w:snapToGrid w:val="0"/>
              <w:spacing w:line="300" w:lineRule="auto"/>
              <w:rPr>
                <w:rFonts w:ascii="仿宋" w:eastAsia="仿宋" w:hAnsi="仿宋"/>
                <w:b/>
              </w:rPr>
            </w:pPr>
            <w:r w:rsidRPr="00AA0F62">
              <w:rPr>
                <w:rFonts w:ascii="仿宋" w:eastAsia="仿宋" w:hAnsi="仿宋" w:hint="eastAsia"/>
                <w:b/>
              </w:rPr>
              <w:t>江淮汽车公司</w:t>
            </w:r>
          </w:p>
        </w:tc>
        <w:tc>
          <w:tcPr>
            <w:tcW w:w="5245" w:type="dxa"/>
            <w:shd w:val="clear" w:color="auto" w:fill="auto"/>
            <w:vAlign w:val="center"/>
          </w:tcPr>
          <w:p w:rsidR="00C250FB" w:rsidRPr="00AA0F62" w:rsidRDefault="00C250FB" w:rsidP="00DA69A1">
            <w:pPr>
              <w:adjustRightInd w:val="0"/>
              <w:snapToGrid w:val="0"/>
              <w:spacing w:line="300" w:lineRule="auto"/>
              <w:ind w:firstLineChars="200" w:firstLine="422"/>
              <w:rPr>
                <w:rFonts w:ascii="仿宋" w:eastAsia="仿宋" w:hAnsi="仿宋"/>
                <w:b/>
              </w:rPr>
            </w:pPr>
            <w:r w:rsidRPr="00AA0F62">
              <w:rPr>
                <w:rFonts w:ascii="仿宋" w:eastAsia="仿宋" w:hAnsi="仿宋" w:hint="eastAsia"/>
                <w:b/>
              </w:rPr>
              <w:t>汽车在行驶过程中，由于路面本身的不平整及路面使用中造成的缺陷等因素的影响，车轮通常会受到交变载荷的作用，进而有可能导致汽车车轮的疲劳破坏，特别是对于载货汽车，其路面行驶状况比较恶劣，并且经常严重超载行驶，因此其疲劳可靠性问题更为突出。根据我国卡车运行状况的相关统计，车轮的主要失效形式有车轮辋裂、轮辐裂纹等。轮辐裂纹在车轮的外部，可以及时观察和测量，在日常运行维护中可以及时发现并进行处理，不会对汽车运行安全造成较大的影响，而车</w:t>
            </w:r>
            <w:r w:rsidRPr="00AA0F62">
              <w:rPr>
                <w:rFonts w:ascii="仿宋" w:eastAsia="仿宋" w:hAnsi="仿宋" w:hint="eastAsia"/>
                <w:b/>
              </w:rPr>
              <w:lastRenderedPageBreak/>
              <w:t>轮辋裂发生在轮辋内部，极其隐蔽，大多辋裂都是在已经发生裂纹并延伸至车轮外侧之后才被发现，故而对汽车的行驶安全造成了极大的威胁。因此对货车车轮辋裂疲劳可靠性问题的研究就显得尤为重要。</w:t>
            </w:r>
          </w:p>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 xml:space="preserve">    本课题以江淮汽车公司某型货车轮辋疲劳可靠性分析为研究对象，进行实验方案设计，主要工作内容如下：</w:t>
            </w:r>
          </w:p>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1）分析统计货车车轮轮辋断裂的主要成因及其表现形式；</w:t>
            </w:r>
          </w:p>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2）设计轮辋疲劳可靠性实验方案。</w:t>
            </w:r>
          </w:p>
        </w:tc>
        <w:tc>
          <w:tcPr>
            <w:tcW w:w="3006" w:type="dxa"/>
            <w:shd w:val="clear" w:color="auto" w:fill="auto"/>
            <w:vAlign w:val="center"/>
          </w:tcPr>
          <w:p w:rsidR="00C250FB" w:rsidRPr="00AA0F62" w:rsidRDefault="00C250FB" w:rsidP="00AA0F62">
            <w:pPr>
              <w:snapToGrid w:val="0"/>
              <w:spacing w:line="300" w:lineRule="auto"/>
              <w:rPr>
                <w:rFonts w:ascii="仿宋" w:eastAsia="仿宋" w:hAnsi="仿宋"/>
                <w:b/>
              </w:rPr>
            </w:pPr>
            <w:r w:rsidRPr="00AA0F62">
              <w:rPr>
                <w:rFonts w:ascii="仿宋" w:eastAsia="仿宋" w:hAnsi="仿宋" w:hint="eastAsia"/>
                <w:b/>
              </w:rPr>
              <w:lastRenderedPageBreak/>
              <w:t>毕业设计主要要求：</w:t>
            </w:r>
          </w:p>
          <w:p w:rsidR="00C250FB" w:rsidRPr="00AA0F62" w:rsidRDefault="00C250FB" w:rsidP="00AA0F62">
            <w:pPr>
              <w:snapToGrid w:val="0"/>
              <w:spacing w:line="300" w:lineRule="auto"/>
              <w:ind w:firstLineChars="200" w:firstLine="422"/>
              <w:rPr>
                <w:rFonts w:ascii="仿宋" w:eastAsia="仿宋" w:hAnsi="仿宋"/>
                <w:b/>
              </w:rPr>
            </w:pPr>
            <w:r w:rsidRPr="00AA0F62">
              <w:rPr>
                <w:rFonts w:ascii="仿宋" w:eastAsia="仿宋" w:hAnsi="仿宋" w:hint="eastAsia"/>
                <w:b/>
              </w:rPr>
              <w:t>在充分阅读国内外文献的基础上，针对货车轮辋的疲劳可靠性试验方案进行设计。</w:t>
            </w:r>
          </w:p>
          <w:p w:rsidR="00C250FB" w:rsidRPr="00AA0F62" w:rsidRDefault="00C250FB" w:rsidP="00AA0F62">
            <w:pPr>
              <w:pStyle w:val="10"/>
              <w:widowControl/>
              <w:snapToGrid w:val="0"/>
              <w:spacing w:line="300" w:lineRule="auto"/>
              <w:ind w:firstLine="422"/>
              <w:rPr>
                <w:rFonts w:ascii="仿宋" w:eastAsia="仿宋" w:hAnsi="仿宋" w:cs="Calibri"/>
                <w:b/>
                <w:szCs w:val="21"/>
              </w:rPr>
            </w:pPr>
            <w:r w:rsidRPr="00AA0F62">
              <w:rPr>
                <w:rFonts w:ascii="仿宋" w:eastAsia="仿宋" w:hAnsi="仿宋" w:cs="Calibri" w:hint="eastAsia"/>
                <w:b/>
                <w:szCs w:val="21"/>
              </w:rPr>
              <w:t>(1)撰写准确全面的文献综述报告，在此基础上提出毕业设计方案的技术路线图，撰写开题报告；</w:t>
            </w:r>
          </w:p>
          <w:p w:rsidR="00C250FB" w:rsidRPr="00AA0F62" w:rsidRDefault="00C250FB" w:rsidP="00AA0F62">
            <w:pPr>
              <w:pStyle w:val="10"/>
              <w:widowControl/>
              <w:snapToGrid w:val="0"/>
              <w:spacing w:line="300" w:lineRule="auto"/>
              <w:ind w:firstLine="422"/>
              <w:rPr>
                <w:rFonts w:ascii="仿宋" w:eastAsia="仿宋" w:hAnsi="仿宋" w:cs="Calibri"/>
                <w:b/>
                <w:szCs w:val="21"/>
              </w:rPr>
            </w:pPr>
            <w:r w:rsidRPr="00AA0F62">
              <w:rPr>
                <w:rFonts w:ascii="仿宋" w:eastAsia="仿宋" w:hAnsi="仿宋" w:cs="Calibri" w:hint="eastAsia"/>
                <w:b/>
                <w:szCs w:val="21"/>
              </w:rPr>
              <w:t>(2)根据不同工况下轮辋载</w:t>
            </w:r>
            <w:r w:rsidRPr="00AA0F62">
              <w:rPr>
                <w:rFonts w:ascii="仿宋" w:eastAsia="仿宋" w:hAnsi="仿宋" w:cs="Calibri" w:hint="eastAsia"/>
                <w:b/>
                <w:szCs w:val="21"/>
              </w:rPr>
              <w:lastRenderedPageBreak/>
              <w:t>荷谱的提取方法，设计轮辋疲劳可靠性实验方案，进行相关计算和实验分析；</w:t>
            </w:r>
          </w:p>
          <w:p w:rsidR="00C250FB" w:rsidRPr="00AA0F62" w:rsidRDefault="00C250FB" w:rsidP="00AA0F62">
            <w:pPr>
              <w:pStyle w:val="10"/>
              <w:widowControl/>
              <w:snapToGrid w:val="0"/>
              <w:spacing w:line="300" w:lineRule="auto"/>
              <w:ind w:firstLine="422"/>
              <w:rPr>
                <w:rFonts w:ascii="仿宋" w:eastAsia="仿宋" w:hAnsi="仿宋" w:cs="Calibri"/>
                <w:b/>
                <w:szCs w:val="21"/>
              </w:rPr>
            </w:pPr>
            <w:r w:rsidRPr="00AA0F62">
              <w:rPr>
                <w:rFonts w:ascii="仿宋" w:eastAsia="仿宋" w:hAnsi="仿宋" w:cs="Calibri" w:hint="eastAsia"/>
                <w:b/>
                <w:szCs w:val="21"/>
              </w:rPr>
              <w:t>(3)论文应主题突出，内容充实，结论正确，论据充分，数据可靠，结构紧凑，层次分明，格式规范；</w:t>
            </w:r>
          </w:p>
          <w:p w:rsidR="00C250FB" w:rsidRPr="00AA0F62" w:rsidRDefault="00C250FB" w:rsidP="00AA0F62">
            <w:pPr>
              <w:pStyle w:val="10"/>
              <w:widowControl/>
              <w:snapToGrid w:val="0"/>
              <w:spacing w:line="300" w:lineRule="auto"/>
              <w:ind w:firstLine="422"/>
              <w:rPr>
                <w:rFonts w:ascii="仿宋" w:eastAsia="仿宋" w:hAnsi="仿宋" w:cs="Calibri"/>
                <w:b/>
                <w:szCs w:val="21"/>
              </w:rPr>
            </w:pPr>
            <w:r w:rsidRPr="00AA0F62">
              <w:rPr>
                <w:rFonts w:ascii="仿宋" w:eastAsia="仿宋" w:hAnsi="仿宋" w:cs="Calibri" w:hint="eastAsia"/>
                <w:b/>
                <w:szCs w:val="21"/>
              </w:rPr>
              <w:t>(4)论文字数不少于2万字，翻译2万印刷符以上的有关技术资料，论文单位采用国际标准，专业符号符合国标或行标。</w:t>
            </w:r>
          </w:p>
          <w:p w:rsidR="00C250FB" w:rsidRPr="00AA0F62" w:rsidRDefault="00C250FB" w:rsidP="00AA0F62">
            <w:pPr>
              <w:adjustRightInd w:val="0"/>
              <w:snapToGrid w:val="0"/>
              <w:spacing w:line="300" w:lineRule="auto"/>
              <w:rPr>
                <w:rFonts w:ascii="仿宋" w:eastAsia="仿宋" w:hAnsi="仿宋"/>
                <w:b/>
              </w:rPr>
            </w:pP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某车型弧形弹簧双质量飞轮设计</w:t>
            </w:r>
          </w:p>
        </w:tc>
        <w:tc>
          <w:tcPr>
            <w:tcW w:w="992" w:type="dxa"/>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车辆工程</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芜湖大捷离合器有限公司</w:t>
            </w:r>
          </w:p>
        </w:tc>
        <w:tc>
          <w:tcPr>
            <w:tcW w:w="5245" w:type="dxa"/>
            <w:shd w:val="clear" w:color="auto" w:fill="auto"/>
            <w:vAlign w:val="center"/>
          </w:tcPr>
          <w:p w:rsidR="00C250FB" w:rsidRPr="00AA0F62" w:rsidRDefault="00C250FB" w:rsidP="00AA0F62">
            <w:pPr>
              <w:snapToGrid w:val="0"/>
              <w:spacing w:line="300" w:lineRule="auto"/>
              <w:ind w:firstLine="420"/>
              <w:rPr>
                <w:rFonts w:ascii="仿宋" w:eastAsia="仿宋" w:hAnsi="仿宋"/>
                <w:b/>
              </w:rPr>
            </w:pPr>
            <w:r w:rsidRPr="00AA0F62">
              <w:rPr>
                <w:rFonts w:ascii="仿宋" w:eastAsia="仿宋" w:hAnsi="仿宋"/>
                <w:b/>
              </w:rPr>
              <w:t>根据汽车</w:t>
            </w:r>
            <w:r w:rsidRPr="00AA0F62">
              <w:rPr>
                <w:rFonts w:ascii="仿宋" w:eastAsia="仿宋" w:hAnsi="仿宋" w:hint="eastAsia"/>
                <w:b/>
              </w:rPr>
              <w:t>传</w:t>
            </w:r>
            <w:r w:rsidRPr="00AA0F62">
              <w:rPr>
                <w:rFonts w:ascii="仿宋" w:eastAsia="仿宋" w:hAnsi="仿宋"/>
                <w:b/>
              </w:rPr>
              <w:t>动系统</w:t>
            </w:r>
            <w:r w:rsidRPr="00AA0F62">
              <w:rPr>
                <w:rFonts w:ascii="仿宋" w:eastAsia="仿宋" w:hAnsi="仿宋" w:hint="eastAsia"/>
                <w:b/>
              </w:rPr>
              <w:t>的</w:t>
            </w:r>
            <w:r w:rsidRPr="00AA0F62">
              <w:rPr>
                <w:rFonts w:ascii="仿宋" w:eastAsia="仿宋" w:hAnsi="仿宋"/>
                <w:b/>
              </w:rPr>
              <w:t>发展</w:t>
            </w:r>
            <w:r w:rsidRPr="00AA0F62">
              <w:rPr>
                <w:rFonts w:ascii="仿宋" w:eastAsia="仿宋" w:hAnsi="仿宋" w:hint="eastAsia"/>
                <w:b/>
              </w:rPr>
              <w:t>要求</w:t>
            </w:r>
            <w:r w:rsidRPr="00AA0F62">
              <w:rPr>
                <w:rFonts w:ascii="仿宋" w:eastAsia="仿宋" w:hAnsi="仿宋"/>
                <w:b/>
              </w:rPr>
              <w:t>，</w:t>
            </w:r>
            <w:r w:rsidRPr="00AA0F62">
              <w:rPr>
                <w:rFonts w:ascii="仿宋" w:eastAsia="仿宋" w:hAnsi="仿宋" w:hint="eastAsia"/>
                <w:b/>
              </w:rPr>
              <w:t>为</w:t>
            </w:r>
            <w:r w:rsidRPr="00AA0F62">
              <w:rPr>
                <w:rFonts w:ascii="仿宋" w:eastAsia="仿宋" w:hAnsi="仿宋"/>
                <w:b/>
              </w:rPr>
              <w:t>降低油耗、</w:t>
            </w:r>
            <w:r w:rsidRPr="00AA0F62">
              <w:rPr>
                <w:rFonts w:ascii="仿宋" w:eastAsia="仿宋" w:hAnsi="仿宋" w:hint="eastAsia"/>
                <w:b/>
              </w:rPr>
              <w:t>改善NVH（噪声、振动、</w:t>
            </w:r>
            <w:r w:rsidRPr="00AA0F62">
              <w:rPr>
                <w:rFonts w:ascii="仿宋" w:eastAsia="仿宋" w:hAnsi="仿宋"/>
                <w:b/>
              </w:rPr>
              <w:t>平顺性</w:t>
            </w:r>
            <w:r w:rsidRPr="00AA0F62">
              <w:rPr>
                <w:rFonts w:ascii="仿宋" w:eastAsia="仿宋" w:hAnsi="仿宋" w:hint="eastAsia"/>
                <w:b/>
              </w:rPr>
              <w:t>）特</w:t>
            </w:r>
            <w:r w:rsidRPr="00AA0F62">
              <w:rPr>
                <w:rFonts w:ascii="仿宋" w:eastAsia="仿宋" w:hAnsi="仿宋"/>
                <w:b/>
              </w:rPr>
              <w:t>性</w:t>
            </w:r>
            <w:r w:rsidRPr="00AA0F62">
              <w:rPr>
                <w:rFonts w:ascii="仿宋" w:eastAsia="仿宋" w:hAnsi="仿宋" w:hint="eastAsia"/>
                <w:b/>
              </w:rPr>
              <w:t>，</w:t>
            </w:r>
            <w:r w:rsidRPr="00AA0F62">
              <w:rPr>
                <w:rFonts w:ascii="仿宋" w:eastAsia="仿宋" w:hAnsi="仿宋"/>
                <w:b/>
              </w:rPr>
              <w:t>拟</w:t>
            </w:r>
            <w:r w:rsidRPr="00AA0F62">
              <w:rPr>
                <w:rFonts w:ascii="仿宋" w:eastAsia="仿宋" w:hAnsi="仿宋" w:hint="eastAsia"/>
                <w:b/>
              </w:rPr>
              <w:t>设计的双质量飞轮</w:t>
            </w:r>
            <w:r w:rsidRPr="00AA0F62">
              <w:rPr>
                <w:rFonts w:ascii="仿宋" w:eastAsia="仿宋" w:hAnsi="仿宋"/>
                <w:b/>
              </w:rPr>
              <w:t>为</w:t>
            </w:r>
            <w:r w:rsidRPr="00AA0F62">
              <w:rPr>
                <w:rFonts w:ascii="仿宋" w:eastAsia="仿宋" w:hAnsi="仿宋" w:hint="eastAsia"/>
                <w:b/>
              </w:rPr>
              <w:t>汽车</w:t>
            </w:r>
            <w:r w:rsidRPr="00AA0F62">
              <w:rPr>
                <w:rFonts w:ascii="仿宋" w:eastAsia="仿宋" w:hAnsi="仿宋"/>
                <w:b/>
              </w:rPr>
              <w:t>传动系统的重要动力总成部件</w:t>
            </w:r>
            <w:r w:rsidRPr="00AA0F62">
              <w:rPr>
                <w:rFonts w:ascii="仿宋" w:eastAsia="仿宋" w:hAnsi="仿宋" w:hint="eastAsia"/>
                <w:b/>
              </w:rPr>
              <w:t>。近年来双质量飞轮</w:t>
            </w:r>
            <w:r w:rsidRPr="00AA0F62">
              <w:rPr>
                <w:rFonts w:ascii="仿宋" w:eastAsia="仿宋" w:hAnsi="仿宋"/>
                <w:b/>
              </w:rPr>
              <w:t>装</w:t>
            </w:r>
            <w:r w:rsidRPr="00AA0F62">
              <w:rPr>
                <w:rFonts w:ascii="仿宋" w:eastAsia="仿宋" w:hAnsi="仿宋" w:hint="eastAsia"/>
                <w:b/>
              </w:rPr>
              <w:t>车</w:t>
            </w:r>
            <w:r w:rsidRPr="00AA0F62">
              <w:rPr>
                <w:rFonts w:ascii="仿宋" w:eastAsia="仿宋" w:hAnsi="仿宋"/>
                <w:b/>
              </w:rPr>
              <w:t>份额不断提升，</w:t>
            </w:r>
            <w:r w:rsidRPr="00AA0F62">
              <w:rPr>
                <w:rFonts w:ascii="仿宋" w:eastAsia="仿宋" w:hAnsi="仿宋" w:hint="eastAsia"/>
                <w:b/>
              </w:rPr>
              <w:t>市场</w:t>
            </w:r>
            <w:r w:rsidRPr="00AA0F62">
              <w:rPr>
                <w:rFonts w:ascii="仿宋" w:eastAsia="仿宋" w:hAnsi="仿宋"/>
                <w:b/>
              </w:rPr>
              <w:t>需求越来越大。</w:t>
            </w:r>
          </w:p>
          <w:p w:rsidR="00C250FB" w:rsidRPr="00AA0F62" w:rsidRDefault="00C250FB" w:rsidP="00AA0F62">
            <w:pPr>
              <w:snapToGrid w:val="0"/>
              <w:spacing w:line="300" w:lineRule="auto"/>
              <w:ind w:firstLine="420"/>
              <w:rPr>
                <w:rFonts w:ascii="仿宋" w:eastAsia="仿宋" w:hAnsi="仿宋"/>
                <w:b/>
              </w:rPr>
            </w:pPr>
            <w:r w:rsidRPr="00AA0F62">
              <w:rPr>
                <w:rFonts w:ascii="仿宋" w:eastAsia="仿宋" w:hAnsi="仿宋" w:hint="eastAsia"/>
                <w:b/>
              </w:rPr>
              <w:t>汽车</w:t>
            </w:r>
            <w:r w:rsidRPr="00AA0F62">
              <w:rPr>
                <w:rFonts w:ascii="仿宋" w:eastAsia="仿宋" w:hAnsi="仿宋"/>
                <w:b/>
              </w:rPr>
              <w:t>传动系</w:t>
            </w:r>
            <w:r w:rsidRPr="00AA0F62">
              <w:rPr>
                <w:rFonts w:ascii="仿宋" w:eastAsia="仿宋" w:hAnsi="仿宋" w:hint="eastAsia"/>
                <w:b/>
              </w:rPr>
              <w:t>统</w:t>
            </w:r>
            <w:r w:rsidRPr="00AA0F62">
              <w:rPr>
                <w:rFonts w:ascii="仿宋" w:eastAsia="仿宋" w:hAnsi="仿宋"/>
                <w:b/>
              </w:rPr>
              <w:t>是一个多质量的弹簧扭转振动系统，传统</w:t>
            </w:r>
            <w:r w:rsidRPr="00AA0F62">
              <w:rPr>
                <w:rFonts w:ascii="仿宋" w:eastAsia="仿宋" w:hAnsi="仿宋" w:hint="eastAsia"/>
                <w:b/>
              </w:rPr>
              <w:t>的</w:t>
            </w:r>
            <w:r w:rsidRPr="00AA0F62">
              <w:rPr>
                <w:rFonts w:ascii="仿宋" w:eastAsia="仿宋" w:hAnsi="仿宋"/>
                <w:b/>
              </w:rPr>
              <w:t>离合器减振器性能上存在局限，不能避免在怠速时的共振。</w:t>
            </w:r>
            <w:r w:rsidRPr="00AA0F62">
              <w:rPr>
                <w:rFonts w:ascii="仿宋" w:eastAsia="仿宋" w:hAnsi="仿宋" w:hint="eastAsia"/>
                <w:b/>
              </w:rPr>
              <w:t>飞</w:t>
            </w:r>
            <w:r w:rsidRPr="00AA0F62">
              <w:rPr>
                <w:rFonts w:ascii="仿宋" w:eastAsia="仿宋" w:hAnsi="仿宋"/>
                <w:b/>
              </w:rPr>
              <w:t>轮减振系统可加大减振弹簧的位置半径，并容许增大转角</w:t>
            </w:r>
            <w:r w:rsidRPr="00AA0F62">
              <w:rPr>
                <w:rFonts w:ascii="仿宋" w:eastAsia="仿宋" w:hAnsi="仿宋" w:hint="eastAsia"/>
                <w:b/>
              </w:rPr>
              <w:t>，</w:t>
            </w:r>
            <w:r w:rsidRPr="00AA0F62">
              <w:rPr>
                <w:rFonts w:ascii="仿宋" w:eastAsia="仿宋" w:hAnsi="仿宋"/>
                <w:b/>
              </w:rPr>
              <w:t>从而降低减振弹簧刚度。</w:t>
            </w:r>
            <w:r w:rsidRPr="00AA0F62">
              <w:rPr>
                <w:rFonts w:ascii="仿宋" w:eastAsia="仿宋" w:hAnsi="仿宋" w:hint="eastAsia"/>
                <w:b/>
              </w:rPr>
              <w:t>双质量飞轮能通过扭转减振及阻尼特性</w:t>
            </w:r>
            <w:r w:rsidRPr="00AA0F62">
              <w:rPr>
                <w:rFonts w:ascii="仿宋" w:eastAsia="仿宋" w:hAnsi="仿宋"/>
                <w:b/>
              </w:rPr>
              <w:t>，提高换档和驾驶的舒适性，减小曲轴的扭转和弯曲载荷，由于较多使用发动机的经济区域而使油耗降低，同时能在发动机过载时保护传动链中的零件。</w:t>
            </w:r>
          </w:p>
          <w:p w:rsidR="00C250FB" w:rsidRPr="00AA0F62" w:rsidRDefault="00C250FB" w:rsidP="00AA0F62">
            <w:pPr>
              <w:snapToGrid w:val="0"/>
              <w:spacing w:line="300" w:lineRule="auto"/>
              <w:ind w:firstLine="420"/>
              <w:rPr>
                <w:rFonts w:ascii="仿宋" w:eastAsia="仿宋" w:hAnsi="仿宋"/>
                <w:b/>
              </w:rPr>
            </w:pPr>
            <w:r w:rsidRPr="00AA0F62">
              <w:rPr>
                <w:rFonts w:ascii="仿宋" w:eastAsia="仿宋" w:hAnsi="仿宋" w:hint="eastAsia"/>
                <w:b/>
              </w:rPr>
              <w:lastRenderedPageBreak/>
              <w:t>毕业设计主要内容包括产品结构设计及零件材料选用及设计，扭转特性设计计算和温升校核。</w:t>
            </w:r>
          </w:p>
          <w:p w:rsidR="00C250FB" w:rsidRPr="00AA0F62" w:rsidRDefault="00C250FB" w:rsidP="00AA0F62">
            <w:pPr>
              <w:snapToGrid w:val="0"/>
              <w:spacing w:line="300" w:lineRule="auto"/>
              <w:ind w:firstLine="420"/>
              <w:jc w:val="center"/>
              <w:rPr>
                <w:rFonts w:ascii="仿宋" w:eastAsia="仿宋" w:hAnsi="仿宋"/>
                <w:b/>
              </w:rPr>
            </w:pPr>
            <w:r w:rsidRPr="00AA0F62">
              <w:rPr>
                <w:rFonts w:ascii="仿宋" w:eastAsia="仿宋" w:hAnsi="仿宋"/>
                <w:b/>
                <w:noProof/>
              </w:rPr>
              <w:drawing>
                <wp:inline distT="0" distB="0" distL="0" distR="0" wp14:anchorId="01FADE28" wp14:editId="102951B7">
                  <wp:extent cx="1007761" cy="1159192"/>
                  <wp:effectExtent l="19050" t="0" r="1889" b="0"/>
                  <wp:docPr id="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a:stretch>
                            <a:fillRect/>
                          </a:stretch>
                        </pic:blipFill>
                        <pic:spPr bwMode="auto">
                          <a:xfrm>
                            <a:off x="0" y="0"/>
                            <a:ext cx="1007427" cy="1158808"/>
                          </a:xfrm>
                          <a:prstGeom prst="rect">
                            <a:avLst/>
                          </a:prstGeom>
                          <a:noFill/>
                          <a:ln w="9525">
                            <a:noFill/>
                            <a:miter lim="800000"/>
                            <a:headEnd/>
                            <a:tailEnd/>
                          </a:ln>
                        </pic:spPr>
                      </pic:pic>
                    </a:graphicData>
                  </a:graphic>
                </wp:inline>
              </w:drawing>
            </w:r>
          </w:p>
        </w:tc>
        <w:tc>
          <w:tcPr>
            <w:tcW w:w="3006" w:type="dxa"/>
            <w:shd w:val="clear" w:color="auto" w:fill="auto"/>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lastRenderedPageBreak/>
              <w:t>某车型弧形弹簧双质量飞轮设计</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往复旋转式磁流变阻尼器的设计与试验</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车辆工程</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芜湖天佑汽车技术有限公司</w:t>
            </w:r>
          </w:p>
        </w:tc>
        <w:tc>
          <w:tcPr>
            <w:tcW w:w="5245" w:type="dxa"/>
            <w:shd w:val="clear" w:color="auto" w:fill="auto"/>
            <w:vAlign w:val="center"/>
          </w:tcPr>
          <w:p w:rsidR="00C250FB" w:rsidRPr="00AA0F62" w:rsidRDefault="00C250FB"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基于磁流变阻尼器的汽车悬架将车身与车桥之间进行了可控传力连接。路面作用于车轮上的垂直反力（支承力），纵向反力（牵引力和制动力）和侧向反力以及这些力所产生的力矩都可以通过磁流变悬架进行控制，缓和不平路面传给车架或车身的冲击载荷，提高车辆平顺性（乘坐舒适性）和安全性（操纵稳定性），减少动载荷引起的零部件和货物损坏。</w:t>
            </w:r>
          </w:p>
          <w:p w:rsidR="00C250FB" w:rsidRPr="00AA0F62" w:rsidRDefault="00C250FB"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本毕业设计拟为某车辆悬架系统设计一种小旋转角度大扭矩可控旋转式磁流变减振器，建立其力学性能的数学模型，完成该磁流变减振器的ANSYS磁场有限元分析，加工阻尼器原型并进行相应旋转激励试验。</w:t>
            </w:r>
          </w:p>
        </w:tc>
        <w:tc>
          <w:tcPr>
            <w:tcW w:w="3006" w:type="dxa"/>
            <w:shd w:val="clear" w:color="auto" w:fill="auto"/>
            <w:vAlign w:val="center"/>
          </w:tcPr>
          <w:p w:rsidR="00C250FB" w:rsidRPr="00AA0F62" w:rsidRDefault="00C250FB" w:rsidP="00DA69A1">
            <w:pPr>
              <w:pStyle w:val="a6"/>
              <w:numPr>
                <w:ilvl w:val="0"/>
                <w:numId w:val="28"/>
              </w:numPr>
              <w:tabs>
                <w:tab w:val="left" w:pos="459"/>
                <w:tab w:val="left" w:pos="601"/>
              </w:tabs>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设计出完整的往复旋转式磁流变半主动减振器机械结构，绘制出减振器装配图、零件图。</w:t>
            </w:r>
          </w:p>
          <w:p w:rsidR="00C250FB" w:rsidRPr="00AA0F62" w:rsidRDefault="00C250FB" w:rsidP="00DA69A1">
            <w:pPr>
              <w:pStyle w:val="a6"/>
              <w:numPr>
                <w:ilvl w:val="0"/>
                <w:numId w:val="28"/>
              </w:numPr>
              <w:tabs>
                <w:tab w:val="left" w:pos="459"/>
                <w:tab w:val="left" w:pos="601"/>
              </w:tabs>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使用ANSYS磁场有限元仿真软件进行磁流变减振器的磁通回路特性验证、磁通回路主结构优化。</w:t>
            </w:r>
          </w:p>
          <w:p w:rsidR="00C250FB" w:rsidRPr="00AA0F62" w:rsidRDefault="00C250FB" w:rsidP="00DA69A1">
            <w:pPr>
              <w:pStyle w:val="a6"/>
              <w:numPr>
                <w:ilvl w:val="0"/>
                <w:numId w:val="28"/>
              </w:numPr>
              <w:tabs>
                <w:tab w:val="left" w:pos="459"/>
                <w:tab w:val="left" w:pos="601"/>
              </w:tabs>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组装减振器进行台架实验，通过数据分析给出性能分析报告。</w:t>
            </w:r>
          </w:p>
          <w:p w:rsidR="00C250FB" w:rsidRPr="00AA0F62" w:rsidRDefault="00C250FB" w:rsidP="00DA69A1">
            <w:pPr>
              <w:pStyle w:val="a6"/>
              <w:numPr>
                <w:ilvl w:val="0"/>
                <w:numId w:val="28"/>
              </w:numPr>
              <w:tabs>
                <w:tab w:val="left" w:pos="459"/>
                <w:tab w:val="left" w:pos="601"/>
              </w:tabs>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减振器性能要求：旋转角度为正负10°，输出可控扭矩范围500-1200Nm。</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具有冲击缓冲功能的座椅设</w:t>
            </w:r>
            <w:r w:rsidRPr="00AA0F62">
              <w:rPr>
                <w:rFonts w:ascii="仿宋" w:eastAsia="仿宋" w:hAnsi="仿宋" w:cs="Times New Roman" w:hint="eastAsia"/>
                <w:b/>
              </w:rPr>
              <w:lastRenderedPageBreak/>
              <w:t>计</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车辆工程</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泰安航天特种车有限公司</w:t>
            </w:r>
          </w:p>
        </w:tc>
        <w:tc>
          <w:tcPr>
            <w:tcW w:w="5245" w:type="dxa"/>
            <w:shd w:val="clear" w:color="auto" w:fill="auto"/>
            <w:vAlign w:val="center"/>
          </w:tcPr>
          <w:p w:rsidR="00C250FB" w:rsidRPr="00AA0F62" w:rsidRDefault="00C250FB"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特种车辆在行进过程中常常由于路面起伏引起的振动一般小于10 Hz或者地面障碍，处于人体敏感频率范</w:t>
            </w:r>
            <w:r w:rsidRPr="00AA0F62">
              <w:rPr>
                <w:rFonts w:ascii="仿宋" w:eastAsia="仿宋" w:hAnsi="仿宋" w:cs="Times New Roman" w:hint="eastAsia"/>
                <w:b/>
              </w:rPr>
              <w:lastRenderedPageBreak/>
              <w:t>围和脊柱损伤激励范围内。它们传递到座椅会影响乘员乘坐(驾驶)舒适性和导致健康和安全问题。座椅是设置于乘员与载运工具之间的隔振元件，可以实现衰减来自载运工具的振动引起乘员人体振动实现乘员的乘坐舒适性和安全性的提升。半主动座椅悬架由刚度可控的弹性元件或阻尼可调的阻尼元件等构成，兼具被动座椅悬架结构简单和主动座椅悬架隔振性能良好的优点，应用前景广阔。</w:t>
            </w:r>
          </w:p>
          <w:p w:rsidR="00C250FB" w:rsidRPr="00AA0F62" w:rsidRDefault="00C250FB"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本毕业设计拟为特种车辆设计一种基于主动控制座椅结构，结合人体多自由度振动模型，建立汽车座椅-人体多自由度动力学数学模型，仿真在不同振动条件下可控座椅对人体动力学响应的影响。</w:t>
            </w:r>
          </w:p>
        </w:tc>
        <w:tc>
          <w:tcPr>
            <w:tcW w:w="3006" w:type="dxa"/>
            <w:shd w:val="clear" w:color="auto" w:fill="auto"/>
            <w:vAlign w:val="center"/>
          </w:tcPr>
          <w:p w:rsidR="00C250FB" w:rsidRPr="00AA0F62" w:rsidRDefault="00C250FB" w:rsidP="00DA69A1">
            <w:pPr>
              <w:pStyle w:val="a6"/>
              <w:numPr>
                <w:ilvl w:val="0"/>
                <w:numId w:val="29"/>
              </w:numPr>
              <w:tabs>
                <w:tab w:val="left" w:pos="459"/>
                <w:tab w:val="left" w:pos="601"/>
              </w:tabs>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lastRenderedPageBreak/>
              <w:t>设计出完整的冲击缓冲性能的磁流变座椅悬架系统结</w:t>
            </w:r>
            <w:r w:rsidRPr="00AA0F62">
              <w:rPr>
                <w:rFonts w:ascii="仿宋" w:eastAsia="仿宋" w:hAnsi="仿宋" w:cs="Times New Roman" w:hint="eastAsia"/>
                <w:b/>
              </w:rPr>
              <w:lastRenderedPageBreak/>
              <w:t>构，绘制出系统装配图、零件图。</w:t>
            </w:r>
          </w:p>
          <w:p w:rsidR="00C250FB" w:rsidRPr="00AA0F62" w:rsidRDefault="00C250FB" w:rsidP="00DA69A1">
            <w:pPr>
              <w:pStyle w:val="a6"/>
              <w:numPr>
                <w:ilvl w:val="0"/>
                <w:numId w:val="29"/>
              </w:numPr>
              <w:tabs>
                <w:tab w:val="left" w:pos="459"/>
                <w:tab w:val="left" w:pos="601"/>
              </w:tabs>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建立汽车座椅-人体多自由度动力学数学模型。</w:t>
            </w:r>
          </w:p>
          <w:p w:rsidR="00C250FB" w:rsidRPr="00AA0F62" w:rsidRDefault="00C250FB" w:rsidP="00DA69A1">
            <w:pPr>
              <w:pStyle w:val="a6"/>
              <w:numPr>
                <w:ilvl w:val="0"/>
                <w:numId w:val="29"/>
              </w:numPr>
              <w:tabs>
                <w:tab w:val="left" w:pos="459"/>
                <w:tab w:val="left" w:pos="601"/>
              </w:tabs>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使用ADAMS动力学仿真软件进行在不同振动条件下座椅对人体动力学响应的影响。</w:t>
            </w:r>
          </w:p>
          <w:p w:rsidR="00C250FB" w:rsidRPr="00AA0F62" w:rsidRDefault="00C250FB" w:rsidP="00DA69A1">
            <w:pPr>
              <w:pStyle w:val="a6"/>
              <w:numPr>
                <w:ilvl w:val="0"/>
                <w:numId w:val="29"/>
              </w:numPr>
              <w:tabs>
                <w:tab w:val="left" w:pos="459"/>
                <w:tab w:val="left" w:pos="601"/>
              </w:tabs>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组装减振器进行台架实验。</w:t>
            </w:r>
          </w:p>
          <w:p w:rsidR="00C250FB" w:rsidRPr="00AA0F62" w:rsidRDefault="00C250FB" w:rsidP="00DA69A1">
            <w:pPr>
              <w:pStyle w:val="a6"/>
              <w:numPr>
                <w:ilvl w:val="0"/>
                <w:numId w:val="29"/>
              </w:numPr>
              <w:tabs>
                <w:tab w:val="left" w:pos="459"/>
                <w:tab w:val="left" w:pos="601"/>
              </w:tabs>
              <w:adjustRightInd w:val="0"/>
              <w:snapToGrid w:val="0"/>
              <w:spacing w:line="300" w:lineRule="auto"/>
              <w:ind w:left="0" w:firstLineChars="0" w:firstLine="0"/>
              <w:rPr>
                <w:rFonts w:ascii="仿宋" w:eastAsia="仿宋" w:hAnsi="仿宋" w:cs="Times New Roman"/>
                <w:b/>
              </w:rPr>
            </w:pPr>
            <w:r w:rsidRPr="00AA0F62">
              <w:rPr>
                <w:rFonts w:ascii="仿宋" w:eastAsia="仿宋" w:hAnsi="仿宋" w:cs="Times New Roman" w:hint="eastAsia"/>
                <w:b/>
              </w:rPr>
              <w:t>性能要求：同时具有低速振动减振和高速冲击缓冲性能（减振RMS</w:t>
            </w:r>
            <w:r w:rsidRPr="00AA0F62">
              <w:rPr>
                <w:rFonts w:ascii="仿宋" w:eastAsia="仿宋" w:hAnsi="仿宋" w:cs="Times New Roman"/>
                <w:b/>
              </w:rPr>
              <w:t>10</w:t>
            </w:r>
            <w:r w:rsidRPr="00AA0F62">
              <w:rPr>
                <w:rFonts w:ascii="仿宋" w:eastAsia="仿宋" w:hAnsi="仿宋" w:cs="Times New Roman" w:hint="eastAsia"/>
                <w:b/>
              </w:rPr>
              <w:t>%、最大冲击缓冲15%峰值加速度）。</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snapToGrid w:val="0"/>
              <w:spacing w:line="300" w:lineRule="auto"/>
              <w:rPr>
                <w:rFonts w:ascii="仿宋" w:eastAsia="仿宋" w:hAnsi="仿宋" w:cs="宋体"/>
                <w:b/>
              </w:rPr>
            </w:pPr>
            <w:r w:rsidRPr="00AA0F62">
              <w:rPr>
                <w:rFonts w:ascii="仿宋" w:eastAsia="仿宋" w:hAnsi="仿宋"/>
                <w:b/>
              </w:rPr>
              <w:t>某型客车ATS系统软硬件设计</w:t>
            </w:r>
          </w:p>
        </w:tc>
        <w:tc>
          <w:tcPr>
            <w:tcW w:w="992" w:type="dxa"/>
            <w:vAlign w:val="center"/>
          </w:tcPr>
          <w:p w:rsidR="00C250FB" w:rsidRPr="00AA0F62" w:rsidRDefault="00C250FB" w:rsidP="00AA0F62">
            <w:pPr>
              <w:snapToGrid w:val="0"/>
              <w:spacing w:line="300" w:lineRule="auto"/>
              <w:rPr>
                <w:rFonts w:ascii="仿宋" w:eastAsia="仿宋" w:hAnsi="仿宋" w:cs="宋体"/>
                <w:b/>
              </w:rPr>
            </w:pPr>
            <w:r w:rsidRPr="00AA0F62">
              <w:rPr>
                <w:rFonts w:ascii="仿宋" w:eastAsia="仿宋" w:hAnsi="仿宋"/>
                <w:b/>
              </w:rPr>
              <w:t>合肥工业大学</w:t>
            </w:r>
          </w:p>
        </w:tc>
        <w:tc>
          <w:tcPr>
            <w:tcW w:w="1083" w:type="dxa"/>
            <w:shd w:val="clear" w:color="auto" w:fill="auto"/>
            <w:vAlign w:val="center"/>
          </w:tcPr>
          <w:p w:rsidR="00C250FB" w:rsidRPr="00AA0F62" w:rsidRDefault="00C250FB" w:rsidP="00AA0F62">
            <w:pPr>
              <w:snapToGrid w:val="0"/>
              <w:spacing w:line="300" w:lineRule="auto"/>
              <w:rPr>
                <w:rFonts w:ascii="仿宋" w:eastAsia="仿宋" w:hAnsi="仿宋" w:cs="宋体"/>
                <w:b/>
              </w:rPr>
            </w:pPr>
            <w:r w:rsidRPr="00AA0F62">
              <w:rPr>
                <w:rFonts w:ascii="仿宋" w:eastAsia="仿宋" w:hAnsi="仿宋"/>
                <w:b/>
              </w:rPr>
              <w:t>车辆工程</w:t>
            </w:r>
          </w:p>
        </w:tc>
        <w:tc>
          <w:tcPr>
            <w:tcW w:w="1468" w:type="dxa"/>
            <w:shd w:val="clear" w:color="auto" w:fill="auto"/>
            <w:vAlign w:val="center"/>
          </w:tcPr>
          <w:p w:rsidR="00C250FB" w:rsidRPr="00AA0F62" w:rsidRDefault="00C250FB" w:rsidP="00AA0F62">
            <w:pPr>
              <w:snapToGrid w:val="0"/>
              <w:spacing w:line="300" w:lineRule="auto"/>
              <w:rPr>
                <w:rFonts w:ascii="仿宋" w:eastAsia="仿宋" w:hAnsi="仿宋" w:cs="宋体"/>
                <w:b/>
              </w:rPr>
            </w:pPr>
            <w:r w:rsidRPr="00AA0F62">
              <w:rPr>
                <w:rFonts w:ascii="仿宋" w:eastAsia="仿宋" w:hAnsi="仿宋"/>
                <w:b/>
              </w:rPr>
              <w:t>安徽安凯汽车股份有限公司</w:t>
            </w:r>
          </w:p>
        </w:tc>
        <w:tc>
          <w:tcPr>
            <w:tcW w:w="5245" w:type="dxa"/>
            <w:shd w:val="clear" w:color="auto" w:fill="auto"/>
            <w:vAlign w:val="center"/>
          </w:tcPr>
          <w:p w:rsidR="00C250FB" w:rsidRPr="00AA0F62" w:rsidRDefault="00C250FB" w:rsidP="00DA69A1">
            <w:pPr>
              <w:snapToGrid w:val="0"/>
              <w:spacing w:line="300" w:lineRule="auto"/>
              <w:ind w:firstLineChars="200" w:firstLine="422"/>
              <w:rPr>
                <w:rFonts w:ascii="仿宋" w:eastAsia="仿宋" w:hAnsi="仿宋"/>
                <w:b/>
              </w:rPr>
            </w:pPr>
            <w:r w:rsidRPr="00AA0F62">
              <w:rPr>
                <w:rFonts w:ascii="仿宋" w:eastAsia="仿宋" w:hAnsi="仿宋"/>
                <w:b/>
              </w:rPr>
              <w:t>发动机智能冷却系统Auto temperature control system</w:t>
            </w:r>
            <w:r w:rsidRPr="00AA0F62">
              <w:rPr>
                <w:rFonts w:eastAsia="仿宋"/>
                <w:b/>
              </w:rPr>
              <w:t> </w:t>
            </w:r>
            <w:r w:rsidRPr="00AA0F62">
              <w:rPr>
                <w:rStyle w:val="apple-converted-space"/>
                <w:rFonts w:eastAsia="仿宋"/>
                <w:b/>
              </w:rPr>
              <w:t> </w:t>
            </w:r>
            <w:r w:rsidRPr="00AA0F62">
              <w:rPr>
                <w:rFonts w:ascii="仿宋" w:eastAsia="仿宋" w:hAnsi="仿宋"/>
                <w:b/>
              </w:rPr>
              <w:t>of engine（简称ATS），该系统通过智能控制及模块化设计，确保发动机工作在最佳温度状态，达到节能降噪的效果，极大的减少了发动机水箱中冷的清理次数，降低了维护成本，是发动机传统冷却系统升级换代的理想产品。</w:t>
            </w:r>
          </w:p>
          <w:p w:rsidR="00C250FB" w:rsidRPr="00AA0F62" w:rsidRDefault="00C250FB" w:rsidP="00AA0F62">
            <w:pPr>
              <w:snapToGrid w:val="0"/>
              <w:spacing w:line="300" w:lineRule="auto"/>
              <w:rPr>
                <w:rFonts w:ascii="仿宋" w:eastAsia="仿宋" w:hAnsi="仿宋"/>
                <w:b/>
              </w:rPr>
            </w:pPr>
            <w:r w:rsidRPr="00AA0F62">
              <w:rPr>
                <w:rFonts w:ascii="仿宋" w:eastAsia="仿宋" w:hAnsi="仿宋"/>
                <w:b/>
              </w:rPr>
              <w:t>本毕业设计题目的主要内容有：</w:t>
            </w:r>
          </w:p>
          <w:p w:rsidR="00C250FB" w:rsidRPr="00AA0F62" w:rsidRDefault="00C250FB" w:rsidP="00AA0F62">
            <w:pPr>
              <w:snapToGrid w:val="0"/>
              <w:spacing w:line="300" w:lineRule="auto"/>
              <w:rPr>
                <w:rFonts w:ascii="仿宋" w:eastAsia="仿宋" w:hAnsi="仿宋"/>
                <w:b/>
              </w:rPr>
            </w:pPr>
            <w:r w:rsidRPr="00AA0F62">
              <w:rPr>
                <w:rFonts w:ascii="仿宋" w:eastAsia="仿宋" w:hAnsi="仿宋"/>
                <w:b/>
              </w:rPr>
              <w:t>（1）完成客车冷却系统风扇布置方案，并绘制结构布置图；</w:t>
            </w:r>
          </w:p>
          <w:p w:rsidR="00C250FB" w:rsidRPr="00AA0F62" w:rsidRDefault="00C250FB" w:rsidP="00AA0F62">
            <w:pPr>
              <w:pStyle w:val="style1"/>
              <w:snapToGrid w:val="0"/>
              <w:spacing w:before="0" w:beforeAutospacing="0" w:after="0" w:afterAutospacing="0" w:line="300" w:lineRule="auto"/>
              <w:jc w:val="both"/>
              <w:rPr>
                <w:rFonts w:ascii="仿宋" w:eastAsia="仿宋" w:hAnsi="仿宋"/>
                <w:b/>
                <w:sz w:val="21"/>
                <w:szCs w:val="21"/>
              </w:rPr>
            </w:pPr>
            <w:r w:rsidRPr="00AA0F62">
              <w:rPr>
                <w:rFonts w:ascii="仿宋" w:eastAsia="仿宋" w:hAnsi="仿宋"/>
                <w:b/>
                <w:sz w:val="21"/>
                <w:szCs w:val="21"/>
              </w:rPr>
              <w:t>（2）根据控制企业提出控制需求制定控制方案；</w:t>
            </w:r>
          </w:p>
          <w:p w:rsidR="00C250FB" w:rsidRPr="00AA0F62" w:rsidRDefault="00C250FB" w:rsidP="00AA0F62">
            <w:pPr>
              <w:snapToGrid w:val="0"/>
              <w:spacing w:line="300" w:lineRule="auto"/>
              <w:rPr>
                <w:rFonts w:ascii="仿宋" w:eastAsia="仿宋" w:hAnsi="仿宋"/>
                <w:b/>
              </w:rPr>
            </w:pPr>
            <w:r w:rsidRPr="00AA0F62">
              <w:rPr>
                <w:rFonts w:ascii="仿宋" w:eastAsia="仿宋" w:hAnsi="仿宋"/>
                <w:b/>
              </w:rPr>
              <w:t>（3）设计控制系统电路制作电路板，并编写相应软件；</w:t>
            </w:r>
          </w:p>
          <w:p w:rsidR="00C250FB" w:rsidRPr="00AA0F62" w:rsidRDefault="00C250FB" w:rsidP="00AA0F62">
            <w:pPr>
              <w:snapToGrid w:val="0"/>
              <w:spacing w:line="300" w:lineRule="auto"/>
              <w:rPr>
                <w:rFonts w:ascii="仿宋" w:eastAsia="仿宋" w:hAnsi="仿宋" w:cs="宋体"/>
                <w:b/>
              </w:rPr>
            </w:pPr>
            <w:r w:rsidRPr="00AA0F62">
              <w:rPr>
                <w:rFonts w:ascii="仿宋" w:eastAsia="仿宋" w:hAnsi="仿宋"/>
                <w:b/>
              </w:rPr>
              <w:t>（4）进行功能试验。</w:t>
            </w:r>
          </w:p>
        </w:tc>
        <w:tc>
          <w:tcPr>
            <w:tcW w:w="3006" w:type="dxa"/>
            <w:shd w:val="clear" w:color="auto" w:fill="auto"/>
            <w:vAlign w:val="center"/>
          </w:tcPr>
          <w:p w:rsidR="00C250FB" w:rsidRPr="00AA0F62" w:rsidRDefault="00C250FB" w:rsidP="00AA0F62">
            <w:pPr>
              <w:pStyle w:val="style1"/>
              <w:snapToGrid w:val="0"/>
              <w:spacing w:before="0" w:beforeAutospacing="0" w:after="0" w:afterAutospacing="0" w:line="300" w:lineRule="auto"/>
              <w:ind w:left="5" w:firstLine="38"/>
              <w:jc w:val="both"/>
              <w:rPr>
                <w:rFonts w:ascii="仿宋" w:eastAsia="仿宋" w:hAnsi="仿宋"/>
                <w:b/>
                <w:sz w:val="21"/>
                <w:szCs w:val="21"/>
              </w:rPr>
            </w:pPr>
            <w:r w:rsidRPr="00AA0F62">
              <w:rPr>
                <w:rFonts w:ascii="仿宋" w:eastAsia="仿宋" w:hAnsi="仿宋"/>
                <w:b/>
                <w:sz w:val="21"/>
                <w:szCs w:val="21"/>
              </w:rPr>
              <w:t>毕业要求：</w:t>
            </w:r>
          </w:p>
          <w:p w:rsidR="00C250FB" w:rsidRPr="00AA0F62" w:rsidRDefault="00C250FB" w:rsidP="00AA0F62">
            <w:pPr>
              <w:pStyle w:val="style1"/>
              <w:snapToGrid w:val="0"/>
              <w:spacing w:before="0" w:beforeAutospacing="0" w:after="0" w:afterAutospacing="0" w:line="300" w:lineRule="auto"/>
              <w:ind w:left="5" w:firstLine="38"/>
              <w:jc w:val="both"/>
              <w:rPr>
                <w:rFonts w:ascii="仿宋" w:eastAsia="仿宋" w:hAnsi="仿宋"/>
                <w:b/>
                <w:sz w:val="21"/>
                <w:szCs w:val="21"/>
              </w:rPr>
            </w:pPr>
            <w:r w:rsidRPr="00AA0F62">
              <w:rPr>
                <w:rFonts w:ascii="仿宋" w:eastAsia="仿宋" w:hAnsi="仿宋" w:cs="Times New Roman"/>
                <w:b/>
                <w:sz w:val="21"/>
                <w:szCs w:val="21"/>
              </w:rPr>
              <w:t>(1)查找相关的中、英文献综述，了解ATS现状及发展趋势，并翻译出5000汉字左右英文文献，在此基础上提出毕业设计方案的技术路线图，锻炼查阅和收集资料的能力和专业文献翻译能力，撰写开题报告。</w:t>
            </w:r>
          </w:p>
          <w:p w:rsidR="00C250FB" w:rsidRPr="00AA0F62" w:rsidRDefault="00C250FB" w:rsidP="00AA0F62">
            <w:pPr>
              <w:pStyle w:val="style1"/>
              <w:snapToGrid w:val="0"/>
              <w:spacing w:before="0" w:beforeAutospacing="0" w:after="0" w:afterAutospacing="0" w:line="300" w:lineRule="auto"/>
              <w:ind w:left="5" w:firstLine="38"/>
              <w:jc w:val="both"/>
              <w:rPr>
                <w:rFonts w:ascii="仿宋" w:eastAsia="仿宋" w:hAnsi="仿宋"/>
                <w:b/>
                <w:sz w:val="21"/>
                <w:szCs w:val="21"/>
              </w:rPr>
            </w:pPr>
            <w:r w:rsidRPr="00AA0F62">
              <w:rPr>
                <w:rFonts w:ascii="仿宋" w:eastAsia="仿宋" w:hAnsi="仿宋" w:cs="Times New Roman"/>
                <w:b/>
                <w:sz w:val="21"/>
                <w:szCs w:val="21"/>
              </w:rPr>
              <w:t>(2)根据客车实际情况，完成客车冷却系统风扇个数及布置方案，并绘图，锻炼绘图能力。</w:t>
            </w:r>
          </w:p>
          <w:p w:rsidR="00C250FB" w:rsidRPr="00AA0F62" w:rsidRDefault="00C250FB" w:rsidP="00AA0F62">
            <w:pPr>
              <w:pStyle w:val="style1"/>
              <w:snapToGrid w:val="0"/>
              <w:spacing w:before="0" w:beforeAutospacing="0" w:after="0" w:afterAutospacing="0" w:line="300" w:lineRule="auto"/>
              <w:ind w:left="5" w:firstLine="38"/>
              <w:jc w:val="both"/>
              <w:rPr>
                <w:rFonts w:ascii="仿宋" w:eastAsia="仿宋" w:hAnsi="仿宋"/>
                <w:b/>
                <w:sz w:val="21"/>
                <w:szCs w:val="21"/>
              </w:rPr>
            </w:pPr>
            <w:r w:rsidRPr="00AA0F62">
              <w:rPr>
                <w:rFonts w:ascii="仿宋" w:eastAsia="仿宋" w:hAnsi="仿宋" w:cs="Times New Roman"/>
                <w:b/>
                <w:sz w:val="21"/>
                <w:szCs w:val="21"/>
              </w:rPr>
              <w:t>(3)根据控制企业提出控制需求</w:t>
            </w:r>
            <w:r w:rsidRPr="00AA0F62">
              <w:rPr>
                <w:rFonts w:ascii="仿宋" w:eastAsia="仿宋" w:hAnsi="仿宋" w:cs="Times New Roman"/>
                <w:b/>
                <w:sz w:val="21"/>
                <w:szCs w:val="21"/>
              </w:rPr>
              <w:lastRenderedPageBreak/>
              <w:t>制定控制方案，设计控制系统电路和软件编写，并制作电路板，培养电子电路和软件编写能力。</w:t>
            </w:r>
          </w:p>
          <w:p w:rsidR="00C250FB" w:rsidRPr="00AA0F62" w:rsidRDefault="00C250FB" w:rsidP="00AA0F62">
            <w:pPr>
              <w:pStyle w:val="style1"/>
              <w:snapToGrid w:val="0"/>
              <w:spacing w:before="0" w:beforeAutospacing="0" w:after="0" w:afterAutospacing="0" w:line="300" w:lineRule="auto"/>
              <w:ind w:left="5" w:firstLine="38"/>
              <w:jc w:val="both"/>
              <w:rPr>
                <w:rFonts w:ascii="仿宋" w:eastAsia="仿宋" w:hAnsi="仿宋"/>
                <w:b/>
                <w:sz w:val="21"/>
                <w:szCs w:val="21"/>
              </w:rPr>
            </w:pPr>
            <w:r w:rsidRPr="00AA0F62">
              <w:rPr>
                <w:rFonts w:ascii="仿宋" w:eastAsia="仿宋" w:hAnsi="仿宋" w:cs="Times New Roman"/>
                <w:b/>
                <w:sz w:val="21"/>
                <w:szCs w:val="21"/>
              </w:rPr>
              <w:t>(4)最后进行功能试验，锻炼分析问题和解决实际问题的实践能力。</w:t>
            </w:r>
          </w:p>
          <w:p w:rsidR="00C250FB" w:rsidRPr="00AA0F62" w:rsidRDefault="00C250FB" w:rsidP="00AA0F62">
            <w:pPr>
              <w:pStyle w:val="style1"/>
              <w:snapToGrid w:val="0"/>
              <w:spacing w:before="0" w:beforeAutospacing="0" w:after="0" w:afterAutospacing="0" w:line="300" w:lineRule="auto"/>
              <w:ind w:left="5" w:firstLine="38"/>
              <w:jc w:val="both"/>
              <w:rPr>
                <w:rFonts w:ascii="仿宋" w:eastAsia="仿宋" w:hAnsi="仿宋"/>
                <w:b/>
                <w:sz w:val="21"/>
                <w:szCs w:val="21"/>
              </w:rPr>
            </w:pPr>
            <w:r w:rsidRPr="00AA0F62">
              <w:rPr>
                <w:rFonts w:ascii="仿宋" w:eastAsia="仿宋" w:hAnsi="仿宋" w:cs="Times New Roman"/>
                <w:b/>
                <w:sz w:val="21"/>
                <w:szCs w:val="21"/>
              </w:rPr>
              <w:t>(5)撰写论文字数不少于2万字的毕业设计论文，锻炼论文规范和写作能力。</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某型汽油机热管理系统设计与试验</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车辆工程</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江淮汽车</w:t>
            </w:r>
          </w:p>
        </w:tc>
        <w:tc>
          <w:tcPr>
            <w:tcW w:w="5245" w:type="dxa"/>
            <w:shd w:val="clear" w:color="auto" w:fill="auto"/>
            <w:vAlign w:val="center"/>
          </w:tcPr>
          <w:p w:rsidR="00C250FB" w:rsidRPr="00AA0F62" w:rsidRDefault="00C250FB" w:rsidP="00AA0F62">
            <w:pPr>
              <w:widowControl/>
              <w:shd w:val="clear" w:color="auto" w:fill="FFFFFF"/>
              <w:snapToGrid w:val="0"/>
              <w:spacing w:line="300" w:lineRule="auto"/>
              <w:ind w:firstLineChars="200" w:firstLine="422"/>
              <w:rPr>
                <w:rFonts w:ascii="仿宋" w:eastAsia="仿宋" w:hAnsi="仿宋" w:cs="宋体"/>
                <w:b/>
                <w:color w:val="000000"/>
                <w:kern w:val="0"/>
              </w:rPr>
            </w:pPr>
            <w:r w:rsidRPr="00AA0F62">
              <w:rPr>
                <w:rFonts w:ascii="仿宋" w:eastAsia="仿宋" w:hAnsi="仿宋" w:cs="宋体" w:hint="eastAsia"/>
                <w:b/>
                <w:color w:val="000000"/>
                <w:kern w:val="0"/>
              </w:rPr>
              <w:t>汽车</w:t>
            </w:r>
            <w:r w:rsidRPr="00AA0F62">
              <w:rPr>
                <w:rFonts w:ascii="仿宋" w:eastAsia="仿宋" w:hAnsi="仿宋" w:cs="Times New Roman"/>
                <w:b/>
                <w:color w:val="000000"/>
                <w:kern w:val="0"/>
              </w:rPr>
              <w:t>CVT热管理控制系统的核心技术主要包括匹配设计方法及控制策略的开发，目前国内应用的开关式水泵和电子节温器产品基本上由外资垄断，由于技术封锁，无从了解其匹配设计方法和控制策略的核心内容。通过对热管理系统零部件的设计方法、系统仿真和控制策略的深入研究将有助于国内零部件厂商打破国外供应商的技术垄断，有</w:t>
            </w:r>
            <w:r w:rsidRPr="00AA0F62">
              <w:rPr>
                <w:rFonts w:ascii="仿宋" w:eastAsia="仿宋" w:hAnsi="仿宋" w:cs="宋体" w:hint="eastAsia"/>
                <w:b/>
                <w:color w:val="000000"/>
                <w:kern w:val="0"/>
              </w:rPr>
              <w:t>利于建立热管理系统匹配集成应用技术体系。</w:t>
            </w:r>
          </w:p>
          <w:p w:rsidR="00C250FB" w:rsidRPr="00AA0F62" w:rsidRDefault="00C250FB" w:rsidP="00AA0F62">
            <w:pPr>
              <w:widowControl/>
              <w:shd w:val="clear" w:color="auto" w:fill="FFFFFF"/>
              <w:snapToGrid w:val="0"/>
              <w:spacing w:line="300" w:lineRule="auto"/>
              <w:ind w:firstLine="480"/>
              <w:rPr>
                <w:rFonts w:ascii="仿宋" w:eastAsia="仿宋" w:hAnsi="仿宋" w:cs="宋体"/>
                <w:b/>
                <w:color w:val="000000"/>
                <w:kern w:val="0"/>
              </w:rPr>
            </w:pPr>
            <w:r w:rsidRPr="00AA0F62">
              <w:rPr>
                <w:rFonts w:ascii="仿宋" w:eastAsia="仿宋" w:hAnsi="仿宋" w:cs="宋体" w:hint="eastAsia"/>
                <w:b/>
                <w:color w:val="000000"/>
                <w:kern w:val="0"/>
              </w:rPr>
              <w:t>本毕业设计题目的主要内容有：（1）基于1.5</w:t>
            </w:r>
            <w:r w:rsidRPr="00AA0F62">
              <w:rPr>
                <w:rFonts w:ascii="仿宋" w:eastAsia="仿宋" w:hAnsi="仿宋" w:cs="Times New Roman"/>
                <w:b/>
                <w:color w:val="000000"/>
                <w:kern w:val="0"/>
              </w:rPr>
              <w:t>L排量的汽油</w:t>
            </w:r>
            <w:r w:rsidRPr="00AA0F62">
              <w:rPr>
                <w:rFonts w:ascii="仿宋" w:eastAsia="仿宋" w:hAnsi="仿宋" w:cs="宋体" w:hint="eastAsia"/>
                <w:b/>
                <w:color w:val="000000"/>
                <w:kern w:val="0"/>
              </w:rPr>
              <w:t>发动机，合理选择热管理系统与发动机运行的匹配技术以及系统优化控制策略。（2）优化零部件的设计和系统控制策略从而提升热管理系统效率。（3）选择水泵转速、电控节温器阀门开度以及冷却风扇转速等作为控制对象，根据汽车发动机实际工作和试验情况，依据系统优化原则来制定智能化电控热管理系统控制策</w:t>
            </w:r>
            <w:r w:rsidRPr="00AA0F62">
              <w:rPr>
                <w:rFonts w:ascii="仿宋" w:eastAsia="仿宋" w:hAnsi="仿宋" w:cs="宋体" w:hint="eastAsia"/>
                <w:b/>
                <w:color w:val="000000"/>
                <w:kern w:val="0"/>
              </w:rPr>
              <w:lastRenderedPageBreak/>
              <w:t>略，使发动机在不同工况下均工作在最佳温度范围，经过不少于</w:t>
            </w:r>
            <w:r w:rsidRPr="00AA0F62">
              <w:rPr>
                <w:rFonts w:ascii="仿宋" w:eastAsia="仿宋" w:hAnsi="仿宋" w:cs="Times New Roman"/>
                <w:b/>
                <w:color w:val="000000"/>
                <w:kern w:val="0"/>
              </w:rPr>
              <w:t>3次</w:t>
            </w:r>
            <w:r w:rsidRPr="00AA0F62">
              <w:rPr>
                <w:rFonts w:ascii="仿宋" w:eastAsia="仿宋" w:hAnsi="仿宋" w:cs="宋体" w:hint="eastAsia"/>
                <w:b/>
                <w:color w:val="000000"/>
                <w:kern w:val="0"/>
              </w:rPr>
              <w:t>的优化试验，达到在NEDC测试循环中节约油耗不小于2%的控制目标。</w:t>
            </w:r>
          </w:p>
        </w:tc>
        <w:tc>
          <w:tcPr>
            <w:tcW w:w="3006" w:type="dxa"/>
            <w:shd w:val="clear" w:color="auto" w:fill="auto"/>
            <w:vAlign w:val="center"/>
          </w:tcPr>
          <w:p w:rsidR="00C250FB" w:rsidRPr="00AA0F62" w:rsidRDefault="00C250FB" w:rsidP="00DA69A1">
            <w:pPr>
              <w:widowControl/>
              <w:shd w:val="clear" w:color="auto" w:fill="FFFFFF"/>
              <w:snapToGrid w:val="0"/>
              <w:spacing w:line="300" w:lineRule="auto"/>
              <w:rPr>
                <w:rFonts w:ascii="仿宋" w:eastAsia="仿宋" w:hAnsi="仿宋" w:cs="宋体"/>
                <w:b/>
                <w:color w:val="000000"/>
                <w:kern w:val="0"/>
              </w:rPr>
            </w:pPr>
            <w:r w:rsidRPr="00AA0F62">
              <w:rPr>
                <w:rFonts w:ascii="仿宋" w:eastAsia="仿宋" w:hAnsi="仿宋" w:cs="宋体" w:hint="eastAsia"/>
                <w:b/>
                <w:color w:val="000000"/>
                <w:kern w:val="0"/>
              </w:rPr>
              <w:lastRenderedPageBreak/>
              <w:t>（1）分析发动机和整车的冷却散热回路，基于冷却管路的结构和尺寸进行水泵和节温器的选型设计，提出开关式水泵和电子节温器的布置方案和不少于3种的控制总体方案；</w:t>
            </w:r>
          </w:p>
          <w:p w:rsidR="00C250FB" w:rsidRPr="00AA0F62" w:rsidRDefault="00C250FB" w:rsidP="00DA69A1">
            <w:pPr>
              <w:widowControl/>
              <w:shd w:val="clear" w:color="auto" w:fill="FFFFFF"/>
              <w:snapToGrid w:val="0"/>
              <w:spacing w:line="300" w:lineRule="auto"/>
              <w:rPr>
                <w:rFonts w:ascii="仿宋" w:eastAsia="仿宋" w:hAnsi="仿宋" w:cs="宋体"/>
                <w:b/>
                <w:color w:val="000000"/>
                <w:kern w:val="0"/>
              </w:rPr>
            </w:pPr>
            <w:r w:rsidRPr="00AA0F62">
              <w:rPr>
                <w:rFonts w:ascii="仿宋" w:eastAsia="仿宋" w:hAnsi="仿宋" w:cs="宋体" w:hint="eastAsia"/>
                <w:b/>
                <w:color w:val="000000"/>
                <w:kern w:val="0"/>
              </w:rPr>
              <w:t>（2）、建立水泵、节温器、散热器和管路的热系统动态数学模型并进行仿真分析和对比，确定关键设计参数；</w:t>
            </w:r>
          </w:p>
          <w:p w:rsidR="00C250FB" w:rsidRPr="00AA0F62" w:rsidRDefault="00C250FB" w:rsidP="00DA69A1">
            <w:pPr>
              <w:widowControl/>
              <w:shd w:val="clear" w:color="auto" w:fill="FFFFFF"/>
              <w:snapToGrid w:val="0"/>
              <w:spacing w:line="300" w:lineRule="auto"/>
              <w:rPr>
                <w:rFonts w:ascii="仿宋" w:eastAsia="仿宋" w:hAnsi="仿宋" w:cs="宋体"/>
                <w:b/>
                <w:color w:val="000000"/>
                <w:kern w:val="0"/>
              </w:rPr>
            </w:pPr>
            <w:r w:rsidRPr="00AA0F62">
              <w:rPr>
                <w:rFonts w:ascii="仿宋" w:eastAsia="仿宋" w:hAnsi="仿宋" w:cs="宋体" w:hint="eastAsia"/>
                <w:b/>
                <w:color w:val="000000"/>
                <w:kern w:val="0"/>
              </w:rPr>
              <w:t>（3）搭建开关式水泵和电子节温器的总体控制架构，基于整车和发动机特性设计控制策略和控制逻辑流程图，其中控制逻辑流程图不少于</w:t>
            </w:r>
            <w:r w:rsidRPr="00AA0F62">
              <w:rPr>
                <w:rFonts w:ascii="仿宋" w:eastAsia="仿宋" w:hAnsi="仿宋" w:cs="Times New Roman"/>
                <w:b/>
                <w:color w:val="000000"/>
                <w:kern w:val="0"/>
              </w:rPr>
              <w:t>3份</w:t>
            </w:r>
            <w:r w:rsidRPr="00AA0F62">
              <w:rPr>
                <w:rFonts w:ascii="仿宋" w:eastAsia="仿宋" w:hAnsi="仿宋" w:cs="宋体" w:hint="eastAsia"/>
                <w:b/>
                <w:color w:val="000000"/>
                <w:kern w:val="0"/>
              </w:rPr>
              <w:t>。</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微型增程式电动汽车整车控制器的设计</w:t>
            </w:r>
          </w:p>
        </w:tc>
        <w:tc>
          <w:tcPr>
            <w:tcW w:w="992" w:type="dxa"/>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车辆工程</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江淮汽车</w:t>
            </w:r>
          </w:p>
        </w:tc>
        <w:tc>
          <w:tcPr>
            <w:tcW w:w="5245" w:type="dxa"/>
            <w:shd w:val="clear" w:color="auto" w:fill="auto"/>
            <w:vAlign w:val="center"/>
          </w:tcPr>
          <w:p w:rsidR="00C250FB" w:rsidRPr="00AA0F62" w:rsidRDefault="00C250FB" w:rsidP="00AA0F62">
            <w:pPr>
              <w:snapToGrid w:val="0"/>
              <w:spacing w:line="300" w:lineRule="auto"/>
              <w:ind w:firstLineChars="202" w:firstLine="426"/>
              <w:rPr>
                <w:rFonts w:ascii="仿宋" w:eastAsia="仿宋" w:hAnsi="仿宋"/>
                <w:b/>
              </w:rPr>
            </w:pPr>
            <w:r w:rsidRPr="00AA0F62">
              <w:rPr>
                <w:rFonts w:ascii="仿宋" w:eastAsia="仿宋" w:hAnsi="仿宋" w:hint="eastAsia"/>
                <w:b/>
              </w:rPr>
              <w:t>为解决城市汽车尾气污染的问题，纯电动驱动以其“零排放”、低噪音的特点，成为各国政府和众多企业的关注和研究重点，纯电动汽车技术相对成熟，但受电池容量、充电配套设施等制约，目前市场接受有限。而增程式电动汽车，通过配置车载辅助动力单元，可以解决纯电动汽车续驶里程短、需要及时充电等问题，减轻动力电池包的质量，充分利用传统燃油汽车和纯电动汽车的优势，是目前技术阶段，推广电动汽车应用的重要方向和有效途径。</w:t>
            </w:r>
          </w:p>
          <w:p w:rsidR="00C250FB" w:rsidRPr="00AA0F62" w:rsidRDefault="00C250FB" w:rsidP="00AA0F62">
            <w:pPr>
              <w:snapToGrid w:val="0"/>
              <w:spacing w:line="300" w:lineRule="auto"/>
              <w:ind w:firstLineChars="202" w:firstLine="426"/>
              <w:rPr>
                <w:rFonts w:ascii="仿宋" w:eastAsia="仿宋" w:hAnsi="仿宋"/>
                <w:b/>
              </w:rPr>
            </w:pPr>
            <w:r w:rsidRPr="00AA0F62">
              <w:rPr>
                <w:rFonts w:ascii="仿宋" w:eastAsia="仿宋" w:hAnsi="仿宋" w:hint="eastAsia"/>
                <w:b/>
              </w:rPr>
              <w:t>相对与纯电动汽车的整车控制，除了实现对整车的安全监控外，增程式电动汽车由于增加了车载功率辅助单元（APU），需要根据不同的车辆工况，协调APU、动力电池组和驱动电机的功率分配，保证整车安全、经济运行。本设计根据增程式电动汽车各系统的参数和整车控制系统结构，设计增程式电动汽车的整车控制器和控制策略。该整车控制系统采用基于CAN总线的分层式网络控制结构，由整车控制器（VCU）采集加速踏板、制动踏板和档位信号，判断驾驶员需求，并根据当前的车辆工况，发送驱动电机目标转矩命令，协调APU和动力电池的能量输出。</w:t>
            </w:r>
          </w:p>
        </w:tc>
        <w:tc>
          <w:tcPr>
            <w:tcW w:w="3006" w:type="dxa"/>
            <w:shd w:val="clear" w:color="auto" w:fill="auto"/>
            <w:vAlign w:val="center"/>
          </w:tcPr>
          <w:p w:rsidR="00C250FB" w:rsidRPr="00AA0F62" w:rsidRDefault="00C250FB" w:rsidP="00DA69A1">
            <w:pPr>
              <w:snapToGrid w:val="0"/>
              <w:spacing w:line="300" w:lineRule="auto"/>
              <w:rPr>
                <w:rFonts w:ascii="仿宋" w:eastAsia="仿宋" w:hAnsi="仿宋"/>
                <w:b/>
              </w:rPr>
            </w:pPr>
            <w:r w:rsidRPr="00AA0F62">
              <w:rPr>
                <w:rFonts w:ascii="仿宋" w:eastAsia="仿宋" w:hAnsi="仿宋" w:hint="eastAsia"/>
                <w:b/>
              </w:rPr>
              <w:t>检索和阅读增程式（里程延长式）电动汽车结构、控制及仿真的相关资料、书籍，了解给该类电动汽车的结构、工作原理。</w:t>
            </w:r>
          </w:p>
          <w:p w:rsidR="00C250FB" w:rsidRPr="00AA0F62" w:rsidRDefault="00C250FB" w:rsidP="00DA69A1">
            <w:pPr>
              <w:snapToGrid w:val="0"/>
              <w:spacing w:line="300" w:lineRule="auto"/>
              <w:rPr>
                <w:rFonts w:ascii="仿宋" w:eastAsia="仿宋" w:hAnsi="仿宋"/>
                <w:b/>
              </w:rPr>
            </w:pPr>
            <w:r w:rsidRPr="00AA0F62">
              <w:rPr>
                <w:rFonts w:ascii="仿宋" w:eastAsia="仿宋" w:hAnsi="仿宋" w:hint="eastAsia"/>
                <w:b/>
              </w:rPr>
              <w:t>2.</w:t>
            </w:r>
            <w:r w:rsidRPr="00AA0F62">
              <w:rPr>
                <w:rFonts w:ascii="仿宋" w:eastAsia="仿宋" w:hAnsi="仿宋" w:hint="eastAsia"/>
                <w:b/>
              </w:rPr>
              <w:tab/>
              <w:t>学习和掌握利用Matlab/Simulink软件和Carsim软件进行车辆系统建模的一般方法，搭建增程式电动汽车微型发动机、整车行驶阻力、驱动电机、动力电池组、整车能量管理策略等模块的仿真模型。</w:t>
            </w:r>
          </w:p>
          <w:p w:rsidR="00C250FB" w:rsidRPr="00AA0F62" w:rsidRDefault="00C250FB" w:rsidP="00DA69A1">
            <w:pPr>
              <w:snapToGrid w:val="0"/>
              <w:spacing w:line="300" w:lineRule="auto"/>
              <w:rPr>
                <w:rFonts w:ascii="仿宋" w:eastAsia="仿宋" w:hAnsi="仿宋"/>
                <w:b/>
              </w:rPr>
            </w:pPr>
            <w:r w:rsidRPr="00AA0F62">
              <w:rPr>
                <w:rFonts w:ascii="仿宋" w:eastAsia="仿宋" w:hAnsi="仿宋" w:hint="eastAsia"/>
                <w:b/>
              </w:rPr>
              <w:t>3.</w:t>
            </w:r>
            <w:r w:rsidRPr="00AA0F62">
              <w:rPr>
                <w:rFonts w:ascii="仿宋" w:eastAsia="仿宋" w:hAnsi="仿宋" w:hint="eastAsia"/>
                <w:b/>
              </w:rPr>
              <w:tab/>
              <w:t>根据提供的整车设计要求和相关参数，进行增程式电动汽车整车能量管理和控制策略的研究。</w:t>
            </w:r>
          </w:p>
          <w:p w:rsidR="00C250FB" w:rsidRPr="00AA0F62" w:rsidRDefault="00C250FB" w:rsidP="00DA69A1">
            <w:pPr>
              <w:snapToGrid w:val="0"/>
              <w:spacing w:line="300" w:lineRule="auto"/>
              <w:rPr>
                <w:rFonts w:ascii="仿宋" w:eastAsia="仿宋" w:hAnsi="仿宋"/>
                <w:b/>
              </w:rPr>
            </w:pPr>
            <w:r w:rsidRPr="00AA0F62">
              <w:rPr>
                <w:rFonts w:ascii="仿宋" w:eastAsia="仿宋" w:hAnsi="仿宋" w:hint="eastAsia"/>
                <w:b/>
              </w:rPr>
              <w:t>4.</w:t>
            </w:r>
            <w:r w:rsidRPr="00AA0F62">
              <w:rPr>
                <w:rFonts w:ascii="仿宋" w:eastAsia="仿宋" w:hAnsi="仿宋" w:hint="eastAsia"/>
                <w:b/>
              </w:rPr>
              <w:tab/>
              <w:t>选择一款微型控制器，根据整车控制系统结构，设计整车电控单元，完成CAN通信、驾驶员操作意图识别、车辆工况识别、整车扭矩协调等功能。完成控制程总体结构和部分控制功能模</w:t>
            </w:r>
            <w:r w:rsidRPr="00AA0F62">
              <w:rPr>
                <w:rFonts w:ascii="仿宋" w:eastAsia="仿宋" w:hAnsi="仿宋" w:hint="eastAsia"/>
                <w:b/>
              </w:rPr>
              <w:lastRenderedPageBreak/>
              <w:t>块的设计。</w:t>
            </w:r>
          </w:p>
          <w:p w:rsidR="00C250FB" w:rsidRPr="00AA0F62" w:rsidRDefault="00C250FB" w:rsidP="00DA69A1">
            <w:pPr>
              <w:snapToGrid w:val="0"/>
              <w:spacing w:line="300" w:lineRule="auto"/>
              <w:rPr>
                <w:rFonts w:ascii="仿宋" w:eastAsia="仿宋" w:hAnsi="仿宋"/>
                <w:b/>
              </w:rPr>
            </w:pPr>
            <w:r w:rsidRPr="00AA0F62">
              <w:rPr>
                <w:rFonts w:ascii="仿宋" w:eastAsia="仿宋" w:hAnsi="仿宋" w:hint="eastAsia"/>
                <w:b/>
              </w:rPr>
              <w:t>5.</w:t>
            </w:r>
            <w:r w:rsidRPr="00AA0F62">
              <w:rPr>
                <w:rFonts w:ascii="仿宋" w:eastAsia="仿宋" w:hAnsi="仿宋" w:hint="eastAsia"/>
                <w:b/>
              </w:rPr>
              <w:tab/>
              <w:t>利用Protel软件，绘制控制电路板。</w:t>
            </w:r>
          </w:p>
          <w:p w:rsidR="00C250FB" w:rsidRPr="00AA0F62" w:rsidRDefault="00C250FB" w:rsidP="00DA69A1">
            <w:pPr>
              <w:snapToGrid w:val="0"/>
              <w:spacing w:line="300" w:lineRule="auto"/>
              <w:rPr>
                <w:rFonts w:ascii="仿宋" w:eastAsia="仿宋" w:hAnsi="仿宋" w:cs="Times New Roman"/>
                <w:b/>
              </w:rPr>
            </w:pPr>
            <w:r w:rsidRPr="00AA0F62">
              <w:rPr>
                <w:rFonts w:ascii="仿宋" w:eastAsia="仿宋" w:hAnsi="仿宋" w:hint="eastAsia"/>
                <w:b/>
              </w:rPr>
              <w:t>6.</w:t>
            </w:r>
            <w:r w:rsidRPr="00AA0F62">
              <w:rPr>
                <w:rFonts w:ascii="仿宋" w:eastAsia="仿宋" w:hAnsi="仿宋" w:hint="eastAsia"/>
                <w:b/>
              </w:rPr>
              <w:tab/>
              <w:t>通过毕业设计，掌握整车建模仿真、嵌入式系统的设计方法和一般技能，培养独立学习、独立解决问题的能力。</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某款湿式DCT故障诊断研究</w:t>
            </w:r>
          </w:p>
        </w:tc>
        <w:tc>
          <w:tcPr>
            <w:tcW w:w="992" w:type="dxa"/>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车辆工程</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江淮汽车</w:t>
            </w:r>
          </w:p>
        </w:tc>
        <w:tc>
          <w:tcPr>
            <w:tcW w:w="5245" w:type="dxa"/>
            <w:shd w:val="clear" w:color="auto" w:fill="auto"/>
            <w:vAlign w:val="center"/>
          </w:tcPr>
          <w:p w:rsidR="00C250FB" w:rsidRPr="00AA0F62" w:rsidRDefault="00C250FB" w:rsidP="00AA0F62">
            <w:pPr>
              <w:adjustRightInd w:val="0"/>
              <w:snapToGrid w:val="0"/>
              <w:spacing w:line="300" w:lineRule="auto"/>
              <w:ind w:firstLineChars="200" w:firstLine="422"/>
              <w:rPr>
                <w:rFonts w:ascii="仿宋" w:eastAsia="仿宋" w:hAnsi="仿宋"/>
                <w:b/>
              </w:rPr>
            </w:pPr>
            <w:r w:rsidRPr="00AA0F62">
              <w:rPr>
                <w:rFonts w:ascii="仿宋" w:eastAsia="仿宋" w:hAnsi="仿宋" w:hint="eastAsia"/>
                <w:b/>
              </w:rPr>
              <w:t>双离合器自动变速器(Dual-Cluteh Transmission， DCT)是近年来国内外汽车企业和研究学者广泛关注的一种新型自动变速器,具有传动效率高、安装空间紧凑、换挡过程无动力中断等特点。在车辆实际运行过程中,由于恶劣环境影响或者驾驶员技能水平限制等原因,DCT电控系统的各组成部分难免会发生故障,这将直接影响到整车的安全性能和使用性能。因此,能否准确地对DCT电控系统故障做出诊断至关重要。</w:t>
            </w:r>
          </w:p>
          <w:p w:rsidR="00C250FB" w:rsidRPr="00AA0F62" w:rsidRDefault="00C250FB" w:rsidP="00AA0F62">
            <w:pPr>
              <w:adjustRightInd w:val="0"/>
              <w:snapToGrid w:val="0"/>
              <w:spacing w:line="300" w:lineRule="auto"/>
              <w:ind w:firstLineChars="200" w:firstLine="422"/>
              <w:rPr>
                <w:rFonts w:ascii="仿宋" w:eastAsia="仿宋" w:hAnsi="仿宋"/>
                <w:b/>
              </w:rPr>
            </w:pPr>
            <w:r w:rsidRPr="00AA0F62">
              <w:rPr>
                <w:rFonts w:ascii="仿宋" w:eastAsia="仿宋" w:hAnsi="仿宋" w:hint="eastAsia"/>
                <w:b/>
              </w:rPr>
              <w:t>本设计题目以湿式、6速前横置前驱DCT平台产品为研究对象，首先结合故障诊断的信号采集需求，设计开发基于LabVIEW的数据采集程序；其次，在给定参数的情况下，建立动力学仿真模型，为基于模型的故障诊断奠定基础；最后对采集的数据进行分析，给出诊断方法。</w:t>
            </w:r>
          </w:p>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noProof/>
              </w:rPr>
              <w:t xml:space="preserve">                                  </w:t>
            </w:r>
            <w:r w:rsidRPr="00AA0F62">
              <w:rPr>
                <w:rFonts w:ascii="仿宋" w:eastAsia="仿宋" w:hAnsi="仿宋"/>
                <w:b/>
                <w:noProof/>
              </w:rPr>
              <w:lastRenderedPageBreak/>
              <w:drawing>
                <wp:inline distT="0" distB="0" distL="0" distR="0" wp14:anchorId="4F87BD14" wp14:editId="256D998F">
                  <wp:extent cx="3068232" cy="793630"/>
                  <wp:effectExtent l="0" t="0" r="0" b="6985"/>
                  <wp:docPr id="10" name="Picture 5" descr="D:\Work disk\DCT_2.0T project_2010_1\DCT项目开发阶段\宣传材料\北京车展_2012_4\Banner_jac_001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Work disk\DCT_2.0T project_2010_1\DCT项目开发阶段\宣传材料\北京车展_2012_4\Banner_jac_001_.jpg"/>
                          <pic:cNvPicPr>
                            <a:picLocks noChangeAspect="1" noChangeArrowheads="1"/>
                          </pic:cNvPicPr>
                        </pic:nvPicPr>
                        <pic:blipFill>
                          <a:blip r:embed="rId19"/>
                          <a:srcRect/>
                          <a:stretch>
                            <a:fillRect/>
                          </a:stretch>
                        </pic:blipFill>
                        <pic:spPr bwMode="auto">
                          <a:xfrm>
                            <a:off x="0" y="0"/>
                            <a:ext cx="3098136" cy="801365"/>
                          </a:xfrm>
                          <a:prstGeom prst="rect">
                            <a:avLst/>
                          </a:prstGeom>
                          <a:noFill/>
                          <a:ln w="9525">
                            <a:noFill/>
                            <a:miter lim="800000"/>
                            <a:headEnd/>
                            <a:tailEnd/>
                          </a:ln>
                        </pic:spPr>
                      </pic:pic>
                    </a:graphicData>
                  </a:graphic>
                </wp:inline>
              </w:drawing>
            </w:r>
          </w:p>
        </w:tc>
        <w:tc>
          <w:tcPr>
            <w:tcW w:w="3006" w:type="dxa"/>
            <w:shd w:val="clear" w:color="auto" w:fill="auto"/>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lastRenderedPageBreak/>
              <w:t>1.调研国内外DCT电控系统故障诊断技术和证据理论的发展过程与应用现状,分析各种方法在DCT电控系统故障诊断中的应用可行性;</w:t>
            </w:r>
          </w:p>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2.结合故障分析的信号采集需求，基于NI的数采硬件，设计开发LabVIEW数采程序；</w:t>
            </w:r>
          </w:p>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3.在给定车辆参数的情况下，根据动力传递路线及车辆行驶平衡方程，分别分析和建立车辆动力传递系统模型、动力学模型、路面模型及车辆输入模型；并结合DCT控制过程及换档规律，建立DCT的控制系统的功能模型；在Matlab/Simulink/Stateflow环境下，构建基于DCT的车辆系</w:t>
            </w:r>
            <w:r w:rsidRPr="00AA0F62">
              <w:rPr>
                <w:rFonts w:ascii="仿宋" w:eastAsia="仿宋" w:hAnsi="仿宋" w:hint="eastAsia"/>
                <w:b/>
              </w:rPr>
              <w:lastRenderedPageBreak/>
              <w:t>统动力学模型；</w:t>
            </w:r>
          </w:p>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4.基于以上模型,对DCT的动力学特性及其控制规律进行仿真,分析其换档规律、换档品质的影响因素；</w:t>
            </w:r>
          </w:p>
          <w:p w:rsidR="00C250FB" w:rsidRPr="00AA0F62" w:rsidRDefault="00C250FB" w:rsidP="00DA69A1">
            <w:pPr>
              <w:adjustRightInd w:val="0"/>
              <w:snapToGrid w:val="0"/>
              <w:spacing w:line="300" w:lineRule="auto"/>
              <w:rPr>
                <w:rFonts w:ascii="仿宋" w:eastAsia="仿宋" w:hAnsi="仿宋" w:cs="Times New Roman"/>
                <w:b/>
              </w:rPr>
            </w:pPr>
            <w:r w:rsidRPr="00AA0F62">
              <w:rPr>
                <w:rFonts w:ascii="仿宋" w:eastAsia="仿宋" w:hAnsi="仿宋" w:hint="eastAsia"/>
                <w:b/>
              </w:rPr>
              <w:t>5.分析DCT运行过程中的典型故障及因果关系，结合车辆动力学模型,利用基于模型的诊断方法对典型故障数据进行分析，给出诊断方法。</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0000KN</w:t>
            </w:r>
            <w:r w:rsidRPr="00AA0F62">
              <w:rPr>
                <w:rFonts w:ascii="仿宋" w:eastAsia="仿宋" w:hAnsi="仿宋" w:cs="Times New Roman" w:hint="eastAsia"/>
                <w:b/>
              </w:rPr>
              <w:t>八连杆机械压力机杆系优化设计</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合肥合锻智能制造股份有限公司</w:t>
            </w:r>
          </w:p>
        </w:tc>
        <w:tc>
          <w:tcPr>
            <w:tcW w:w="5245" w:type="dxa"/>
            <w:shd w:val="clear" w:color="auto" w:fill="auto"/>
            <w:vAlign w:val="center"/>
          </w:tcPr>
          <w:p w:rsidR="00C250FB" w:rsidRPr="00AA0F62" w:rsidRDefault="00C250FB"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闭式四点机械压力机可以完成拉延、挤压、粉末成形和冲裁等多种成形工艺。广泛应用在汽车制造、家电生产、建筑行业、化工石油等重要领域。目前国内八连杆机械压力机由于杆系构件多，杆系设计复杂，设计仍以类比设计和经验设计为主要方法，导致设计结果与实际要求差异较大，设计效率低下。本题根据实际产品设计需求，在进行运动学设计基础上，构建行程</w:t>
            </w:r>
            <w:r w:rsidRPr="00AA0F62">
              <w:rPr>
                <w:rFonts w:ascii="仿宋" w:eastAsia="仿宋" w:hAnsi="仿宋" w:cs="Times New Roman"/>
                <w:b/>
              </w:rPr>
              <w:t>1200mm</w:t>
            </w:r>
            <w:r w:rsidRPr="00AA0F62">
              <w:rPr>
                <w:rFonts w:ascii="仿宋" w:eastAsia="仿宋" w:hAnsi="仿宋" w:cs="Times New Roman" w:hint="eastAsia"/>
                <w:b/>
              </w:rPr>
              <w:t>的八连杆机械压力机杆系多目标优化数学模型，重点考虑压力机工艺行程精密设计要求和工作拉延速度稳定性，结合动力学约束条件，对运动杆系进行优化设计，从而得到满足工艺曲线和速度稳定性要求的杆系中各杆件尺寸。</w:t>
            </w:r>
          </w:p>
        </w:tc>
        <w:tc>
          <w:tcPr>
            <w:tcW w:w="3006"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1</w:t>
            </w:r>
            <w:r w:rsidRPr="00AA0F62">
              <w:rPr>
                <w:rFonts w:ascii="仿宋" w:eastAsia="仿宋" w:hAnsi="仿宋" w:cs="Times New Roman" w:hint="eastAsia"/>
                <w:b/>
              </w:rPr>
              <w:t>）参考已有八连杆机械压力机产品建立杆系机构运动学模型；</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2</w:t>
            </w:r>
            <w:r w:rsidRPr="00AA0F62">
              <w:rPr>
                <w:rFonts w:ascii="仿宋" w:eastAsia="仿宋" w:hAnsi="仿宋" w:cs="Times New Roman" w:hint="eastAsia"/>
                <w:b/>
              </w:rPr>
              <w:t>）构建滑块行程</w:t>
            </w:r>
            <w:r w:rsidRPr="00AA0F62">
              <w:rPr>
                <w:rFonts w:ascii="仿宋" w:eastAsia="仿宋" w:hAnsi="仿宋" w:cs="Times New Roman"/>
                <w:b/>
              </w:rPr>
              <w:t>1200mm</w:t>
            </w:r>
            <w:r w:rsidRPr="00AA0F62">
              <w:rPr>
                <w:rFonts w:ascii="仿宋" w:eastAsia="仿宋" w:hAnsi="仿宋" w:cs="Times New Roman" w:hint="eastAsia"/>
                <w:b/>
              </w:rPr>
              <w:t>的八连杆机械压力机杆系多目标优化数学模型，并进行优化设计；</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3</w:t>
            </w:r>
            <w:r w:rsidRPr="00AA0F62">
              <w:rPr>
                <w:rFonts w:ascii="仿宋" w:eastAsia="仿宋" w:hAnsi="仿宋" w:cs="Times New Roman" w:hint="eastAsia"/>
                <w:b/>
              </w:rPr>
              <w:t>）结合设计结果，绘制</w:t>
            </w:r>
            <w:r w:rsidRPr="00AA0F62">
              <w:rPr>
                <w:rFonts w:ascii="仿宋" w:eastAsia="仿宋" w:hAnsi="仿宋" w:cs="Times New Roman"/>
                <w:b/>
              </w:rPr>
              <w:t>20000KN</w:t>
            </w:r>
            <w:r w:rsidRPr="00AA0F62">
              <w:rPr>
                <w:rFonts w:ascii="仿宋" w:eastAsia="仿宋" w:hAnsi="仿宋" w:cs="Times New Roman" w:hint="eastAsia"/>
                <w:b/>
              </w:rPr>
              <w:t>八连杆机械压力机杆系图纸。</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4</w:t>
            </w:r>
            <w:r w:rsidRPr="00AA0F62">
              <w:rPr>
                <w:rFonts w:ascii="仿宋" w:eastAsia="仿宋" w:hAnsi="仿宋" w:cs="Times New Roman" w:hint="eastAsia"/>
                <w:b/>
              </w:rPr>
              <w:t>）翻译一篇与本课题研究内容有关的外文文献（</w:t>
            </w:r>
            <w:r w:rsidRPr="00AA0F62">
              <w:rPr>
                <w:rFonts w:ascii="仿宋" w:eastAsia="仿宋" w:hAnsi="仿宋" w:cs="Times New Roman"/>
                <w:b/>
              </w:rPr>
              <w:t>SCI</w:t>
            </w:r>
            <w:r w:rsidRPr="00AA0F62">
              <w:rPr>
                <w:rFonts w:ascii="仿宋" w:eastAsia="仿宋" w:hAnsi="仿宋" w:cs="Times New Roman" w:hint="eastAsia"/>
                <w:b/>
              </w:rPr>
              <w:t>论文）；</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5</w:t>
            </w:r>
            <w:r w:rsidRPr="00AA0F62">
              <w:rPr>
                <w:rFonts w:ascii="仿宋" w:eastAsia="仿宋" w:hAnsi="仿宋" w:cs="Times New Roman" w:hint="eastAsia"/>
                <w:b/>
              </w:rPr>
              <w:t>）三维设计动画检查装配干涉现象，杆系部件全部两维图纸和相关优化设计软件一套</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w:t>
            </w:r>
            <w:r w:rsidRPr="00AA0F62">
              <w:rPr>
                <w:rFonts w:ascii="仿宋" w:eastAsia="仿宋" w:hAnsi="仿宋" w:cs="Times New Roman"/>
                <w:b/>
              </w:rPr>
              <w:t>6</w:t>
            </w:r>
            <w:r w:rsidRPr="00AA0F62">
              <w:rPr>
                <w:rFonts w:ascii="仿宋" w:eastAsia="仿宋" w:hAnsi="仿宋" w:cs="Times New Roman" w:hint="eastAsia"/>
                <w:b/>
              </w:rPr>
              <w:t>）毕业设计计算说明书一份（小四号字，不少于</w:t>
            </w:r>
            <w:r w:rsidRPr="00AA0F62">
              <w:rPr>
                <w:rFonts w:ascii="仿宋" w:eastAsia="仿宋" w:hAnsi="仿宋" w:cs="Times New Roman"/>
                <w:b/>
              </w:rPr>
              <w:t>30</w:t>
            </w:r>
            <w:r w:rsidRPr="00AA0F62">
              <w:rPr>
                <w:rFonts w:ascii="仿宋" w:eastAsia="仿宋" w:hAnsi="仿宋" w:cs="Times New Roman" w:hint="eastAsia"/>
                <w:b/>
              </w:rPr>
              <w:t>页），优化设计软件说明书一份；</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7</w:t>
            </w:r>
            <w:r w:rsidRPr="00AA0F62">
              <w:rPr>
                <w:rFonts w:ascii="仿宋" w:eastAsia="仿宋" w:hAnsi="仿宋" w:cs="Times New Roman" w:hint="eastAsia"/>
                <w:b/>
              </w:rPr>
              <w:t>）申请发明专利一项或者软件著作权一项。</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500KN</w:t>
            </w:r>
            <w:r w:rsidRPr="00AA0F62">
              <w:rPr>
                <w:rFonts w:ascii="仿宋" w:eastAsia="仿宋" w:hAnsi="仿宋" w:cs="Times New Roman" w:hint="eastAsia"/>
                <w:b/>
              </w:rPr>
              <w:t>双向矫正机机身优化设计</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合肥合锻智能制造股份有限公司</w:t>
            </w:r>
          </w:p>
        </w:tc>
        <w:tc>
          <w:tcPr>
            <w:tcW w:w="5245" w:type="dxa"/>
            <w:shd w:val="clear" w:color="auto" w:fill="auto"/>
            <w:vAlign w:val="center"/>
          </w:tcPr>
          <w:p w:rsidR="00C250FB" w:rsidRPr="00AA0F62" w:rsidRDefault="00C250FB"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双向矫正机具有</w:t>
            </w:r>
            <w:r w:rsidRPr="00AA0F62">
              <w:rPr>
                <w:rFonts w:ascii="仿宋" w:eastAsia="仿宋" w:hAnsi="仿宋" w:cs="Times New Roman"/>
                <w:b/>
              </w:rPr>
              <w:t>X</w:t>
            </w:r>
            <w:r w:rsidRPr="00AA0F62">
              <w:rPr>
                <w:rFonts w:ascii="仿宋" w:eastAsia="仿宋" w:hAnsi="仿宋" w:cs="Times New Roman" w:hint="eastAsia"/>
                <w:b/>
              </w:rPr>
              <w:t>、</w:t>
            </w:r>
            <w:r w:rsidRPr="00AA0F62">
              <w:rPr>
                <w:rFonts w:ascii="仿宋" w:eastAsia="仿宋" w:hAnsi="仿宋" w:cs="Times New Roman"/>
                <w:b/>
              </w:rPr>
              <w:t>Y</w:t>
            </w:r>
            <w:r w:rsidRPr="00AA0F62">
              <w:rPr>
                <w:rFonts w:ascii="仿宋" w:eastAsia="仿宋" w:hAnsi="仿宋" w:cs="Times New Roman" w:hint="eastAsia"/>
                <w:b/>
              </w:rPr>
              <w:t>两个方向矫正功能，主要用于铝合金轨道、环件等关键零件矫正工艺，广泛应用在轨道交通、风电等领域。目前国内矫正机主要为单向加载，影响加工效率。本题根据实际产品设计需求，在环件加工工艺调研基础上，参考已有单柱</w:t>
            </w:r>
            <w:r w:rsidRPr="00AA0F62">
              <w:rPr>
                <w:rFonts w:ascii="仿宋" w:eastAsia="仿宋" w:hAnsi="仿宋" w:cs="Times New Roman"/>
                <w:b/>
              </w:rPr>
              <w:t>C</w:t>
            </w:r>
            <w:r w:rsidRPr="00AA0F62">
              <w:rPr>
                <w:rFonts w:ascii="仿宋" w:eastAsia="仿宋" w:hAnsi="仿宋" w:cs="Times New Roman" w:hint="eastAsia"/>
                <w:b/>
              </w:rPr>
              <w:t>型矫正机，设计</w:t>
            </w:r>
            <w:r w:rsidRPr="00AA0F62">
              <w:rPr>
                <w:rFonts w:ascii="仿宋" w:eastAsia="仿宋" w:hAnsi="仿宋" w:cs="Times New Roman"/>
                <w:b/>
              </w:rPr>
              <w:t>500KN</w:t>
            </w:r>
            <w:r w:rsidRPr="00AA0F62">
              <w:rPr>
                <w:rFonts w:ascii="仿宋" w:eastAsia="仿宋" w:hAnsi="仿宋" w:cs="Times New Roman" w:hint="eastAsia"/>
                <w:b/>
              </w:rPr>
              <w:t>双向矫正机机身部件，每一方向采用</w:t>
            </w:r>
            <w:r w:rsidRPr="00AA0F62">
              <w:rPr>
                <w:rFonts w:ascii="仿宋" w:eastAsia="仿宋" w:hAnsi="仿宋" w:cs="Times New Roman"/>
                <w:b/>
              </w:rPr>
              <w:t>250KN</w:t>
            </w:r>
            <w:r w:rsidRPr="00AA0F62">
              <w:rPr>
                <w:rFonts w:ascii="仿宋" w:eastAsia="仿宋" w:hAnsi="仿宋" w:cs="Times New Roman" w:hint="eastAsia"/>
                <w:b/>
              </w:rPr>
              <w:t>单柱液压缸驱动，设计双向矫正机身模型，重点考虑双向加载时刚强度有限元计算过程。</w:t>
            </w:r>
            <w:r w:rsidRPr="00AA0F62">
              <w:rPr>
                <w:rFonts w:ascii="仿宋" w:eastAsia="仿宋" w:hAnsi="仿宋" w:cs="Times New Roman"/>
                <w:b/>
              </w:rPr>
              <w:t xml:space="preserve"> </w:t>
            </w:r>
          </w:p>
        </w:tc>
        <w:tc>
          <w:tcPr>
            <w:tcW w:w="3006"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1</w:t>
            </w:r>
            <w:r w:rsidRPr="00AA0F62">
              <w:rPr>
                <w:rFonts w:ascii="仿宋" w:eastAsia="仿宋" w:hAnsi="仿宋" w:cs="Times New Roman" w:hint="eastAsia"/>
                <w:b/>
              </w:rPr>
              <w:t>）在工艺调研的基础上，参考已有单柱</w:t>
            </w:r>
            <w:r w:rsidRPr="00AA0F62">
              <w:rPr>
                <w:rFonts w:ascii="仿宋" w:eastAsia="仿宋" w:hAnsi="仿宋" w:cs="Times New Roman"/>
                <w:b/>
              </w:rPr>
              <w:t>C</w:t>
            </w:r>
            <w:r w:rsidRPr="00AA0F62">
              <w:rPr>
                <w:rFonts w:ascii="仿宋" w:eastAsia="仿宋" w:hAnsi="仿宋" w:cs="Times New Roman" w:hint="eastAsia"/>
                <w:b/>
              </w:rPr>
              <w:t>型矫正机结构，提出具有</w:t>
            </w:r>
            <w:r w:rsidRPr="00AA0F62">
              <w:rPr>
                <w:rFonts w:ascii="仿宋" w:eastAsia="仿宋" w:hAnsi="仿宋" w:cs="Times New Roman"/>
                <w:b/>
              </w:rPr>
              <w:t>X</w:t>
            </w:r>
            <w:r w:rsidRPr="00AA0F62">
              <w:rPr>
                <w:rFonts w:ascii="仿宋" w:eastAsia="仿宋" w:hAnsi="仿宋" w:cs="Times New Roman" w:hint="eastAsia"/>
                <w:b/>
              </w:rPr>
              <w:t>、</w:t>
            </w:r>
            <w:r w:rsidRPr="00AA0F62">
              <w:rPr>
                <w:rFonts w:ascii="仿宋" w:eastAsia="仿宋" w:hAnsi="仿宋" w:cs="Times New Roman"/>
                <w:b/>
              </w:rPr>
              <w:t>Y</w:t>
            </w:r>
            <w:r w:rsidRPr="00AA0F62">
              <w:rPr>
                <w:rFonts w:ascii="仿宋" w:eastAsia="仿宋" w:hAnsi="仿宋" w:cs="Times New Roman" w:hint="eastAsia"/>
                <w:b/>
              </w:rPr>
              <w:t>两个方向矫正功能的双向矫正机方案；</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2</w:t>
            </w:r>
            <w:r w:rsidRPr="00AA0F62">
              <w:rPr>
                <w:rFonts w:ascii="仿宋" w:eastAsia="仿宋" w:hAnsi="仿宋" w:cs="Times New Roman" w:hint="eastAsia"/>
                <w:b/>
              </w:rPr>
              <w:t>）综合考虑零件加工工艺、输送方式、油缸安装等要求，设计</w:t>
            </w:r>
            <w:r w:rsidRPr="00AA0F62">
              <w:rPr>
                <w:rFonts w:ascii="仿宋" w:eastAsia="仿宋" w:hAnsi="仿宋" w:cs="Times New Roman"/>
                <w:b/>
              </w:rPr>
              <w:t>500KN</w:t>
            </w:r>
            <w:r w:rsidRPr="00AA0F62">
              <w:rPr>
                <w:rFonts w:ascii="仿宋" w:eastAsia="仿宋" w:hAnsi="仿宋" w:cs="Times New Roman" w:hint="eastAsia"/>
                <w:b/>
              </w:rPr>
              <w:t>双向矫正机，主要服务于直径</w:t>
            </w:r>
            <w:r w:rsidRPr="00AA0F62">
              <w:rPr>
                <w:rFonts w:ascii="仿宋" w:eastAsia="仿宋" w:hAnsi="仿宋" w:cs="Times New Roman"/>
                <w:b/>
              </w:rPr>
              <w:t>2m</w:t>
            </w:r>
            <w:r w:rsidRPr="00AA0F62">
              <w:rPr>
                <w:rFonts w:ascii="仿宋" w:eastAsia="仿宋" w:hAnsi="仿宋" w:cs="Times New Roman" w:hint="eastAsia"/>
                <w:b/>
              </w:rPr>
              <w:t>、截面长</w:t>
            </w:r>
            <w:r w:rsidRPr="00AA0F62">
              <w:rPr>
                <w:rFonts w:ascii="仿宋" w:eastAsia="仿宋" w:hAnsi="仿宋" w:cs="Times New Roman"/>
                <w:b/>
              </w:rPr>
              <w:t>X</w:t>
            </w:r>
            <w:r w:rsidRPr="00AA0F62">
              <w:rPr>
                <w:rFonts w:ascii="仿宋" w:eastAsia="仿宋" w:hAnsi="仿宋" w:cs="Times New Roman" w:hint="eastAsia"/>
                <w:b/>
              </w:rPr>
              <w:t>宽：</w:t>
            </w:r>
            <w:r w:rsidRPr="00AA0F62">
              <w:rPr>
                <w:rFonts w:ascii="仿宋" w:eastAsia="仿宋" w:hAnsi="仿宋" w:cs="Times New Roman"/>
                <w:b/>
              </w:rPr>
              <w:t>60mmX40mm</w:t>
            </w:r>
            <w:r w:rsidRPr="00AA0F62">
              <w:rPr>
                <w:rFonts w:ascii="仿宋" w:eastAsia="仿宋" w:hAnsi="仿宋" w:cs="Times New Roman" w:hint="eastAsia"/>
                <w:b/>
              </w:rPr>
              <w:t>矩形环件矫正工艺；</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3</w:t>
            </w:r>
            <w:r w:rsidRPr="00AA0F62">
              <w:rPr>
                <w:rFonts w:ascii="仿宋" w:eastAsia="仿宋" w:hAnsi="仿宋" w:cs="Times New Roman" w:hint="eastAsia"/>
                <w:b/>
              </w:rPr>
              <w:t>）结合设计方案实现三维建模，进行有限元设计计算，并实施结构优化。</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4</w:t>
            </w:r>
            <w:r w:rsidRPr="00AA0F62">
              <w:rPr>
                <w:rFonts w:ascii="仿宋" w:eastAsia="仿宋" w:hAnsi="仿宋" w:cs="Times New Roman" w:hint="eastAsia"/>
                <w:b/>
              </w:rPr>
              <w:t>）翻译一篇与本课题研究内容有关的外文文献（</w:t>
            </w:r>
            <w:r w:rsidRPr="00AA0F62">
              <w:rPr>
                <w:rFonts w:ascii="仿宋" w:eastAsia="仿宋" w:hAnsi="仿宋" w:cs="Times New Roman"/>
                <w:b/>
              </w:rPr>
              <w:t>SCI</w:t>
            </w:r>
            <w:r w:rsidRPr="00AA0F62">
              <w:rPr>
                <w:rFonts w:ascii="仿宋" w:eastAsia="仿宋" w:hAnsi="仿宋" w:cs="Times New Roman" w:hint="eastAsia"/>
                <w:b/>
              </w:rPr>
              <w:t>论文）；</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5</w:t>
            </w:r>
            <w:r w:rsidRPr="00AA0F62">
              <w:rPr>
                <w:rFonts w:ascii="仿宋" w:eastAsia="仿宋" w:hAnsi="仿宋" w:cs="Times New Roman" w:hint="eastAsia"/>
                <w:b/>
              </w:rPr>
              <w:t>）三维设计检查装配干涉现象，机身部件全部两维图纸和相关优化设计计算结果分析报告；</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6</w:t>
            </w:r>
            <w:r w:rsidRPr="00AA0F62">
              <w:rPr>
                <w:rFonts w:ascii="仿宋" w:eastAsia="仿宋" w:hAnsi="仿宋" w:cs="Times New Roman" w:hint="eastAsia"/>
                <w:b/>
              </w:rPr>
              <w:t>）毕业设计计算说明书一份（小四号字，不少于</w:t>
            </w:r>
            <w:r w:rsidRPr="00AA0F62">
              <w:rPr>
                <w:rFonts w:ascii="仿宋" w:eastAsia="仿宋" w:hAnsi="仿宋" w:cs="Times New Roman"/>
                <w:b/>
              </w:rPr>
              <w:t>30</w:t>
            </w:r>
            <w:r w:rsidRPr="00AA0F62">
              <w:rPr>
                <w:rFonts w:ascii="仿宋" w:eastAsia="仿宋" w:hAnsi="仿宋" w:cs="Times New Roman" w:hint="eastAsia"/>
                <w:b/>
              </w:rPr>
              <w:t>页）；</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w:t>
            </w:r>
            <w:r w:rsidRPr="00AA0F62">
              <w:rPr>
                <w:rFonts w:ascii="仿宋" w:eastAsia="仿宋" w:hAnsi="仿宋" w:cs="Times New Roman"/>
                <w:b/>
              </w:rPr>
              <w:t>7</w:t>
            </w:r>
            <w:r w:rsidRPr="00AA0F62">
              <w:rPr>
                <w:rFonts w:ascii="仿宋" w:eastAsia="仿宋" w:hAnsi="仿宋" w:cs="Times New Roman" w:hint="eastAsia"/>
                <w:b/>
              </w:rPr>
              <w:t>）申请发明专利一项或者软件著作权一项。</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电池模组</w:t>
            </w:r>
            <w:r w:rsidRPr="00AA0F62">
              <w:rPr>
                <w:rFonts w:ascii="仿宋" w:eastAsia="仿宋" w:hAnsi="仿宋" w:cs="Times New Roman"/>
                <w:b/>
              </w:rPr>
              <w:t>180</w:t>
            </w:r>
            <w:r w:rsidRPr="00AA0F62">
              <w:rPr>
                <w:rFonts w:ascii="仿宋" w:eastAsia="仿宋" w:hAnsi="仿宋" w:cs="Times New Roman" w:hint="eastAsia"/>
                <w:b/>
              </w:rPr>
              <w:t>°翻转机的设计</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安徽巨一自动化装备有限公司</w:t>
            </w:r>
          </w:p>
        </w:tc>
        <w:tc>
          <w:tcPr>
            <w:tcW w:w="5245" w:type="dxa"/>
            <w:shd w:val="clear" w:color="auto" w:fill="auto"/>
            <w:vAlign w:val="center"/>
          </w:tcPr>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hint="eastAsia"/>
                <w:b/>
              </w:rPr>
              <w:t>近年来，随着国家的新能源汽车战略规划全面布局，作为纯电动汽车核心部件之一的动力电池的装配，如何提高其装配精度及自动化水平迫在眉睫。在动力电池的模组装配线上，为了有效提高装配效率及降低工人劳动强度，自动翻转设备的研制尤为重要。本课题正是在这种背景下提出的，旨在设计一种能实现软包电池模组</w:t>
            </w:r>
            <w:r w:rsidRPr="00AA0F62">
              <w:rPr>
                <w:rFonts w:ascii="仿宋" w:eastAsia="仿宋" w:hAnsi="仿宋" w:cs="Times New Roman"/>
                <w:b/>
              </w:rPr>
              <w:t>180</w:t>
            </w:r>
            <w:r w:rsidRPr="00AA0F62">
              <w:rPr>
                <w:rFonts w:ascii="仿宋" w:eastAsia="仿宋" w:hAnsi="仿宋" w:cs="Times New Roman" w:hint="eastAsia"/>
                <w:b/>
              </w:rPr>
              <w:t>°自动翻转的设备，满足电池模组高效全自动化装配要求。本毕业</w:t>
            </w:r>
            <w:r w:rsidRPr="00AA0F62">
              <w:rPr>
                <w:rFonts w:ascii="仿宋" w:eastAsia="仿宋" w:hAnsi="仿宋" w:cs="Times New Roman"/>
                <w:b/>
              </w:rPr>
              <w:t>设计</w:t>
            </w:r>
            <w:r w:rsidRPr="00AA0F62">
              <w:rPr>
                <w:rFonts w:ascii="仿宋" w:eastAsia="仿宋" w:hAnsi="仿宋" w:cs="Times New Roman" w:hint="eastAsia"/>
                <w:b/>
              </w:rPr>
              <w:t>题目的</w:t>
            </w:r>
            <w:r w:rsidRPr="00AA0F62">
              <w:rPr>
                <w:rFonts w:ascii="仿宋" w:eastAsia="仿宋" w:hAnsi="仿宋" w:cs="Times New Roman"/>
                <w:b/>
              </w:rPr>
              <w:t>主要内容有：</w:t>
            </w:r>
            <w:r w:rsidRPr="00AA0F62">
              <w:rPr>
                <w:rFonts w:ascii="仿宋" w:eastAsia="仿宋" w:hAnsi="仿宋" w:cs="Times New Roman" w:hint="eastAsia"/>
                <w:b/>
              </w:rPr>
              <w:t>（1</w:t>
            </w:r>
            <w:r w:rsidRPr="00AA0F62">
              <w:rPr>
                <w:rFonts w:ascii="仿宋" w:eastAsia="仿宋" w:hAnsi="仿宋" w:cs="Times New Roman"/>
                <w:b/>
              </w:rPr>
              <w:t>）</w:t>
            </w:r>
            <w:r w:rsidRPr="00AA0F62">
              <w:rPr>
                <w:rFonts w:ascii="仿宋" w:eastAsia="仿宋" w:hAnsi="仿宋" w:cs="Times New Roman" w:hint="eastAsia"/>
                <w:b/>
              </w:rPr>
              <w:t>掌握电池模组的结构及装配工艺；（2）设计翻转机的传动机构、翻转机构、升降机构、定位夹紧工装等，并进行必要的强度校核；（3）设计翻转机的电气控制系统，实现对电机的变频控制及完整的强、弱电控制。</w:t>
            </w:r>
          </w:p>
        </w:tc>
        <w:tc>
          <w:tcPr>
            <w:tcW w:w="3006" w:type="dxa"/>
            <w:shd w:val="clear" w:color="auto" w:fill="auto"/>
            <w:vAlign w:val="center"/>
          </w:tcPr>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hint="eastAsia"/>
                <w:b/>
              </w:rPr>
              <w:t>（1）完成相关文献收集和外文文献翻译，掌握电池模组的结构及装配工艺；</w:t>
            </w:r>
          </w:p>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hint="eastAsia"/>
                <w:b/>
              </w:rPr>
              <w:t>（2）完成伺服电机、减速器等关键部件的计算选型，设计出翻转机完整的传动机构、</w:t>
            </w:r>
            <w:r w:rsidRPr="00AA0F62">
              <w:rPr>
                <w:rFonts w:ascii="仿宋" w:eastAsia="仿宋" w:hAnsi="仿宋" w:cs="Times New Roman"/>
                <w:b/>
              </w:rPr>
              <w:t>180</w:t>
            </w:r>
            <w:r w:rsidRPr="00AA0F62">
              <w:rPr>
                <w:rFonts w:ascii="仿宋" w:eastAsia="仿宋" w:hAnsi="仿宋" w:cs="Times New Roman" w:hint="eastAsia"/>
                <w:b/>
              </w:rPr>
              <w:t>°翻转机构、升降机构、定位夹紧工装等，使用</w:t>
            </w:r>
            <w:r w:rsidRPr="00AA0F62">
              <w:rPr>
                <w:rFonts w:ascii="仿宋" w:eastAsia="仿宋" w:hAnsi="仿宋" w:cs="Times New Roman"/>
                <w:b/>
              </w:rPr>
              <w:t>Solidworks</w:t>
            </w:r>
            <w:r w:rsidRPr="00AA0F62">
              <w:rPr>
                <w:rFonts w:ascii="仿宋" w:eastAsia="仿宋" w:hAnsi="仿宋" w:cs="Times New Roman" w:hint="eastAsia"/>
                <w:b/>
              </w:rPr>
              <w:t>绘制出系统装配图（A0图纸1张），选择2-3个关键部件绘制零件图（累计不少于A1图纸1张），并进行必要的强度校核；技术要求：电池模组最大外观尺寸：300*300*200mm，重量约10Kg，装配线节拍30s，满足节拍的同时保证动作平稳；</w:t>
            </w:r>
          </w:p>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3</w:t>
            </w:r>
            <w:r w:rsidRPr="00AA0F62">
              <w:rPr>
                <w:rFonts w:ascii="仿宋" w:eastAsia="仿宋" w:hAnsi="仿宋" w:cs="Times New Roman" w:hint="eastAsia"/>
                <w:b/>
              </w:rPr>
              <w:t>）设计出完整的电气控制系统，优选控制系统的主要组成部分，主要包括</w:t>
            </w:r>
            <w:r w:rsidRPr="00AA0F62">
              <w:rPr>
                <w:rFonts w:ascii="仿宋" w:eastAsia="仿宋" w:hAnsi="仿宋" w:cs="Times New Roman"/>
                <w:b/>
              </w:rPr>
              <w:t>PLC</w:t>
            </w:r>
            <w:r w:rsidRPr="00AA0F62">
              <w:rPr>
                <w:rFonts w:ascii="仿宋" w:eastAsia="仿宋" w:hAnsi="仿宋" w:cs="Times New Roman" w:hint="eastAsia"/>
                <w:b/>
              </w:rPr>
              <w:t>、变频器等，完成电机变频控制系统的设计并使用</w:t>
            </w:r>
            <w:r w:rsidRPr="00AA0F62">
              <w:rPr>
                <w:rFonts w:ascii="仿宋" w:eastAsia="仿宋" w:hAnsi="仿宋" w:cs="Times New Roman"/>
                <w:b/>
              </w:rPr>
              <w:t>EPlan</w:t>
            </w:r>
            <w:r w:rsidRPr="00AA0F62">
              <w:rPr>
                <w:rFonts w:ascii="仿宋" w:eastAsia="仿宋" w:hAnsi="仿宋" w:cs="Times New Roman" w:hint="eastAsia"/>
                <w:b/>
              </w:rPr>
              <w:t>绘制电气原理图（A4图纸不少于30张）；</w:t>
            </w:r>
          </w:p>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hint="eastAsia"/>
                <w:b/>
              </w:rPr>
              <w:lastRenderedPageBreak/>
              <w:t>（4）毕业设计计算说明书一份（小四号字，不少于</w:t>
            </w:r>
            <w:r w:rsidRPr="00AA0F62">
              <w:rPr>
                <w:rFonts w:ascii="仿宋" w:eastAsia="仿宋" w:hAnsi="仿宋" w:cs="Times New Roman"/>
                <w:b/>
              </w:rPr>
              <w:t>30</w:t>
            </w:r>
            <w:r w:rsidRPr="00AA0F62">
              <w:rPr>
                <w:rFonts w:ascii="仿宋" w:eastAsia="仿宋" w:hAnsi="仿宋" w:cs="Times New Roman" w:hint="eastAsia"/>
                <w:b/>
              </w:rPr>
              <w:t>页）。</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snapToGrid w:val="0"/>
              <w:spacing w:line="300" w:lineRule="auto"/>
              <w:rPr>
                <w:rFonts w:ascii="仿宋" w:eastAsia="仿宋" w:hAnsi="仿宋"/>
                <w:b/>
              </w:rPr>
            </w:pPr>
            <w:r w:rsidRPr="00AA0F62">
              <w:rPr>
                <w:rFonts w:ascii="仿宋" w:eastAsia="仿宋" w:hAnsi="仿宋" w:hint="eastAsia"/>
                <w:b/>
              </w:rPr>
              <w:t>挖树机的工作装置的设计</w:t>
            </w:r>
          </w:p>
        </w:tc>
        <w:tc>
          <w:tcPr>
            <w:tcW w:w="992" w:type="dxa"/>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b/>
              </w:rPr>
            </w:pPr>
            <w:r w:rsidRPr="00AA0F62">
              <w:rPr>
                <w:rFonts w:ascii="仿宋" w:eastAsia="仿宋" w:hAnsi="仿宋" w:hint="eastAsia"/>
                <w:b/>
              </w:rPr>
              <w:t>安徽三普智能重工有限公司</w:t>
            </w:r>
          </w:p>
        </w:tc>
        <w:tc>
          <w:tcPr>
            <w:tcW w:w="5245" w:type="dxa"/>
            <w:shd w:val="clear" w:color="auto" w:fill="auto"/>
            <w:vAlign w:val="center"/>
          </w:tcPr>
          <w:p w:rsidR="00C250FB" w:rsidRPr="00AA0F62" w:rsidRDefault="00C250FB" w:rsidP="00DA69A1">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传统的树木移植方式是，先用铁锨</w:t>
            </w:r>
            <w:r w:rsidRPr="00AA0F62">
              <w:rPr>
                <w:rFonts w:ascii="仿宋" w:eastAsia="仿宋" w:hAnsi="仿宋" w:cs="Times New Roman"/>
                <w:b/>
              </w:rPr>
              <w:t>(</w:t>
            </w:r>
            <w:r w:rsidRPr="00AA0F62">
              <w:rPr>
                <w:rFonts w:ascii="仿宋" w:eastAsia="仿宋" w:hAnsi="仿宋" w:cs="Times New Roman" w:hint="eastAsia"/>
                <w:b/>
              </w:rPr>
              <w:t>树干直径在</w:t>
            </w:r>
            <w:r w:rsidRPr="00AA0F62">
              <w:rPr>
                <w:rFonts w:ascii="仿宋" w:eastAsia="仿宋" w:hAnsi="仿宋" w:cs="Times New Roman"/>
                <w:b/>
              </w:rPr>
              <w:t>25</w:t>
            </w:r>
            <w:r w:rsidRPr="00AA0F62">
              <w:rPr>
                <w:rFonts w:ascii="仿宋" w:eastAsia="仿宋" w:hAnsi="仿宋" w:cs="Times New Roman" w:hint="eastAsia"/>
                <w:b/>
              </w:rPr>
              <w:t>毫米以下</w:t>
            </w:r>
            <w:r w:rsidRPr="00AA0F62">
              <w:rPr>
                <w:rFonts w:ascii="仿宋" w:eastAsia="仿宋" w:hAnsi="仿宋" w:cs="Times New Roman"/>
                <w:b/>
              </w:rPr>
              <w:t>)</w:t>
            </w:r>
            <w:r w:rsidRPr="00AA0F62">
              <w:rPr>
                <w:rFonts w:ascii="仿宋" w:eastAsia="仿宋" w:hAnsi="仿宋" w:cs="Times New Roman" w:hint="eastAsia"/>
                <w:b/>
              </w:rPr>
              <w:t>或挖掘机</w:t>
            </w:r>
            <w:r w:rsidRPr="00AA0F62">
              <w:rPr>
                <w:rFonts w:ascii="仿宋" w:eastAsia="仿宋" w:hAnsi="仿宋" w:cs="Times New Roman"/>
                <w:b/>
              </w:rPr>
              <w:t>(</w:t>
            </w:r>
            <w:r w:rsidRPr="00AA0F62">
              <w:rPr>
                <w:rFonts w:ascii="仿宋" w:eastAsia="仿宋" w:hAnsi="仿宋" w:cs="Times New Roman" w:hint="eastAsia"/>
                <w:b/>
              </w:rPr>
              <w:t>树干直径在</w:t>
            </w:r>
            <w:r w:rsidRPr="00AA0F62">
              <w:rPr>
                <w:rFonts w:ascii="仿宋" w:eastAsia="仿宋" w:hAnsi="仿宋" w:cs="Times New Roman"/>
                <w:b/>
              </w:rPr>
              <w:t>25</w:t>
            </w:r>
            <w:r w:rsidRPr="00AA0F62">
              <w:rPr>
                <w:rFonts w:ascii="仿宋" w:eastAsia="仿宋" w:hAnsi="仿宋" w:cs="Times New Roman" w:hint="eastAsia"/>
                <w:b/>
              </w:rPr>
              <w:t>～</w:t>
            </w:r>
            <w:r w:rsidRPr="00AA0F62">
              <w:rPr>
                <w:rFonts w:ascii="仿宋" w:eastAsia="仿宋" w:hAnsi="仿宋" w:cs="Times New Roman"/>
                <w:b/>
              </w:rPr>
              <w:t>100</w:t>
            </w:r>
            <w:r w:rsidRPr="00AA0F62">
              <w:rPr>
                <w:rFonts w:ascii="仿宋" w:eastAsia="仿宋" w:hAnsi="仿宋" w:cs="Times New Roman" w:hint="eastAsia"/>
                <w:b/>
              </w:rPr>
              <w:t>毫米之间</w:t>
            </w:r>
            <w:r w:rsidRPr="00AA0F62">
              <w:rPr>
                <w:rFonts w:ascii="仿宋" w:eastAsia="仿宋" w:hAnsi="仿宋" w:cs="Times New Roman"/>
                <w:b/>
              </w:rPr>
              <w:t>)</w:t>
            </w:r>
            <w:r w:rsidRPr="00AA0F62">
              <w:rPr>
                <w:rFonts w:ascii="仿宋" w:eastAsia="仿宋" w:hAnsi="仿宋" w:cs="Times New Roman" w:hint="eastAsia"/>
                <w:b/>
              </w:rPr>
              <w:t>来挖掘树木根系周围的土壤，再对土球进行包裹。这两种挖掘方式效率低，且经常需要付出额外的劳动，不能满足现代化果园的要求。因此，如何提高树木挖掘效率，减少人员及各种设备的投入，便成为树木移植中所需解决的难题。</w:t>
            </w:r>
          </w:p>
          <w:p w:rsidR="00C250FB" w:rsidRPr="00AA0F62" w:rsidRDefault="00C250FB" w:rsidP="00DA69A1">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挖树机通过模仿人工作业，采用锯切挖掘方式，进行挖树工作，作业效率是人力的</w:t>
            </w:r>
            <w:r w:rsidRPr="00AA0F62">
              <w:rPr>
                <w:rFonts w:ascii="仿宋" w:eastAsia="仿宋" w:hAnsi="仿宋" w:cs="Times New Roman"/>
                <w:b/>
              </w:rPr>
              <w:t>20</w:t>
            </w:r>
            <w:r w:rsidRPr="00AA0F62">
              <w:rPr>
                <w:rFonts w:ascii="仿宋" w:eastAsia="仿宋" w:hAnsi="仿宋" w:cs="Times New Roman" w:hint="eastAsia"/>
                <w:b/>
              </w:rPr>
              <w:t>～</w:t>
            </w:r>
            <w:r w:rsidRPr="00AA0F62">
              <w:rPr>
                <w:rFonts w:ascii="仿宋" w:eastAsia="仿宋" w:hAnsi="仿宋" w:cs="Times New Roman"/>
                <w:b/>
              </w:rPr>
              <w:t>30</w:t>
            </w:r>
            <w:r w:rsidRPr="00AA0F62">
              <w:rPr>
                <w:rFonts w:ascii="仿宋" w:eastAsia="仿宋" w:hAnsi="仿宋" w:cs="Times New Roman" w:hint="eastAsia"/>
                <w:b/>
              </w:rPr>
              <w:t>倍，也大大提高了果树的移植的成活率。</w:t>
            </w:r>
          </w:p>
        </w:tc>
        <w:tc>
          <w:tcPr>
            <w:tcW w:w="3006" w:type="dxa"/>
            <w:shd w:val="clear" w:color="auto" w:fill="auto"/>
            <w:vAlign w:val="center"/>
          </w:tcPr>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b/>
              </w:rPr>
              <w:t>1</w:t>
            </w:r>
            <w:r w:rsidRPr="00AA0F62">
              <w:rPr>
                <w:rFonts w:ascii="仿宋" w:eastAsia="仿宋" w:hAnsi="仿宋" w:cs="Times New Roman" w:hint="eastAsia"/>
                <w:b/>
              </w:rPr>
              <w:t>、对刀具挖土的受力计算</w:t>
            </w:r>
          </w:p>
          <w:p w:rsidR="00C250FB" w:rsidRPr="00AA0F62" w:rsidRDefault="00C250FB" w:rsidP="00DA69A1">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由链条带动刀片进行土壤的开挖，挖掘深度为0.8米，宽度为10厘米，计算土壤的挖掘阻力，从而进行链条和刀片的设计计算。</w:t>
            </w:r>
          </w:p>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b/>
              </w:rPr>
              <w:t>2</w:t>
            </w:r>
            <w:r w:rsidRPr="00AA0F62">
              <w:rPr>
                <w:rFonts w:ascii="仿宋" w:eastAsia="仿宋" w:hAnsi="仿宋" w:cs="Times New Roman" w:hint="eastAsia"/>
                <w:b/>
              </w:rPr>
              <w:t>、对回转减速箱总成进行计算和校核</w:t>
            </w:r>
          </w:p>
          <w:p w:rsidR="00C250FB" w:rsidRPr="00AA0F62" w:rsidRDefault="00C250FB" w:rsidP="00DA69A1">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由于土球需要进行360°的挖掘，将树根与四周断开，由回转减速箱总成带动刀具系统完成挖掘进给工作。回转减速箱总成由液压马达驱动，经过回转减速箱总成将运动分成2路，同时带动刀具系统，完成包围树干、向下挖掘，挖深0.8米后，再绕树挖一圈。回转减速箱总成由马达带动蜗杆蜗轮作为输入，再经过一对主被动齿轮、两对过度齿轮将运动分成2路。完成蜗杆蜗轮的设计计算和齿轮箱中部分齿轮和轴的设计计算与校核。</w:t>
            </w:r>
          </w:p>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b/>
              </w:rPr>
              <w:lastRenderedPageBreak/>
              <w:t>3</w:t>
            </w:r>
            <w:r w:rsidRPr="00AA0F62">
              <w:rPr>
                <w:rFonts w:ascii="仿宋" w:eastAsia="仿宋" w:hAnsi="仿宋" w:cs="Times New Roman" w:hint="eastAsia"/>
                <w:b/>
              </w:rPr>
              <w:t>、使用</w:t>
            </w:r>
            <w:r w:rsidRPr="00AA0F62">
              <w:rPr>
                <w:rFonts w:ascii="仿宋" w:eastAsia="仿宋" w:hAnsi="仿宋" w:cs="Times New Roman"/>
                <w:b/>
              </w:rPr>
              <w:t>AutoCad</w:t>
            </w:r>
            <w:r w:rsidRPr="00AA0F62">
              <w:rPr>
                <w:rFonts w:ascii="仿宋" w:eastAsia="仿宋" w:hAnsi="仿宋" w:cs="Times New Roman" w:hint="eastAsia"/>
                <w:b/>
              </w:rPr>
              <w:t>和</w:t>
            </w:r>
            <w:r w:rsidRPr="00AA0F62">
              <w:rPr>
                <w:rFonts w:ascii="仿宋" w:eastAsia="仿宋" w:hAnsi="仿宋" w:cs="Times New Roman"/>
                <w:b/>
              </w:rPr>
              <w:t>SolidWorks</w:t>
            </w:r>
            <w:r w:rsidRPr="00AA0F62">
              <w:rPr>
                <w:rFonts w:ascii="仿宋" w:eastAsia="仿宋" w:hAnsi="仿宋" w:cs="Times New Roman" w:hint="eastAsia"/>
                <w:b/>
              </w:rPr>
              <w:t>进行二维和三维设计</w:t>
            </w:r>
          </w:p>
          <w:p w:rsidR="00C250FB" w:rsidRPr="00AA0F62" w:rsidRDefault="00C250FB" w:rsidP="00DA69A1">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使用</w:t>
            </w:r>
            <w:r w:rsidRPr="00AA0F62">
              <w:rPr>
                <w:rFonts w:ascii="仿宋" w:eastAsia="仿宋" w:hAnsi="仿宋" w:cs="Times New Roman"/>
                <w:b/>
              </w:rPr>
              <w:t>AutoCad</w:t>
            </w:r>
            <w:r w:rsidRPr="00AA0F62">
              <w:rPr>
                <w:rFonts w:ascii="仿宋" w:eastAsia="仿宋" w:hAnsi="仿宋" w:cs="Times New Roman" w:hint="eastAsia"/>
                <w:b/>
              </w:rPr>
              <w:t>为工具，对工作装置进行设计，在使用</w:t>
            </w:r>
            <w:r w:rsidRPr="00AA0F62">
              <w:rPr>
                <w:rFonts w:ascii="仿宋" w:eastAsia="仿宋" w:hAnsi="仿宋" w:cs="Times New Roman"/>
                <w:b/>
              </w:rPr>
              <w:t>SolidWorks</w:t>
            </w:r>
            <w:r w:rsidRPr="00AA0F62">
              <w:rPr>
                <w:rFonts w:ascii="仿宋" w:eastAsia="仿宋" w:hAnsi="仿宋" w:cs="Times New Roman" w:hint="eastAsia"/>
                <w:b/>
              </w:rPr>
              <w:t>进行三维建模，对二维的设计工作进行检验；出图使用二维出图，图纸为工作装置总图和部分关键零部件的图纸，图纸量为2.0A0图。</w:t>
            </w:r>
          </w:p>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b/>
              </w:rPr>
              <w:t>4</w:t>
            </w:r>
            <w:r w:rsidRPr="00AA0F62">
              <w:rPr>
                <w:rFonts w:ascii="仿宋" w:eastAsia="仿宋" w:hAnsi="仿宋" w:cs="Times New Roman" w:hint="eastAsia"/>
                <w:b/>
              </w:rPr>
              <w:t>、对工作装置的液压控制系统进行设计</w:t>
            </w:r>
          </w:p>
          <w:p w:rsidR="00C250FB" w:rsidRPr="00AA0F62" w:rsidRDefault="00C250FB" w:rsidP="00DA69A1">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刀具系统和回转减速箱总成都是由液压马达驱动，需要进行液压系统图的设计。</w:t>
            </w:r>
          </w:p>
          <w:p w:rsidR="00C250FB" w:rsidRPr="00AA0F62" w:rsidRDefault="00C250FB" w:rsidP="00AA0F62">
            <w:pPr>
              <w:snapToGrid w:val="0"/>
              <w:spacing w:line="300" w:lineRule="auto"/>
              <w:rPr>
                <w:rFonts w:ascii="仿宋" w:eastAsia="仿宋" w:hAnsi="仿宋" w:cs="Times New Roman"/>
                <w:b/>
              </w:rPr>
            </w:pP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商用车变速箱下线加载试验台结构设计</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安徽巨一自动化装备有限公司</w:t>
            </w:r>
          </w:p>
        </w:tc>
        <w:tc>
          <w:tcPr>
            <w:tcW w:w="5245" w:type="dxa"/>
            <w:shd w:val="clear" w:color="auto" w:fill="auto"/>
            <w:vAlign w:val="center"/>
          </w:tcPr>
          <w:p w:rsidR="00C250FB" w:rsidRPr="00AA0F62" w:rsidRDefault="00C250FB" w:rsidP="00DA69A1">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汽车运行过程中的平稳及舒适性主要由汽车的传动系决定。变速器是汽车传动系中关键总成之一，变速器的主要功能是将发动机的动力进行调节，通过变速改变扭矩以适应实际路况，其性能的优劣直接影响到传动系统的性能，关系到整车的动力性、燃油经济性及驾驶舒适性等方面的性能。基于变速箱试验台可以模拟变速箱在实际过程中轻载条件下的工作状态，为变速箱下线测试提供硬件基础。设计的设备可完成相关变速器总成下线前的生产质量校验工作。通过空档试验、正反拖加载</w:t>
            </w:r>
            <w:r w:rsidRPr="00AA0F62">
              <w:rPr>
                <w:rFonts w:ascii="仿宋" w:eastAsia="仿宋" w:hAnsi="仿宋" w:cs="Times New Roman" w:hint="eastAsia"/>
                <w:b/>
              </w:rPr>
              <w:lastRenderedPageBreak/>
              <w:t>试验，</w:t>
            </w:r>
            <w:r w:rsidRPr="00AA0F62">
              <w:rPr>
                <w:rFonts w:ascii="仿宋" w:eastAsia="仿宋" w:hAnsi="仿宋" w:cs="Times New Roman"/>
                <w:b/>
              </w:rPr>
              <w:t>NVH</w:t>
            </w:r>
            <w:r w:rsidRPr="00AA0F62">
              <w:rPr>
                <w:rFonts w:ascii="仿宋" w:eastAsia="仿宋" w:hAnsi="仿宋" w:cs="Times New Roman" w:hint="eastAsia"/>
                <w:b/>
              </w:rPr>
              <w:t>检测分析，对变速箱总成各档位工作运行状况进行检查，以便及时发现装配质量问题，提高产品装车合格率。</w:t>
            </w:r>
          </w:p>
        </w:tc>
        <w:tc>
          <w:tcPr>
            <w:tcW w:w="3006" w:type="dxa"/>
            <w:shd w:val="clear" w:color="auto" w:fill="auto"/>
            <w:vAlign w:val="center"/>
          </w:tcPr>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hint="eastAsia"/>
                <w:b/>
              </w:rPr>
              <w:lastRenderedPageBreak/>
              <w:t>设备结构及技术描述：</w:t>
            </w:r>
          </w:p>
          <w:p w:rsidR="00C250FB" w:rsidRPr="00AA0F62" w:rsidRDefault="00C250FB" w:rsidP="00DA69A1">
            <w:pPr>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设备共由基础床身、驱动组件、加载组件、定位夹紧机构、防护罩组件、电气控制系统组件、操控面板及显示组件等组成。台架采用敞开式布置结构；焊接整体式床身，底座下设减震垫铁；驱动/加载电机与动力头分别安装在各自的整体滑台上；</w:t>
            </w:r>
            <w:r w:rsidRPr="00AA0F62">
              <w:rPr>
                <w:rFonts w:ascii="仿宋" w:eastAsia="仿宋" w:hAnsi="仿宋" w:cs="Times New Roman" w:hint="eastAsia"/>
                <w:b/>
              </w:rPr>
              <w:lastRenderedPageBreak/>
              <w:t xml:space="preserve">工件通过KBK人工吊装上料；通过离合器止口和定位销定位，液压夹头自动将工件夹紧；变速箱输入端通过过渡花键套进行套接，输出端安装过渡法兰与加载头进行连接。驱动单元带扭矩传感器进行扭矩测量，传动机构中设电磁离合器进行换挡过程驱动动力通断的模拟； </w:t>
            </w:r>
          </w:p>
          <w:p w:rsidR="00C250FB" w:rsidRPr="00AA0F62" w:rsidRDefault="00B225CA" w:rsidP="00AA0F62">
            <w:pPr>
              <w:snapToGrid w:val="0"/>
              <w:spacing w:line="300" w:lineRule="auto"/>
              <w:jc w:val="center"/>
              <w:rPr>
                <w:rFonts w:ascii="仿宋" w:eastAsia="仿宋" w:hAnsi="仿宋" w:cs="Times New Roman"/>
                <w:b/>
              </w:rPr>
            </w:pPr>
            <w:r>
              <w:rPr>
                <w:rFonts w:ascii="仿宋" w:eastAsia="仿宋" w:hAnsi="仿宋"/>
                <w:b/>
              </w:rPr>
              <w:pict w14:anchorId="3F2F381E">
                <v:shape id="_x0000_i1026" type="#_x0000_t75" style="width:125.4pt;height:75.25pt" o:bordertopcolor="this" o:borderleftcolor="this" o:borderbottomcolor="this" o:borderrightcolor="this">
                  <v:imagedata r:id="rId20" o:title="" croptop="8040f" cropbottom="28065f" cropleft="21811f" cropright="6708f"/>
                  <w10:bordertop type="single" width="4"/>
                  <w10:borderleft type="single" width="4"/>
                  <w10:borderbottom type="single" width="4"/>
                  <w10:borderright type="single" width="4"/>
                </v:shape>
              </w:pict>
            </w:r>
          </w:p>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hint="eastAsia"/>
                <w:b/>
              </w:rPr>
              <w:t>给定的设备参数：</w:t>
            </w:r>
          </w:p>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hint="eastAsia"/>
                <w:b/>
              </w:rPr>
              <w:t xml:space="preserve">     电机功率 额定转速 最大试验扭矩</w:t>
            </w:r>
          </w:p>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hint="eastAsia"/>
                <w:b/>
              </w:rPr>
              <w:t>驱动：34KW   1860rpm  140NM</w:t>
            </w:r>
          </w:p>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hint="eastAsia"/>
                <w:b/>
              </w:rPr>
              <w:t>加载：40KW   400rpm   890NM</w:t>
            </w:r>
          </w:p>
          <w:p w:rsidR="00C250FB" w:rsidRPr="00AA0F62" w:rsidRDefault="00C250FB" w:rsidP="00AA0F62">
            <w:pPr>
              <w:snapToGrid w:val="0"/>
              <w:spacing w:line="300" w:lineRule="auto"/>
              <w:rPr>
                <w:rFonts w:ascii="仿宋" w:eastAsia="仿宋" w:hAnsi="仿宋" w:cs="Times New Roman"/>
                <w:b/>
              </w:rPr>
            </w:pPr>
          </w:p>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hint="eastAsia"/>
                <w:b/>
              </w:rPr>
              <w:t>设计要求：</w:t>
            </w:r>
          </w:p>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b/>
              </w:rPr>
              <w:t>1</w:t>
            </w:r>
            <w:r w:rsidRPr="00AA0F62">
              <w:rPr>
                <w:rFonts w:ascii="仿宋" w:eastAsia="仿宋" w:hAnsi="仿宋" w:cs="Times New Roman" w:hint="eastAsia"/>
                <w:b/>
              </w:rPr>
              <w:t>、设计出完整的加载试验台架的床身、驱动、加载，定位及夹紧单元的机械结构，绘制系统装</w:t>
            </w:r>
            <w:r w:rsidRPr="00AA0F62">
              <w:rPr>
                <w:rFonts w:ascii="仿宋" w:eastAsia="仿宋" w:hAnsi="仿宋" w:cs="Times New Roman" w:hint="eastAsia"/>
                <w:b/>
              </w:rPr>
              <w:lastRenderedPageBreak/>
              <w:t>配图。</w:t>
            </w:r>
          </w:p>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hint="eastAsia"/>
                <w:b/>
              </w:rPr>
              <w:t>2、选择2-3个关键部件绘制零件图。</w:t>
            </w:r>
          </w:p>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b/>
              </w:rPr>
              <w:t>3</w:t>
            </w:r>
            <w:r w:rsidRPr="00AA0F62">
              <w:rPr>
                <w:rFonts w:ascii="仿宋" w:eastAsia="仿宋" w:hAnsi="仿宋" w:cs="Times New Roman" w:hint="eastAsia"/>
                <w:b/>
              </w:rPr>
              <w:t>、根据加载工艺制订相关的加载控制工艺。</w:t>
            </w:r>
          </w:p>
          <w:p w:rsidR="00C250FB" w:rsidRPr="00AA0F62" w:rsidRDefault="00C250FB" w:rsidP="00AA0F62">
            <w:pPr>
              <w:snapToGrid w:val="0"/>
              <w:spacing w:line="300" w:lineRule="auto"/>
              <w:rPr>
                <w:rFonts w:ascii="仿宋" w:eastAsia="仿宋" w:hAnsi="仿宋" w:cs="Times New Roman"/>
                <w:b/>
              </w:rPr>
            </w:pPr>
            <w:r w:rsidRPr="00AA0F62">
              <w:rPr>
                <w:rFonts w:ascii="仿宋" w:eastAsia="仿宋" w:hAnsi="仿宋" w:cs="Times New Roman" w:hint="eastAsia"/>
                <w:b/>
              </w:rPr>
              <w:t>4、拟写设计说明书，说明书中需要对关键  零部件进行选型计算与校核。</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一种高频振动刀具设计</w:t>
            </w:r>
          </w:p>
        </w:tc>
        <w:tc>
          <w:tcPr>
            <w:tcW w:w="992" w:type="dxa"/>
            <w:vAlign w:val="center"/>
          </w:tcPr>
          <w:p w:rsidR="00C250FB" w:rsidRPr="00AA0F62" w:rsidRDefault="00C250FB" w:rsidP="00DA69A1">
            <w:pPr>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机械设计制造及其自动化</w:t>
            </w:r>
          </w:p>
        </w:tc>
        <w:tc>
          <w:tcPr>
            <w:tcW w:w="1468" w:type="dxa"/>
            <w:shd w:val="clear" w:color="auto" w:fill="auto"/>
            <w:vAlign w:val="center"/>
          </w:tcPr>
          <w:p w:rsidR="00C250FB" w:rsidRPr="00AA0F62" w:rsidRDefault="00C65981" w:rsidP="00AA0F62">
            <w:pPr>
              <w:adjustRightInd w:val="0"/>
              <w:snapToGrid w:val="0"/>
              <w:spacing w:line="300" w:lineRule="auto"/>
              <w:rPr>
                <w:rFonts w:ascii="仿宋" w:eastAsia="仿宋" w:hAnsi="仿宋" w:cs="宋体"/>
                <w:b/>
                <w:kern w:val="0"/>
              </w:rPr>
            </w:pPr>
            <w:hyperlink r:id="rId21" w:tgtFrame="_blank" w:history="1">
              <w:r w:rsidR="00C250FB" w:rsidRPr="00AA0F62">
                <w:rPr>
                  <w:rFonts w:ascii="仿宋" w:eastAsia="仿宋" w:hAnsi="仿宋" w:cs="宋体"/>
                  <w:b/>
                  <w:kern w:val="0"/>
                </w:rPr>
                <w:t>宁波经纬数控设备有限公司</w:t>
              </w:r>
            </w:hyperlink>
          </w:p>
          <w:p w:rsidR="00C250FB" w:rsidRPr="00AA0F62" w:rsidRDefault="00C250FB" w:rsidP="00AA0F62">
            <w:pPr>
              <w:adjustRightInd w:val="0"/>
              <w:snapToGrid w:val="0"/>
              <w:spacing w:line="300" w:lineRule="auto"/>
              <w:rPr>
                <w:rFonts w:ascii="仿宋" w:eastAsia="仿宋" w:hAnsi="仿宋" w:cs="宋体"/>
                <w:b/>
                <w:kern w:val="0"/>
              </w:rPr>
            </w:pPr>
          </w:p>
        </w:tc>
        <w:tc>
          <w:tcPr>
            <w:tcW w:w="5245" w:type="dxa"/>
            <w:shd w:val="clear" w:color="auto" w:fill="auto"/>
            <w:vAlign w:val="center"/>
          </w:tcPr>
          <w:p w:rsidR="00C250FB" w:rsidRPr="00AA0F62" w:rsidRDefault="00C250FB" w:rsidP="00DA69A1">
            <w:pPr>
              <w:adjustRightInd w:val="0"/>
              <w:snapToGrid w:val="0"/>
              <w:spacing w:line="300" w:lineRule="auto"/>
              <w:ind w:firstLineChars="200" w:firstLine="422"/>
              <w:rPr>
                <w:rFonts w:ascii="仿宋" w:eastAsia="仿宋" w:hAnsi="仿宋" w:cs="宋体"/>
                <w:b/>
                <w:kern w:val="0"/>
              </w:rPr>
            </w:pPr>
            <w:r w:rsidRPr="00AA0F62">
              <w:rPr>
                <w:rFonts w:ascii="仿宋" w:eastAsia="仿宋" w:hAnsi="仿宋" w:cs="宋体" w:hint="eastAsia"/>
                <w:b/>
                <w:kern w:val="0"/>
              </w:rPr>
              <w:t>高频</w:t>
            </w:r>
            <w:r w:rsidRPr="00AA0F62">
              <w:rPr>
                <w:rFonts w:ascii="仿宋" w:eastAsia="仿宋" w:hAnsi="仿宋" w:cs="宋体"/>
                <w:b/>
                <w:kern w:val="0"/>
              </w:rPr>
              <w:t>振动刀具作为服装业</w:t>
            </w:r>
            <w:r w:rsidRPr="00AA0F62">
              <w:rPr>
                <w:rFonts w:ascii="仿宋" w:eastAsia="仿宋" w:hAnsi="仿宋" w:cs="宋体" w:hint="eastAsia"/>
                <w:b/>
                <w:kern w:val="0"/>
              </w:rPr>
              <w:t>、</w:t>
            </w:r>
            <w:r w:rsidRPr="00AA0F62">
              <w:rPr>
                <w:rFonts w:ascii="仿宋" w:eastAsia="仿宋" w:hAnsi="仿宋" w:cs="宋体"/>
                <w:b/>
                <w:kern w:val="0"/>
              </w:rPr>
              <w:t>箱包业生产的相关配套设备，是我国服装</w:t>
            </w:r>
            <w:r w:rsidRPr="00AA0F62">
              <w:rPr>
                <w:rFonts w:ascii="仿宋" w:eastAsia="仿宋" w:hAnsi="仿宋" w:cs="宋体" w:hint="eastAsia"/>
                <w:b/>
                <w:kern w:val="0"/>
              </w:rPr>
              <w:t>、</w:t>
            </w:r>
            <w:r w:rsidRPr="00AA0F62">
              <w:rPr>
                <w:rFonts w:ascii="仿宋" w:eastAsia="仿宋" w:hAnsi="仿宋" w:cs="宋体"/>
                <w:b/>
                <w:kern w:val="0"/>
              </w:rPr>
              <w:t>皮鞋、箱包加工的</w:t>
            </w:r>
            <w:r w:rsidRPr="00AA0F62">
              <w:rPr>
                <w:rFonts w:ascii="仿宋" w:eastAsia="仿宋" w:hAnsi="仿宋" w:cs="宋体" w:hint="eastAsia"/>
                <w:b/>
                <w:kern w:val="0"/>
              </w:rPr>
              <w:t>技术水平</w:t>
            </w:r>
            <w:r w:rsidRPr="00AA0F62">
              <w:rPr>
                <w:rFonts w:ascii="仿宋" w:eastAsia="仿宋" w:hAnsi="仿宋" w:cs="宋体"/>
                <w:b/>
                <w:kern w:val="0"/>
              </w:rPr>
              <w:t>和生产效率的</w:t>
            </w:r>
            <w:r w:rsidRPr="00AA0F62">
              <w:rPr>
                <w:rFonts w:ascii="仿宋" w:eastAsia="仿宋" w:hAnsi="仿宋" w:cs="宋体" w:hint="eastAsia"/>
                <w:b/>
                <w:kern w:val="0"/>
              </w:rPr>
              <w:t>保证</w:t>
            </w:r>
            <w:r w:rsidRPr="00AA0F62">
              <w:rPr>
                <w:rFonts w:ascii="仿宋" w:eastAsia="仿宋" w:hAnsi="仿宋" w:cs="宋体"/>
                <w:b/>
                <w:kern w:val="0"/>
              </w:rPr>
              <w:t>，也是企业利润增长</w:t>
            </w:r>
            <w:r w:rsidRPr="00AA0F62">
              <w:rPr>
                <w:rFonts w:ascii="仿宋" w:eastAsia="仿宋" w:hAnsi="仿宋" w:cs="宋体" w:hint="eastAsia"/>
                <w:b/>
                <w:kern w:val="0"/>
              </w:rPr>
              <w:t>方式的</w:t>
            </w:r>
            <w:r w:rsidRPr="00AA0F62">
              <w:rPr>
                <w:rFonts w:ascii="仿宋" w:eastAsia="仿宋" w:hAnsi="仿宋" w:cs="宋体"/>
                <w:b/>
                <w:kern w:val="0"/>
              </w:rPr>
              <w:t>重要体现。</w:t>
            </w:r>
            <w:r w:rsidRPr="00AA0F62">
              <w:rPr>
                <w:rFonts w:ascii="仿宋" w:eastAsia="仿宋" w:hAnsi="仿宋" w:cs="宋体" w:hint="eastAsia"/>
                <w:b/>
                <w:kern w:val="0"/>
              </w:rPr>
              <w:t>高频振动刀具主传动</w:t>
            </w:r>
            <w:r w:rsidRPr="00AA0F62">
              <w:rPr>
                <w:rFonts w:ascii="仿宋" w:eastAsia="仿宋" w:hAnsi="仿宋" w:cs="宋体"/>
                <w:b/>
                <w:kern w:val="0"/>
              </w:rPr>
              <w:t>机构主要</w:t>
            </w:r>
            <w:r w:rsidRPr="00AA0F62">
              <w:rPr>
                <w:rFonts w:ascii="仿宋" w:eastAsia="仿宋" w:hAnsi="仿宋" w:cs="宋体" w:hint="eastAsia"/>
                <w:b/>
                <w:kern w:val="0"/>
              </w:rPr>
              <w:t>由</w:t>
            </w:r>
            <w:r w:rsidRPr="00AA0F62">
              <w:rPr>
                <w:rFonts w:ascii="仿宋" w:eastAsia="仿宋" w:hAnsi="仿宋" w:cs="宋体"/>
                <w:b/>
                <w:kern w:val="0"/>
              </w:rPr>
              <w:t>轴承座</w:t>
            </w:r>
            <w:r w:rsidRPr="00AA0F62">
              <w:rPr>
                <w:rFonts w:ascii="仿宋" w:eastAsia="仿宋" w:hAnsi="仿宋" w:cs="宋体" w:hint="eastAsia"/>
                <w:b/>
                <w:kern w:val="0"/>
              </w:rPr>
              <w:t>、</w:t>
            </w:r>
            <w:r w:rsidRPr="00AA0F62">
              <w:rPr>
                <w:rFonts w:ascii="仿宋" w:eastAsia="仿宋" w:hAnsi="仿宋" w:cs="宋体"/>
                <w:b/>
                <w:kern w:val="0"/>
              </w:rPr>
              <w:t>轴承、偏心轮、连接头、连杆、切刀轴组成。</w:t>
            </w:r>
            <w:r w:rsidRPr="00AA0F62">
              <w:rPr>
                <w:rFonts w:ascii="仿宋" w:eastAsia="仿宋" w:hAnsi="仿宋" w:cs="宋体" w:hint="eastAsia"/>
                <w:b/>
                <w:kern w:val="0"/>
              </w:rPr>
              <w:t>直流电机带动一根偏心轴高速转动，偏心轴转动将回转运动转换成切刀轴的往复运动，从而带动刀片进行切割作业。高质量</w:t>
            </w:r>
            <w:r w:rsidRPr="00AA0F62">
              <w:rPr>
                <w:rFonts w:ascii="仿宋" w:eastAsia="仿宋" w:hAnsi="仿宋" w:cs="宋体"/>
                <w:b/>
                <w:kern w:val="0"/>
              </w:rPr>
              <w:t>的振动刀具减少有害振</w:t>
            </w:r>
            <w:r w:rsidRPr="00AA0F62">
              <w:rPr>
                <w:rFonts w:ascii="仿宋" w:eastAsia="仿宋" w:hAnsi="仿宋" w:cs="宋体" w:hint="eastAsia"/>
                <w:b/>
                <w:kern w:val="0"/>
              </w:rPr>
              <w:t>动</w:t>
            </w:r>
            <w:r w:rsidRPr="00AA0F62">
              <w:rPr>
                <w:rFonts w:ascii="仿宋" w:eastAsia="仿宋" w:hAnsi="仿宋" w:cs="宋体"/>
                <w:b/>
                <w:kern w:val="0"/>
              </w:rPr>
              <w:t>和噪声，不</w:t>
            </w:r>
            <w:r w:rsidRPr="00AA0F62">
              <w:rPr>
                <w:rFonts w:ascii="仿宋" w:eastAsia="仿宋" w:hAnsi="仿宋" w:cs="宋体" w:hint="eastAsia"/>
                <w:b/>
                <w:kern w:val="0"/>
              </w:rPr>
              <w:t>仅可以提高</w:t>
            </w:r>
            <w:r w:rsidRPr="00AA0F62">
              <w:rPr>
                <w:rFonts w:ascii="仿宋" w:eastAsia="仿宋" w:hAnsi="仿宋" w:cs="宋体"/>
                <w:b/>
                <w:kern w:val="0"/>
              </w:rPr>
              <w:t>企业竞争力，</w:t>
            </w:r>
            <w:r w:rsidRPr="00AA0F62">
              <w:rPr>
                <w:rFonts w:ascii="仿宋" w:eastAsia="仿宋" w:hAnsi="仿宋" w:cs="宋体" w:hint="eastAsia"/>
                <w:b/>
                <w:kern w:val="0"/>
              </w:rPr>
              <w:t>更能</w:t>
            </w:r>
            <w:r w:rsidRPr="00AA0F62">
              <w:rPr>
                <w:rFonts w:ascii="仿宋" w:eastAsia="仿宋" w:hAnsi="仿宋" w:cs="宋体"/>
                <w:b/>
                <w:kern w:val="0"/>
              </w:rPr>
              <w:t>改善工作环境，</w:t>
            </w:r>
            <w:r w:rsidRPr="00AA0F62">
              <w:rPr>
                <w:rFonts w:ascii="仿宋" w:eastAsia="仿宋" w:hAnsi="仿宋" w:cs="宋体" w:hint="eastAsia"/>
                <w:b/>
                <w:kern w:val="0"/>
              </w:rPr>
              <w:t>提升机床性能</w:t>
            </w:r>
            <w:r w:rsidRPr="00AA0F62">
              <w:rPr>
                <w:rFonts w:ascii="仿宋" w:eastAsia="仿宋" w:hAnsi="仿宋" w:cs="宋体"/>
                <w:b/>
                <w:kern w:val="0"/>
              </w:rPr>
              <w:t>。</w:t>
            </w:r>
          </w:p>
          <w:p w:rsidR="00C250FB" w:rsidRPr="00AA0F62" w:rsidRDefault="00C250FB" w:rsidP="00DA69A1">
            <w:pPr>
              <w:adjustRightInd w:val="0"/>
              <w:snapToGrid w:val="0"/>
              <w:spacing w:line="300" w:lineRule="auto"/>
              <w:ind w:firstLineChars="200" w:firstLine="422"/>
              <w:rPr>
                <w:rFonts w:ascii="仿宋" w:eastAsia="仿宋" w:hAnsi="仿宋" w:cs="宋体"/>
                <w:b/>
                <w:kern w:val="0"/>
              </w:rPr>
            </w:pPr>
            <w:r w:rsidRPr="00AA0F62">
              <w:rPr>
                <w:rFonts w:ascii="仿宋" w:eastAsia="仿宋" w:hAnsi="仿宋" w:cs="宋体" w:hint="eastAsia"/>
                <w:b/>
                <w:kern w:val="0"/>
              </w:rPr>
              <w:t>本毕业设计的主要内容有：1.设计行程为1mm高频振动刀具的机械结构；2.确定振动刀具偏心轴套、连杆等部件的工作载荷，进行动力学分析，获得模型的运动学和力学参数；</w:t>
            </w:r>
          </w:p>
          <w:p w:rsidR="00C250FB" w:rsidRPr="00AA0F62" w:rsidRDefault="00C250FB" w:rsidP="00AA0F62">
            <w:pPr>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3.建立高频振动刀具的三维模型并进行优化设计，通过对刀具的动平衡设计，减少有害振动及噪声的产生。</w:t>
            </w:r>
          </w:p>
          <w:p w:rsidR="00C250FB" w:rsidRPr="00AA0F62" w:rsidRDefault="00B225CA" w:rsidP="00AA0F62">
            <w:pPr>
              <w:widowControl/>
              <w:snapToGrid w:val="0"/>
              <w:spacing w:line="300" w:lineRule="auto"/>
              <w:jc w:val="center"/>
              <w:rPr>
                <w:rFonts w:ascii="仿宋" w:eastAsia="仿宋" w:hAnsi="仿宋" w:cs="宋体"/>
                <w:b/>
                <w:noProof/>
                <w:kern w:val="0"/>
              </w:rPr>
            </w:pPr>
            <w:r>
              <w:rPr>
                <w:rFonts w:ascii="仿宋" w:eastAsia="仿宋" w:hAnsi="仿宋" w:cs="宋体"/>
                <w:b/>
                <w:noProof/>
                <w:kern w:val="0"/>
              </w:rPr>
              <w:lastRenderedPageBreak/>
              <w:pict w14:anchorId="6EA49558">
                <v:shape id="_x0000_i1027" type="#_x0000_t75" style="width:101.95pt;height:224.1pt;visibility:visible">
                  <v:imagedata r:id="rId22" o:title="TRWTAZJ]BK2Z6L8ZM7}Z19X"/>
                </v:shape>
              </w:pict>
            </w:r>
          </w:p>
          <w:p w:rsidR="00C250FB" w:rsidRPr="00AA0F62" w:rsidRDefault="00C250FB" w:rsidP="00AA0F62">
            <w:pPr>
              <w:adjustRightInd w:val="0"/>
              <w:snapToGrid w:val="0"/>
              <w:spacing w:line="300" w:lineRule="auto"/>
              <w:jc w:val="center"/>
              <w:rPr>
                <w:rFonts w:ascii="仿宋" w:eastAsia="仿宋" w:hAnsi="仿宋" w:cs="宋体"/>
                <w:b/>
                <w:kern w:val="0"/>
              </w:rPr>
            </w:pPr>
            <w:r w:rsidRPr="00AA0F62">
              <w:rPr>
                <w:rFonts w:ascii="仿宋" w:eastAsia="仿宋" w:hAnsi="仿宋" w:cs="宋体" w:hint="eastAsia"/>
                <w:b/>
                <w:kern w:val="0"/>
              </w:rPr>
              <w:t>图1 高频振动刀具结构图</w:t>
            </w:r>
          </w:p>
        </w:tc>
        <w:tc>
          <w:tcPr>
            <w:tcW w:w="3006" w:type="dxa"/>
            <w:shd w:val="clear" w:color="auto" w:fill="auto"/>
            <w:vAlign w:val="center"/>
          </w:tcPr>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lastRenderedPageBreak/>
              <w:t>毕业设计要求如下：</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1.高频振动刀具本体机构原理设计：设计合适的运动机构，计算其运动学和动力学参数，使刀具满足使用工况要求；</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2.高频振动刀具本体结构设计：设计刀具本体结构，选择合适的标准机械零件和电机，绘制三维数字模型，同时给出完整的二维装配图和关键部件零件图；</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3. 高频振动刀具本体结构强度分析：本体结构的静强度分析，使其满足使用要求；</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4.刀具本体结构动态性能分析：对本体结构进行模态和谐响应分析，根据动态</w:t>
            </w:r>
            <w:r w:rsidRPr="00AA0F62">
              <w:rPr>
                <w:rFonts w:ascii="仿宋" w:eastAsia="仿宋" w:hAnsi="仿宋" w:cs="宋体"/>
                <w:b/>
                <w:kern w:val="0"/>
              </w:rPr>
              <w:t>性能分析优化结</w:t>
            </w:r>
            <w:r w:rsidRPr="00AA0F62">
              <w:rPr>
                <w:rFonts w:ascii="仿宋" w:eastAsia="仿宋" w:hAnsi="仿宋" w:cs="宋体"/>
                <w:b/>
                <w:kern w:val="0"/>
              </w:rPr>
              <w:lastRenderedPageBreak/>
              <w:t>构设计和</w:t>
            </w:r>
            <w:r w:rsidRPr="00AA0F62">
              <w:rPr>
                <w:rFonts w:ascii="仿宋" w:eastAsia="仿宋" w:hAnsi="仿宋" w:cs="宋体" w:hint="eastAsia"/>
                <w:b/>
                <w:kern w:val="0"/>
              </w:rPr>
              <w:t>系统</w:t>
            </w:r>
            <w:r w:rsidRPr="00AA0F62">
              <w:rPr>
                <w:rFonts w:ascii="仿宋" w:eastAsia="仿宋" w:hAnsi="仿宋" w:cs="宋体"/>
                <w:b/>
                <w:kern w:val="0"/>
              </w:rPr>
              <w:t>配置</w:t>
            </w:r>
            <w:r w:rsidRPr="00AA0F62">
              <w:rPr>
                <w:rFonts w:ascii="仿宋" w:eastAsia="仿宋" w:hAnsi="仿宋" w:cs="宋体" w:hint="eastAsia"/>
                <w:b/>
                <w:kern w:val="0"/>
              </w:rPr>
              <w:t>；</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5.实验</w:t>
            </w:r>
            <w:r w:rsidRPr="00AA0F62">
              <w:rPr>
                <w:rFonts w:ascii="仿宋" w:eastAsia="仿宋" w:hAnsi="仿宋" w:cs="宋体"/>
                <w:b/>
                <w:kern w:val="0"/>
              </w:rPr>
              <w:t>验证</w:t>
            </w:r>
            <w:r w:rsidRPr="00AA0F62">
              <w:rPr>
                <w:rFonts w:ascii="仿宋" w:eastAsia="仿宋" w:hAnsi="仿宋" w:cs="宋体" w:hint="eastAsia"/>
                <w:b/>
                <w:kern w:val="0"/>
              </w:rPr>
              <w:t>。</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附</w:t>
            </w:r>
            <w:r w:rsidRPr="00AA0F62">
              <w:rPr>
                <w:rFonts w:ascii="仿宋" w:eastAsia="仿宋" w:hAnsi="仿宋" w:cs="Times New Roman"/>
                <w:b/>
              </w:rPr>
              <w:t>：</w:t>
            </w:r>
            <w:r w:rsidRPr="00AA0F62">
              <w:rPr>
                <w:rFonts w:ascii="仿宋" w:eastAsia="仿宋" w:hAnsi="仿宋" w:cs="Times New Roman" w:hint="eastAsia"/>
                <w:b/>
              </w:rPr>
              <w:t>技术</w:t>
            </w:r>
            <w:r w:rsidRPr="00AA0F62">
              <w:rPr>
                <w:rFonts w:ascii="仿宋" w:eastAsia="仿宋" w:hAnsi="仿宋" w:cs="Times New Roman"/>
                <w:b/>
              </w:rPr>
              <w:t>要求</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1） 切割材料：20mm厚度硬质蜂窝板。</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2） 切割质量：切割材料面比较光滑，无褶皱、翻边、扭弯等现象。</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3） 外形：高≤300mm；直径Φ40mm。</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4） 工具重量：≤1.5Kg（目前振动工具重量1.5Kg）。</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5） 电机功率：80～120W（目前的功率80W）。</w:t>
            </w:r>
          </w:p>
          <w:p w:rsidR="00C250FB" w:rsidRPr="00AA0F62" w:rsidRDefault="001B67B5" w:rsidP="00AA0F62">
            <w:pPr>
              <w:autoSpaceDE w:val="0"/>
              <w:autoSpaceDN w:val="0"/>
              <w:adjustRightInd w:val="0"/>
              <w:snapToGrid w:val="0"/>
              <w:spacing w:line="300" w:lineRule="auto"/>
              <w:jc w:val="left"/>
              <w:rPr>
                <w:rFonts w:ascii="仿宋" w:eastAsia="仿宋" w:hAnsi="仿宋" w:cs="宋体"/>
                <w:b/>
                <w:kern w:val="0"/>
              </w:rPr>
            </w:pPr>
            <w:r w:rsidRPr="00AA0F62">
              <w:rPr>
                <w:rFonts w:ascii="仿宋" w:eastAsia="仿宋" w:hAnsi="仿宋" w:cs="宋体" w:hint="eastAsia"/>
                <w:b/>
                <w:kern w:val="0"/>
              </w:rPr>
              <w:t xml:space="preserve">6) </w:t>
            </w:r>
            <w:r w:rsidR="00C250FB" w:rsidRPr="00AA0F62">
              <w:rPr>
                <w:rFonts w:ascii="仿宋" w:eastAsia="仿宋" w:hAnsi="仿宋" w:cs="宋体" w:hint="eastAsia"/>
                <w:b/>
                <w:kern w:val="0"/>
              </w:rPr>
              <w:t xml:space="preserve">电机转速： </w:t>
            </w:r>
            <w:r w:rsidR="00C250FB" w:rsidRPr="00AA0F62">
              <w:rPr>
                <w:rFonts w:ascii="仿宋" w:eastAsia="仿宋" w:hAnsi="仿宋" w:cs="宋体"/>
                <w:b/>
                <w:kern w:val="0"/>
              </w:rPr>
              <w:t>16000-</w:t>
            </w:r>
            <w:r w:rsidR="00CE1D2D" w:rsidRPr="00AA0F62">
              <w:rPr>
                <w:rFonts w:ascii="仿宋" w:eastAsia="仿宋" w:hAnsi="仿宋" w:cs="宋体"/>
                <w:b/>
                <w:kern w:val="0"/>
              </w:rPr>
              <w:t xml:space="preserve"> </w:t>
            </w:r>
            <w:r w:rsidR="00C250FB" w:rsidRPr="00AA0F62">
              <w:rPr>
                <w:rFonts w:ascii="仿宋" w:eastAsia="仿宋" w:hAnsi="仿宋" w:cs="宋体"/>
                <w:b/>
                <w:kern w:val="0"/>
              </w:rPr>
              <w:t>18000</w:t>
            </w:r>
            <w:r w:rsidR="00C250FB" w:rsidRPr="00AA0F62">
              <w:rPr>
                <w:rFonts w:ascii="仿宋" w:eastAsia="仿宋" w:hAnsi="仿宋" w:cs="宋体" w:hint="eastAsia"/>
                <w:b/>
                <w:kern w:val="0"/>
              </w:rPr>
              <w:t>rpm</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7） 冲程(振幅)：1.0mm。</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8） 刀片厚度：1.0mm。</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9） 噪音：空载运行噪音68dB/10cm以下；</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10）温升：在常温 (25</w:t>
            </w:r>
            <w:r w:rsidRPr="00AA0F62">
              <w:rPr>
                <w:rFonts w:ascii="仿宋" w:eastAsia="仿宋" w:hAnsi="仿宋" w:cs="宋体" w:hint="eastAsia"/>
                <w:b/>
                <w:kern w:val="0"/>
                <w:vertAlign w:val="superscript"/>
              </w:rPr>
              <w:t>o</w:t>
            </w:r>
            <w:r w:rsidRPr="00AA0F62">
              <w:rPr>
                <w:rFonts w:ascii="仿宋" w:eastAsia="仿宋" w:hAnsi="仿宋" w:cs="宋体" w:hint="eastAsia"/>
                <w:b/>
                <w:kern w:val="0"/>
              </w:rPr>
              <w:t>C)工作环境中，长时间使用温度不超过55oC(允许风扇冷却)；</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11）额定电压：24Vdc；</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lastRenderedPageBreak/>
              <w:t>12) 驱动器： 提供内置式电机驱动；</w:t>
            </w:r>
          </w:p>
          <w:p w:rsidR="00C250FB" w:rsidRPr="00AA0F62" w:rsidRDefault="00C250FB" w:rsidP="00AA0F62">
            <w:pPr>
              <w:autoSpaceDE w:val="0"/>
              <w:autoSpaceDN w:val="0"/>
              <w:adjustRightInd w:val="0"/>
              <w:snapToGrid w:val="0"/>
              <w:spacing w:line="300" w:lineRule="auto"/>
              <w:rPr>
                <w:rFonts w:ascii="仿宋" w:eastAsia="仿宋" w:hAnsi="仿宋" w:cs="Times New Roman"/>
                <w:b/>
              </w:rPr>
            </w:pPr>
            <w:r w:rsidRPr="00AA0F62">
              <w:rPr>
                <w:rFonts w:ascii="仿宋" w:eastAsia="仿宋" w:hAnsi="仿宋" w:cs="宋体" w:hint="eastAsia"/>
                <w:b/>
                <w:kern w:val="0"/>
              </w:rPr>
              <w:t>1</w:t>
            </w:r>
            <w:r w:rsidRPr="00AA0F62">
              <w:rPr>
                <w:rFonts w:ascii="仿宋" w:eastAsia="仿宋" w:hAnsi="仿宋" w:cs="宋体"/>
                <w:b/>
                <w:kern w:val="0"/>
              </w:rPr>
              <w:t>3</w:t>
            </w:r>
            <w:r w:rsidRPr="00AA0F62">
              <w:rPr>
                <w:rFonts w:ascii="仿宋" w:eastAsia="仿宋" w:hAnsi="仿宋" w:cs="宋体" w:hint="eastAsia"/>
                <w:b/>
                <w:kern w:val="0"/>
              </w:rPr>
              <w:t>）电机优先采用国际知名品牌（如maxon等</w:t>
            </w:r>
            <w:r w:rsidRPr="00AA0F62">
              <w:rPr>
                <w:rFonts w:ascii="仿宋" w:eastAsia="仿宋" w:hAnsi="仿宋" w:cs="宋体"/>
                <w:b/>
                <w:kern w:val="0"/>
              </w:rPr>
              <w:t>）</w:t>
            </w:r>
            <w:r w:rsidRPr="00AA0F62">
              <w:rPr>
                <w:rFonts w:ascii="仿宋" w:eastAsia="仿宋" w:hAnsi="仿宋" w:cs="宋体" w:hint="eastAsia"/>
                <w:b/>
                <w:kern w:val="0"/>
              </w:rPr>
              <w:t>。</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卫生棉条全自动生产线系统设计</w:t>
            </w:r>
          </w:p>
        </w:tc>
        <w:tc>
          <w:tcPr>
            <w:tcW w:w="992" w:type="dxa"/>
            <w:vAlign w:val="center"/>
          </w:tcPr>
          <w:p w:rsidR="00C250FB" w:rsidRPr="00AA0F62" w:rsidRDefault="00C250FB" w:rsidP="00AA0F62">
            <w:pPr>
              <w:widowControl/>
              <w:snapToGrid w:val="0"/>
              <w:spacing w:line="300" w:lineRule="auto"/>
              <w:rPr>
                <w:rFonts w:ascii="仿宋" w:eastAsia="仿宋" w:hAnsi="仿宋" w:cs="Times New Roman"/>
                <w:b/>
              </w:rPr>
            </w:pPr>
            <w:r w:rsidRPr="00AA0F62">
              <w:rPr>
                <w:rFonts w:ascii="仿宋" w:eastAsia="仿宋" w:hAnsi="仿宋" w:cs="Times New Roman" w:hint="eastAsia"/>
                <w:b/>
              </w:rPr>
              <w:t xml:space="preserve">合肥工业大学 </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安徽御流包装机械有限公司</w:t>
            </w:r>
          </w:p>
        </w:tc>
        <w:tc>
          <w:tcPr>
            <w:tcW w:w="5245" w:type="dxa"/>
            <w:shd w:val="clear" w:color="auto" w:fill="auto"/>
            <w:vAlign w:val="center"/>
          </w:tcPr>
          <w:p w:rsidR="00C250FB" w:rsidRPr="00AA0F62" w:rsidRDefault="00C250FB"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随着时代发展，女性个人健康和卫生对人们的生活越来越重要,卫生棉条逐渐走入公众的视野，如何卫生、安全、高效的生产卫生棉条，成了众多日用品厂家急需解决的问题。在生产中，全自动生产线是一种高效且卫生、安全的生产方式，在众多生产方式中有着突出的地位。生产线包括了送料、去包膜、组装、冷却成型等十几个工步。这种高效的卫生棉条全自动生产可以有效的帮助生产厂家提高卫生棉条的生产效率，降低时间成本、降低人力成本，提高生产企业的整体利润。</w:t>
            </w:r>
          </w:p>
          <w:p w:rsidR="00C250FB" w:rsidRPr="00AA0F62" w:rsidRDefault="00C250FB"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宋体" w:hint="eastAsia"/>
                <w:b/>
                <w:kern w:val="0"/>
              </w:rPr>
              <w:t>本毕业设计的主要</w:t>
            </w:r>
            <w:r w:rsidRPr="00AA0F62">
              <w:rPr>
                <w:rFonts w:ascii="仿宋" w:eastAsia="仿宋" w:hAnsi="仿宋" w:cs="Times New Roman" w:hint="eastAsia"/>
                <w:b/>
              </w:rPr>
              <w:t>内容有：</w:t>
            </w:r>
            <w:r w:rsidRPr="00AA0F62">
              <w:rPr>
                <w:rFonts w:ascii="仿宋" w:eastAsia="仿宋" w:hAnsi="仿宋" w:cs="Times New Roman" w:hint="eastAsia"/>
                <w:b/>
                <w:bCs/>
              </w:rPr>
              <w:t>1.构思整体包装思路，设计生产线流程图，设计每个工步的功能如和所需机构如</w:t>
            </w:r>
            <w:r w:rsidRPr="00AA0F62">
              <w:rPr>
                <w:rFonts w:ascii="仿宋" w:eastAsia="仿宋" w:hAnsi="仿宋" w:cs="Times New Roman" w:hint="eastAsia"/>
                <w:b/>
              </w:rPr>
              <w:t>撕裂机构、去上下膜机构、取线机构等</w:t>
            </w:r>
            <w:r w:rsidRPr="00AA0F62">
              <w:rPr>
                <w:rFonts w:ascii="仿宋" w:eastAsia="仿宋" w:hAnsi="仿宋" w:cs="Times New Roman" w:hint="eastAsia"/>
                <w:b/>
                <w:bCs/>
              </w:rPr>
              <w:t>，并设计每个工步间如何配合。2.设计生产线的控制系统，使生产线可以全自动运行。3.绘制生产线装配图并进行优化改进。配有一份说明书阐述生产线如何工作运行。</w:t>
            </w:r>
          </w:p>
        </w:tc>
        <w:tc>
          <w:tcPr>
            <w:tcW w:w="3006" w:type="dxa"/>
            <w:shd w:val="clear" w:color="auto" w:fill="auto"/>
            <w:vAlign w:val="center"/>
          </w:tcPr>
          <w:p w:rsidR="00C250FB" w:rsidRPr="00AA0F62" w:rsidRDefault="00C250FB" w:rsidP="00AA0F62">
            <w:pPr>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毕业设计要求如下：</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1.生产线本体结构设计，绘制三维装配图和若干二维图，要求能清晰表达全自动生产线的运动原理，确保每个工步的机构在实际生产中有较高的可实施性；</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选择适合的元器件，进行全自动生产线电路图设计及优化；</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完成全自动生产线系统相关程序的编写；</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4</w:t>
            </w:r>
            <w:r w:rsidRPr="00AA0F62">
              <w:rPr>
                <w:rFonts w:ascii="仿宋" w:eastAsia="仿宋" w:hAnsi="仿宋" w:cs="Times New Roman" w:hint="eastAsia"/>
                <w:b/>
              </w:rPr>
              <w:t>.完成全自动生产线上位机调度系统界面及相关程序的编写。</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附</w:t>
            </w:r>
            <w:r w:rsidRPr="00AA0F62">
              <w:rPr>
                <w:rFonts w:ascii="仿宋" w:eastAsia="仿宋" w:hAnsi="仿宋" w:cs="Times New Roman"/>
                <w:b/>
              </w:rPr>
              <w:t>：</w:t>
            </w:r>
            <w:r w:rsidRPr="00AA0F62">
              <w:rPr>
                <w:rFonts w:ascii="仿宋" w:eastAsia="仿宋" w:hAnsi="仿宋" w:cs="Times New Roman" w:hint="eastAsia"/>
                <w:b/>
              </w:rPr>
              <w:t>技术</w:t>
            </w:r>
            <w:r w:rsidRPr="00AA0F62">
              <w:rPr>
                <w:rFonts w:ascii="仿宋" w:eastAsia="仿宋" w:hAnsi="仿宋" w:cs="Times New Roman"/>
                <w:b/>
              </w:rPr>
              <w:t>要求</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1）生产效率达到120个/分钟。</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2）生产线可满足不同型号产品的加工，包括三种型号的棉芯及两种型号的套管。</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3）生产线整体体积不宜过大。</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4）加工过程中要保证棉芯不受到损坏。</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lastRenderedPageBreak/>
              <w:t>5）生产线所选机构要保证加工现场干净，满足生产要求。</w:t>
            </w:r>
          </w:p>
          <w:p w:rsidR="00C250FB" w:rsidRPr="00AA0F62" w:rsidRDefault="00C250FB" w:rsidP="00AA0F62">
            <w:pPr>
              <w:autoSpaceDE w:val="0"/>
              <w:autoSpaceDN w:val="0"/>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6) 生产线可以自行判断棉条质量，及时将不合格品剔除。</w:t>
            </w:r>
          </w:p>
          <w:p w:rsidR="00C250FB" w:rsidRPr="00AA0F62" w:rsidRDefault="00C250FB" w:rsidP="00DA69A1">
            <w:pPr>
              <w:autoSpaceDE w:val="0"/>
              <w:autoSpaceDN w:val="0"/>
              <w:adjustRightInd w:val="0"/>
              <w:snapToGrid w:val="0"/>
              <w:spacing w:line="300" w:lineRule="auto"/>
              <w:rPr>
                <w:rFonts w:ascii="仿宋" w:eastAsia="仿宋" w:hAnsi="仿宋" w:cs="Times New Roman"/>
                <w:b/>
              </w:rPr>
            </w:pPr>
            <w:r w:rsidRPr="00AA0F62">
              <w:rPr>
                <w:rFonts w:ascii="仿宋" w:eastAsia="仿宋" w:hAnsi="仿宋" w:cs="宋体" w:hint="eastAsia"/>
                <w:b/>
                <w:kern w:val="0"/>
              </w:rPr>
              <w:t>7）合格率在95%以上。</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智能物流穿梭车系统设计</w:t>
            </w:r>
          </w:p>
        </w:tc>
        <w:tc>
          <w:tcPr>
            <w:tcW w:w="992" w:type="dxa"/>
            <w:vAlign w:val="center"/>
          </w:tcPr>
          <w:p w:rsidR="00C250FB" w:rsidRPr="00AA0F62" w:rsidRDefault="00C250FB" w:rsidP="00AA0F62">
            <w:pPr>
              <w:widowControl/>
              <w:snapToGrid w:val="0"/>
              <w:spacing w:line="300" w:lineRule="auto"/>
              <w:rPr>
                <w:rFonts w:ascii="仿宋" w:eastAsia="仿宋" w:hAnsi="仿宋" w:cs="Times New Roman"/>
                <w:b/>
              </w:rPr>
            </w:pPr>
            <w:r w:rsidRPr="00AA0F62">
              <w:rPr>
                <w:rFonts w:ascii="仿宋" w:eastAsia="仿宋" w:hAnsi="仿宋" w:cs="Times New Roman" w:hint="eastAsia"/>
                <w:b/>
              </w:rPr>
              <w:t xml:space="preserve">合肥工业大学 </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安徽合动智能科技有限公司</w:t>
            </w:r>
          </w:p>
        </w:tc>
        <w:tc>
          <w:tcPr>
            <w:tcW w:w="5245"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背景</w:t>
            </w:r>
          </w:p>
          <w:p w:rsidR="00C250FB" w:rsidRPr="00AA0F62" w:rsidRDefault="00C250FB"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随着网络时代的发展，电子商务对人们的生活产生了越来越大的影响。伴随着电子商务的脚步，现在市场物流方向的要求也越来越大，如何提高物流的效率，是各大电商都想解决的问题。（附图1）</w:t>
            </w:r>
          </w:p>
          <w:p w:rsidR="00C250FB" w:rsidRPr="00AA0F62" w:rsidRDefault="00C250FB"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在现代物流中，物流仓储是一个十分必要的环节，于整个物流系统中占据着首要的地位。高效的仓储系统可以有效的帮助电商提高货物的流通速度，减少存货成本、降低运输成本，提高电商企业的整体利润。</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意义</w:t>
            </w:r>
          </w:p>
          <w:p w:rsidR="00C250FB" w:rsidRPr="00AA0F62" w:rsidRDefault="00C250FB"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仓储系统的应用与发展必须有着极为高效、精确的控制系统作为其完美运行的保障，而就目前而言穿梭车在密集仓储系统中是一种主流的物料搬运工具，因此开展对穿梭车系统的研究、分析与改进在穿梭车货架系统进一步广泛应用的过程中极为重要。（附图2）</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内容</w:t>
            </w:r>
          </w:p>
          <w:p w:rsidR="00C250FB" w:rsidRPr="00AA0F62" w:rsidRDefault="00C250FB"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智能穿梭车作为现代化仓储物流中的主要运输工具，具有结构紧凑、功能多样等特点，在仓储物流行业拥有重要的一席之地。应用于电商的仓储物流系统中的</w:t>
            </w:r>
            <w:r w:rsidRPr="00AA0F62">
              <w:rPr>
                <w:rFonts w:ascii="仿宋" w:eastAsia="仿宋" w:hAnsi="仿宋" w:cs="Times New Roman" w:hint="eastAsia"/>
                <w:b/>
              </w:rPr>
              <w:lastRenderedPageBreak/>
              <w:t>智能穿梭车根据需要实现的功能，主要分为两个模块：行走机构以及伸叉机构。伸叉机构负责将货物从货架到穿梭车承载平台上进行来回搬运；行走机构完成对于货物的定点搬运，二者构成完整的穿梭车机构。通过光电编码器、光电定位孔或者霍尔信号读取的方式实现稳定的位置闭环，从而实现稳定可靠的货物运输。而在运行过程中，保证单个穿梭车正常有序运行的是智能穿梭车控制系统，而保证整个穿梭车系统正常有序调度的是上位机控制系统。</w:t>
            </w:r>
          </w:p>
        </w:tc>
        <w:tc>
          <w:tcPr>
            <w:tcW w:w="3006" w:type="dxa"/>
            <w:shd w:val="clear" w:color="auto" w:fill="auto"/>
            <w:vAlign w:val="center"/>
          </w:tcPr>
          <w:p w:rsidR="00C250FB" w:rsidRPr="00AA0F62" w:rsidRDefault="00C250FB"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lastRenderedPageBreak/>
              <w:t>应用于电商的仓储物流系统中的智能穿梭车根据需要实现的功能，本次设计将针对整个仓库的任务调度方法的设计与智能穿梭车系统控制系统展开研究。具体要求如下：</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1.穿梭车本体结构设计，绘制三维图和若干二维图，要求能大致表达穿梭车的运动原理；</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选择适合的元器件，进行穿梭车系统电路原理图设计及优化；</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完成穿梭车控制系统相关程序的编写；</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4</w:t>
            </w:r>
            <w:r w:rsidRPr="00AA0F62">
              <w:rPr>
                <w:rFonts w:ascii="仿宋" w:eastAsia="仿宋" w:hAnsi="仿宋" w:cs="Times New Roman" w:hint="eastAsia"/>
                <w:b/>
              </w:rPr>
              <w:t>.完成穿梭车上位机调度系统界面及相关程序的编写；</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5.完成相关文献搜集和外文文献翻译；</w:t>
            </w:r>
          </w:p>
          <w:p w:rsidR="00C250FB" w:rsidRPr="00AA0F62" w:rsidRDefault="00C250FB" w:rsidP="00AA0F62">
            <w:pPr>
              <w:adjustRightInd w:val="0"/>
              <w:snapToGrid w:val="0"/>
              <w:spacing w:line="300" w:lineRule="auto"/>
              <w:rPr>
                <w:rFonts w:ascii="仿宋" w:eastAsia="仿宋" w:hAnsi="仿宋" w:cs="Times New Roman"/>
                <w:b/>
              </w:rPr>
            </w:pP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技术要求：</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1.穿梭车车体净重30kg，最大负载20kg；</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机械结构使用寿命6年，控制器使用寿命3年（每天24h工作量）；</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波特率：14400；</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4.穿梭车最大加速度：2m/s2，最大速度：3m/s；</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5.具有温度、湿度、压力传感功能：温度-60℃至180℃；</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6.通信方式：485通信；</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7.最大通信距离：纵深150m；</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8.位置定位精度：行走与伸叉定位误差&lt;=1mm ；</w:t>
            </w:r>
          </w:p>
          <w:p w:rsidR="00C250FB" w:rsidRPr="00AA0F62" w:rsidRDefault="00C250FB" w:rsidP="00AA0F62">
            <w:pPr>
              <w:adjustRightInd w:val="0"/>
              <w:snapToGrid w:val="0"/>
              <w:spacing w:line="300" w:lineRule="auto"/>
              <w:rPr>
                <w:rFonts w:ascii="仿宋" w:eastAsia="仿宋" w:hAnsi="仿宋" w:cs="Times New Roman"/>
                <w:b/>
              </w:rPr>
            </w:pP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0000KN</w:t>
            </w:r>
            <w:r w:rsidRPr="00AA0F62">
              <w:rPr>
                <w:rFonts w:ascii="仿宋" w:eastAsia="仿宋" w:hAnsi="仿宋" w:cs="Times New Roman" w:hint="eastAsia"/>
                <w:b/>
              </w:rPr>
              <w:t>八连杆机械压力机杆系优化设计</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合肥合锻智能制造股份有限公司</w:t>
            </w:r>
          </w:p>
        </w:tc>
        <w:tc>
          <w:tcPr>
            <w:tcW w:w="5245" w:type="dxa"/>
            <w:shd w:val="clear" w:color="auto" w:fill="auto"/>
            <w:vAlign w:val="center"/>
          </w:tcPr>
          <w:p w:rsidR="00C250FB" w:rsidRPr="00AA0F62" w:rsidRDefault="00C250FB"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闭式四点机械压力机可以完成拉延、挤压、粉末成形和冲裁等多种成形工艺。广泛应用在汽车制造、家电生产、建筑行业、化工石油等重要领域。目前国内八连杆机械压力机由于杆系构件多，杆系设计复杂，设计仍以类比设计和经验设计为主要方法，导致设计结果与实际要求差异较大，设计效率低下。本题根据实际产品设计需求，在进行运动学设计基础上，构建行程</w:t>
            </w:r>
            <w:r w:rsidRPr="00AA0F62">
              <w:rPr>
                <w:rFonts w:ascii="仿宋" w:eastAsia="仿宋" w:hAnsi="仿宋" w:cs="Times New Roman"/>
                <w:b/>
              </w:rPr>
              <w:t>1200mm</w:t>
            </w:r>
            <w:r w:rsidRPr="00AA0F62">
              <w:rPr>
                <w:rFonts w:ascii="仿宋" w:eastAsia="仿宋" w:hAnsi="仿宋" w:cs="Times New Roman" w:hint="eastAsia"/>
                <w:b/>
              </w:rPr>
              <w:t>的八连杆机械压力机杆系多目标优化数学模型，重点考虑压力机工艺行程精密设计要求和工作拉延速度稳定性，</w:t>
            </w:r>
            <w:r w:rsidRPr="00AA0F62">
              <w:rPr>
                <w:rFonts w:ascii="仿宋" w:eastAsia="仿宋" w:hAnsi="仿宋" w:cs="Times New Roman" w:hint="eastAsia"/>
                <w:b/>
              </w:rPr>
              <w:lastRenderedPageBreak/>
              <w:t>结合动力学约束条件，对运动杆系进行优化设计，从而得到满足工艺曲线和速度稳定性要求的杆系中各杆件尺寸。</w:t>
            </w:r>
          </w:p>
        </w:tc>
        <w:tc>
          <w:tcPr>
            <w:tcW w:w="3006"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w:t>
            </w:r>
            <w:r w:rsidRPr="00AA0F62">
              <w:rPr>
                <w:rFonts w:ascii="仿宋" w:eastAsia="仿宋" w:hAnsi="仿宋" w:cs="Times New Roman"/>
                <w:b/>
              </w:rPr>
              <w:t>1</w:t>
            </w:r>
            <w:r w:rsidRPr="00AA0F62">
              <w:rPr>
                <w:rFonts w:ascii="仿宋" w:eastAsia="仿宋" w:hAnsi="仿宋" w:cs="Times New Roman" w:hint="eastAsia"/>
                <w:b/>
              </w:rPr>
              <w:t>）参考已有八连杆机械压力机产品建立杆系机构运动学模型；</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2</w:t>
            </w:r>
            <w:r w:rsidRPr="00AA0F62">
              <w:rPr>
                <w:rFonts w:ascii="仿宋" w:eastAsia="仿宋" w:hAnsi="仿宋" w:cs="Times New Roman" w:hint="eastAsia"/>
                <w:b/>
              </w:rPr>
              <w:t>）构建滑块行程</w:t>
            </w:r>
            <w:r w:rsidRPr="00AA0F62">
              <w:rPr>
                <w:rFonts w:ascii="仿宋" w:eastAsia="仿宋" w:hAnsi="仿宋" w:cs="Times New Roman"/>
                <w:b/>
              </w:rPr>
              <w:t>1200mm</w:t>
            </w:r>
            <w:r w:rsidRPr="00AA0F62">
              <w:rPr>
                <w:rFonts w:ascii="仿宋" w:eastAsia="仿宋" w:hAnsi="仿宋" w:cs="Times New Roman" w:hint="eastAsia"/>
                <w:b/>
              </w:rPr>
              <w:t>的八连杆机械压力机杆系多目标优化数学模型，并进行优化设计；</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3</w:t>
            </w:r>
            <w:r w:rsidRPr="00AA0F62">
              <w:rPr>
                <w:rFonts w:ascii="仿宋" w:eastAsia="仿宋" w:hAnsi="仿宋" w:cs="Times New Roman" w:hint="eastAsia"/>
                <w:b/>
              </w:rPr>
              <w:t>）结合设计结果，绘制</w:t>
            </w:r>
            <w:r w:rsidRPr="00AA0F62">
              <w:rPr>
                <w:rFonts w:ascii="仿宋" w:eastAsia="仿宋" w:hAnsi="仿宋" w:cs="Times New Roman"/>
                <w:b/>
              </w:rPr>
              <w:t>20000KN</w:t>
            </w:r>
            <w:r w:rsidRPr="00AA0F62">
              <w:rPr>
                <w:rFonts w:ascii="仿宋" w:eastAsia="仿宋" w:hAnsi="仿宋" w:cs="Times New Roman" w:hint="eastAsia"/>
                <w:b/>
              </w:rPr>
              <w:t>八连杆机械压力机杆系图纸。</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w:t>
            </w:r>
            <w:r w:rsidRPr="00AA0F62">
              <w:rPr>
                <w:rFonts w:ascii="仿宋" w:eastAsia="仿宋" w:hAnsi="仿宋" w:cs="Times New Roman"/>
                <w:b/>
              </w:rPr>
              <w:t>4</w:t>
            </w:r>
            <w:r w:rsidRPr="00AA0F62">
              <w:rPr>
                <w:rFonts w:ascii="仿宋" w:eastAsia="仿宋" w:hAnsi="仿宋" w:cs="Times New Roman" w:hint="eastAsia"/>
                <w:b/>
              </w:rPr>
              <w:t>）翻译一篇与本课题研究内容有关的外文文献（</w:t>
            </w:r>
            <w:r w:rsidRPr="00AA0F62">
              <w:rPr>
                <w:rFonts w:ascii="仿宋" w:eastAsia="仿宋" w:hAnsi="仿宋" w:cs="Times New Roman"/>
                <w:b/>
              </w:rPr>
              <w:t>SCI</w:t>
            </w:r>
            <w:r w:rsidRPr="00AA0F62">
              <w:rPr>
                <w:rFonts w:ascii="仿宋" w:eastAsia="仿宋" w:hAnsi="仿宋" w:cs="Times New Roman" w:hint="eastAsia"/>
                <w:b/>
              </w:rPr>
              <w:t>论文）；</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5</w:t>
            </w:r>
            <w:r w:rsidRPr="00AA0F62">
              <w:rPr>
                <w:rFonts w:ascii="仿宋" w:eastAsia="仿宋" w:hAnsi="仿宋" w:cs="Times New Roman" w:hint="eastAsia"/>
                <w:b/>
              </w:rPr>
              <w:t>）三维设计动画检查装配干涉现象，杆系部件全部两维图纸和相关优化设计软件一套</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6</w:t>
            </w:r>
            <w:r w:rsidRPr="00AA0F62">
              <w:rPr>
                <w:rFonts w:ascii="仿宋" w:eastAsia="仿宋" w:hAnsi="仿宋" w:cs="Times New Roman" w:hint="eastAsia"/>
                <w:b/>
              </w:rPr>
              <w:t>）毕业设计计算说明书一份（小四号字，不少于</w:t>
            </w:r>
            <w:r w:rsidRPr="00AA0F62">
              <w:rPr>
                <w:rFonts w:ascii="仿宋" w:eastAsia="仿宋" w:hAnsi="仿宋" w:cs="Times New Roman"/>
                <w:b/>
              </w:rPr>
              <w:t>30</w:t>
            </w:r>
            <w:r w:rsidRPr="00AA0F62">
              <w:rPr>
                <w:rFonts w:ascii="仿宋" w:eastAsia="仿宋" w:hAnsi="仿宋" w:cs="Times New Roman" w:hint="eastAsia"/>
                <w:b/>
              </w:rPr>
              <w:t>页），优化设计软件说明书一份；</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7</w:t>
            </w:r>
            <w:r w:rsidRPr="00AA0F62">
              <w:rPr>
                <w:rFonts w:ascii="仿宋" w:eastAsia="仿宋" w:hAnsi="仿宋" w:cs="Times New Roman" w:hint="eastAsia"/>
                <w:b/>
              </w:rPr>
              <w:t>）申请发明专利一项或者软件著作权一项。</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500KN</w:t>
            </w:r>
            <w:r w:rsidRPr="00AA0F62">
              <w:rPr>
                <w:rFonts w:ascii="仿宋" w:eastAsia="仿宋" w:hAnsi="仿宋" w:cs="Times New Roman" w:hint="eastAsia"/>
                <w:b/>
              </w:rPr>
              <w:t>双向矫正机机身优化设计</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合肥合锻智能制造股份有限公司</w:t>
            </w:r>
          </w:p>
        </w:tc>
        <w:tc>
          <w:tcPr>
            <w:tcW w:w="5245" w:type="dxa"/>
            <w:shd w:val="clear" w:color="auto" w:fill="auto"/>
            <w:vAlign w:val="center"/>
          </w:tcPr>
          <w:p w:rsidR="00C250FB" w:rsidRPr="00AA0F62" w:rsidRDefault="00C250FB" w:rsidP="00AA0F62">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双向矫正机具有</w:t>
            </w:r>
            <w:r w:rsidRPr="00AA0F62">
              <w:rPr>
                <w:rFonts w:ascii="仿宋" w:eastAsia="仿宋" w:hAnsi="仿宋" w:cs="Times New Roman"/>
                <w:b/>
              </w:rPr>
              <w:t>X</w:t>
            </w:r>
            <w:r w:rsidRPr="00AA0F62">
              <w:rPr>
                <w:rFonts w:ascii="仿宋" w:eastAsia="仿宋" w:hAnsi="仿宋" w:cs="Times New Roman" w:hint="eastAsia"/>
                <w:b/>
              </w:rPr>
              <w:t>、</w:t>
            </w:r>
            <w:r w:rsidRPr="00AA0F62">
              <w:rPr>
                <w:rFonts w:ascii="仿宋" w:eastAsia="仿宋" w:hAnsi="仿宋" w:cs="Times New Roman"/>
                <w:b/>
              </w:rPr>
              <w:t>Y</w:t>
            </w:r>
            <w:r w:rsidRPr="00AA0F62">
              <w:rPr>
                <w:rFonts w:ascii="仿宋" w:eastAsia="仿宋" w:hAnsi="仿宋" w:cs="Times New Roman" w:hint="eastAsia"/>
                <w:b/>
              </w:rPr>
              <w:t>两个方向矫正功能，主要用于铝合金轨道、环件等关键零件矫正工艺，广泛应用在轨道交通、风电等领域。目前国内矫正机主要为单向加载，影响加工效率。本题根据实际产品设计需求，在环件加工工艺调研基础上，参考已有单柱</w:t>
            </w:r>
            <w:r w:rsidRPr="00AA0F62">
              <w:rPr>
                <w:rFonts w:ascii="仿宋" w:eastAsia="仿宋" w:hAnsi="仿宋" w:cs="Times New Roman"/>
                <w:b/>
              </w:rPr>
              <w:t>C</w:t>
            </w:r>
            <w:r w:rsidRPr="00AA0F62">
              <w:rPr>
                <w:rFonts w:ascii="仿宋" w:eastAsia="仿宋" w:hAnsi="仿宋" w:cs="Times New Roman" w:hint="eastAsia"/>
                <w:b/>
              </w:rPr>
              <w:t>型矫正机，设计</w:t>
            </w:r>
            <w:r w:rsidRPr="00AA0F62">
              <w:rPr>
                <w:rFonts w:ascii="仿宋" w:eastAsia="仿宋" w:hAnsi="仿宋" w:cs="Times New Roman"/>
                <w:b/>
              </w:rPr>
              <w:t>500KN</w:t>
            </w:r>
            <w:r w:rsidRPr="00AA0F62">
              <w:rPr>
                <w:rFonts w:ascii="仿宋" w:eastAsia="仿宋" w:hAnsi="仿宋" w:cs="Times New Roman" w:hint="eastAsia"/>
                <w:b/>
              </w:rPr>
              <w:t>双向矫正机机身部件，每一方向采用</w:t>
            </w:r>
            <w:r w:rsidRPr="00AA0F62">
              <w:rPr>
                <w:rFonts w:ascii="仿宋" w:eastAsia="仿宋" w:hAnsi="仿宋" w:cs="Times New Roman"/>
                <w:b/>
              </w:rPr>
              <w:t>250KN</w:t>
            </w:r>
            <w:r w:rsidRPr="00AA0F62">
              <w:rPr>
                <w:rFonts w:ascii="仿宋" w:eastAsia="仿宋" w:hAnsi="仿宋" w:cs="Times New Roman" w:hint="eastAsia"/>
                <w:b/>
              </w:rPr>
              <w:t>单柱液压缸驱动，设计双向矫正机身模型，重点考虑双向加载时刚强度有限元计算过程。</w:t>
            </w:r>
            <w:r w:rsidRPr="00AA0F62">
              <w:rPr>
                <w:rFonts w:ascii="仿宋" w:eastAsia="仿宋" w:hAnsi="仿宋" w:cs="Times New Roman"/>
                <w:b/>
              </w:rPr>
              <w:t xml:space="preserve"> </w:t>
            </w:r>
          </w:p>
        </w:tc>
        <w:tc>
          <w:tcPr>
            <w:tcW w:w="3006"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1</w:t>
            </w:r>
            <w:r w:rsidRPr="00AA0F62">
              <w:rPr>
                <w:rFonts w:ascii="仿宋" w:eastAsia="仿宋" w:hAnsi="仿宋" w:cs="Times New Roman" w:hint="eastAsia"/>
                <w:b/>
              </w:rPr>
              <w:t>）在工艺调研的基础上，参考已有单柱</w:t>
            </w:r>
            <w:r w:rsidRPr="00AA0F62">
              <w:rPr>
                <w:rFonts w:ascii="仿宋" w:eastAsia="仿宋" w:hAnsi="仿宋" w:cs="Times New Roman"/>
                <w:b/>
              </w:rPr>
              <w:t>C</w:t>
            </w:r>
            <w:r w:rsidRPr="00AA0F62">
              <w:rPr>
                <w:rFonts w:ascii="仿宋" w:eastAsia="仿宋" w:hAnsi="仿宋" w:cs="Times New Roman" w:hint="eastAsia"/>
                <w:b/>
              </w:rPr>
              <w:t>型矫正机结构，提出具有</w:t>
            </w:r>
            <w:r w:rsidRPr="00AA0F62">
              <w:rPr>
                <w:rFonts w:ascii="仿宋" w:eastAsia="仿宋" w:hAnsi="仿宋" w:cs="Times New Roman"/>
                <w:b/>
              </w:rPr>
              <w:t>X</w:t>
            </w:r>
            <w:r w:rsidRPr="00AA0F62">
              <w:rPr>
                <w:rFonts w:ascii="仿宋" w:eastAsia="仿宋" w:hAnsi="仿宋" w:cs="Times New Roman" w:hint="eastAsia"/>
                <w:b/>
              </w:rPr>
              <w:t>、</w:t>
            </w:r>
            <w:r w:rsidRPr="00AA0F62">
              <w:rPr>
                <w:rFonts w:ascii="仿宋" w:eastAsia="仿宋" w:hAnsi="仿宋" w:cs="Times New Roman"/>
                <w:b/>
              </w:rPr>
              <w:t>Y</w:t>
            </w:r>
            <w:r w:rsidRPr="00AA0F62">
              <w:rPr>
                <w:rFonts w:ascii="仿宋" w:eastAsia="仿宋" w:hAnsi="仿宋" w:cs="Times New Roman" w:hint="eastAsia"/>
                <w:b/>
              </w:rPr>
              <w:t>两个方向矫正功能的双向矫正机方案；</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2</w:t>
            </w:r>
            <w:r w:rsidRPr="00AA0F62">
              <w:rPr>
                <w:rFonts w:ascii="仿宋" w:eastAsia="仿宋" w:hAnsi="仿宋" w:cs="Times New Roman" w:hint="eastAsia"/>
                <w:b/>
              </w:rPr>
              <w:t>）综合考虑零件加工工艺、输送方式、油缸安装等要求，设计</w:t>
            </w:r>
            <w:r w:rsidRPr="00AA0F62">
              <w:rPr>
                <w:rFonts w:ascii="仿宋" w:eastAsia="仿宋" w:hAnsi="仿宋" w:cs="Times New Roman"/>
                <w:b/>
              </w:rPr>
              <w:t>500KN</w:t>
            </w:r>
            <w:r w:rsidRPr="00AA0F62">
              <w:rPr>
                <w:rFonts w:ascii="仿宋" w:eastAsia="仿宋" w:hAnsi="仿宋" w:cs="Times New Roman" w:hint="eastAsia"/>
                <w:b/>
              </w:rPr>
              <w:t>双向矫正机，主要服务于直径</w:t>
            </w:r>
            <w:r w:rsidRPr="00AA0F62">
              <w:rPr>
                <w:rFonts w:ascii="仿宋" w:eastAsia="仿宋" w:hAnsi="仿宋" w:cs="Times New Roman"/>
                <w:b/>
              </w:rPr>
              <w:t>2m</w:t>
            </w:r>
            <w:r w:rsidRPr="00AA0F62">
              <w:rPr>
                <w:rFonts w:ascii="仿宋" w:eastAsia="仿宋" w:hAnsi="仿宋" w:cs="Times New Roman" w:hint="eastAsia"/>
                <w:b/>
              </w:rPr>
              <w:t>、截面长</w:t>
            </w:r>
            <w:r w:rsidRPr="00AA0F62">
              <w:rPr>
                <w:rFonts w:ascii="仿宋" w:eastAsia="仿宋" w:hAnsi="仿宋" w:cs="Times New Roman"/>
                <w:b/>
              </w:rPr>
              <w:t>X</w:t>
            </w:r>
            <w:r w:rsidRPr="00AA0F62">
              <w:rPr>
                <w:rFonts w:ascii="仿宋" w:eastAsia="仿宋" w:hAnsi="仿宋" w:cs="Times New Roman" w:hint="eastAsia"/>
                <w:b/>
              </w:rPr>
              <w:t>宽：</w:t>
            </w:r>
            <w:r w:rsidRPr="00AA0F62">
              <w:rPr>
                <w:rFonts w:ascii="仿宋" w:eastAsia="仿宋" w:hAnsi="仿宋" w:cs="Times New Roman"/>
                <w:b/>
              </w:rPr>
              <w:t>60mmX40mm</w:t>
            </w:r>
            <w:r w:rsidRPr="00AA0F62">
              <w:rPr>
                <w:rFonts w:ascii="仿宋" w:eastAsia="仿宋" w:hAnsi="仿宋" w:cs="Times New Roman" w:hint="eastAsia"/>
                <w:b/>
              </w:rPr>
              <w:t>矩形环件矫正工艺；</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3</w:t>
            </w:r>
            <w:r w:rsidRPr="00AA0F62">
              <w:rPr>
                <w:rFonts w:ascii="仿宋" w:eastAsia="仿宋" w:hAnsi="仿宋" w:cs="Times New Roman" w:hint="eastAsia"/>
                <w:b/>
              </w:rPr>
              <w:t>）结合设计方案实现三维建模，进行有限元设计计算，并实施结构优化。</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4</w:t>
            </w:r>
            <w:r w:rsidRPr="00AA0F62">
              <w:rPr>
                <w:rFonts w:ascii="仿宋" w:eastAsia="仿宋" w:hAnsi="仿宋" w:cs="Times New Roman" w:hint="eastAsia"/>
                <w:b/>
              </w:rPr>
              <w:t>）翻译一篇与本课题研究内容有关的外文文献（</w:t>
            </w:r>
            <w:r w:rsidRPr="00AA0F62">
              <w:rPr>
                <w:rFonts w:ascii="仿宋" w:eastAsia="仿宋" w:hAnsi="仿宋" w:cs="Times New Roman"/>
                <w:b/>
              </w:rPr>
              <w:t>SCI</w:t>
            </w:r>
            <w:r w:rsidRPr="00AA0F62">
              <w:rPr>
                <w:rFonts w:ascii="仿宋" w:eastAsia="仿宋" w:hAnsi="仿宋" w:cs="Times New Roman" w:hint="eastAsia"/>
                <w:b/>
              </w:rPr>
              <w:t>论文）；</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w:t>
            </w:r>
            <w:r w:rsidRPr="00AA0F62">
              <w:rPr>
                <w:rFonts w:ascii="仿宋" w:eastAsia="仿宋" w:hAnsi="仿宋" w:cs="Times New Roman"/>
                <w:b/>
              </w:rPr>
              <w:t>5</w:t>
            </w:r>
            <w:r w:rsidRPr="00AA0F62">
              <w:rPr>
                <w:rFonts w:ascii="仿宋" w:eastAsia="仿宋" w:hAnsi="仿宋" w:cs="Times New Roman" w:hint="eastAsia"/>
                <w:b/>
              </w:rPr>
              <w:t>）三维设计检查装配干涉现象，机身部件全部两维图纸和相关优化设计计算结果分析报告；</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6</w:t>
            </w:r>
            <w:r w:rsidRPr="00AA0F62">
              <w:rPr>
                <w:rFonts w:ascii="仿宋" w:eastAsia="仿宋" w:hAnsi="仿宋" w:cs="Times New Roman" w:hint="eastAsia"/>
                <w:b/>
              </w:rPr>
              <w:t>）毕业设计计算说明书一份（小四号字，不少于</w:t>
            </w:r>
            <w:r w:rsidRPr="00AA0F62">
              <w:rPr>
                <w:rFonts w:ascii="仿宋" w:eastAsia="仿宋" w:hAnsi="仿宋" w:cs="Times New Roman"/>
                <w:b/>
              </w:rPr>
              <w:t>30</w:t>
            </w:r>
            <w:r w:rsidRPr="00AA0F62">
              <w:rPr>
                <w:rFonts w:ascii="仿宋" w:eastAsia="仿宋" w:hAnsi="仿宋" w:cs="Times New Roman" w:hint="eastAsia"/>
                <w:b/>
              </w:rPr>
              <w:t>页）；</w:t>
            </w:r>
          </w:p>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w:t>
            </w:r>
            <w:r w:rsidRPr="00AA0F62">
              <w:rPr>
                <w:rFonts w:ascii="仿宋" w:eastAsia="仿宋" w:hAnsi="仿宋" w:cs="Times New Roman"/>
                <w:b/>
              </w:rPr>
              <w:t>7</w:t>
            </w:r>
            <w:r w:rsidRPr="00AA0F62">
              <w:rPr>
                <w:rFonts w:ascii="仿宋" w:eastAsia="仿宋" w:hAnsi="仿宋" w:cs="Times New Roman" w:hint="eastAsia"/>
                <w:b/>
              </w:rPr>
              <w:t>）申请发明专利一项或者软件著作权一项。</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电动汽车用有源传动系统设计</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宋体" w:hint="eastAsia"/>
                <w:b/>
                <w:kern w:val="0"/>
              </w:rPr>
              <w:t>机械设计制造及其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江淮汽车集团公司</w:t>
            </w:r>
          </w:p>
        </w:tc>
        <w:tc>
          <w:tcPr>
            <w:tcW w:w="5245" w:type="dxa"/>
            <w:shd w:val="clear" w:color="auto" w:fill="auto"/>
            <w:vAlign w:val="center"/>
          </w:tcPr>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有源</w:t>
            </w:r>
            <w:r w:rsidRPr="00AA0F62">
              <w:rPr>
                <w:rFonts w:ascii="仿宋" w:eastAsia="仿宋" w:hAnsi="仿宋" w:cs="宋体"/>
                <w:b/>
                <w:bCs/>
                <w:kern w:val="0"/>
              </w:rPr>
              <w:t>传动系统是电动汽车</w:t>
            </w:r>
            <w:r w:rsidRPr="00AA0F62">
              <w:rPr>
                <w:rFonts w:ascii="仿宋" w:eastAsia="仿宋" w:hAnsi="仿宋" w:cs="宋体" w:hint="eastAsia"/>
                <w:b/>
                <w:bCs/>
                <w:kern w:val="0"/>
              </w:rPr>
              <w:t>一种</w:t>
            </w:r>
            <w:r w:rsidRPr="00AA0F62">
              <w:rPr>
                <w:rFonts w:ascii="仿宋" w:eastAsia="仿宋" w:hAnsi="仿宋" w:cs="宋体"/>
                <w:b/>
                <w:bCs/>
                <w:kern w:val="0"/>
              </w:rPr>
              <w:t>新型的传动系统</w:t>
            </w:r>
            <w:r w:rsidRPr="00AA0F62">
              <w:rPr>
                <w:rFonts w:ascii="仿宋" w:eastAsia="仿宋" w:hAnsi="仿宋" w:cs="宋体" w:hint="eastAsia"/>
                <w:b/>
                <w:bCs/>
                <w:kern w:val="0"/>
              </w:rPr>
              <w:t>。目前，</w:t>
            </w:r>
            <w:r w:rsidRPr="00AA0F62">
              <w:rPr>
                <w:rFonts w:ascii="仿宋" w:eastAsia="仿宋" w:hAnsi="仿宋" w:cs="宋体"/>
                <w:b/>
                <w:bCs/>
                <w:kern w:val="0"/>
              </w:rPr>
              <w:t>电动汽车虽然实现了示范运营，但在电池技术瓶颈没有得到突破的情况下，</w:t>
            </w:r>
            <w:r w:rsidRPr="00AA0F62">
              <w:rPr>
                <w:rFonts w:ascii="仿宋" w:eastAsia="仿宋" w:hAnsi="仿宋" w:cs="宋体" w:hint="eastAsia"/>
                <w:b/>
                <w:bCs/>
                <w:kern w:val="0"/>
              </w:rPr>
              <w:t>要</w:t>
            </w:r>
            <w:r w:rsidRPr="00AA0F62">
              <w:rPr>
                <w:rFonts w:ascii="仿宋" w:eastAsia="仿宋" w:hAnsi="仿宋" w:cs="宋体"/>
                <w:b/>
                <w:bCs/>
                <w:kern w:val="0"/>
              </w:rPr>
              <w:t>有效提高电动汽车的能量利用率、增加续驶里程，</w:t>
            </w:r>
            <w:r w:rsidRPr="00AA0F62">
              <w:rPr>
                <w:rFonts w:ascii="仿宋" w:eastAsia="仿宋" w:hAnsi="仿宋" w:cs="宋体" w:hint="eastAsia"/>
                <w:b/>
                <w:bCs/>
                <w:kern w:val="0"/>
              </w:rPr>
              <w:t>研发一种</w:t>
            </w:r>
            <w:r w:rsidRPr="00AA0F62">
              <w:rPr>
                <w:rFonts w:ascii="仿宋" w:eastAsia="仿宋" w:hAnsi="仿宋" w:cs="宋体"/>
                <w:b/>
                <w:bCs/>
                <w:kern w:val="0"/>
              </w:rPr>
              <w:t>高效的动力传动系统</w:t>
            </w:r>
            <w:r w:rsidRPr="00AA0F62">
              <w:rPr>
                <w:rFonts w:ascii="仿宋" w:eastAsia="仿宋" w:hAnsi="仿宋" w:cs="宋体" w:hint="eastAsia"/>
                <w:b/>
                <w:bCs/>
                <w:kern w:val="0"/>
              </w:rPr>
              <w:t>是</w:t>
            </w:r>
            <w:r w:rsidRPr="00AA0F62">
              <w:rPr>
                <w:rFonts w:ascii="仿宋" w:eastAsia="仿宋" w:hAnsi="仿宋" w:cs="宋体"/>
                <w:b/>
                <w:bCs/>
                <w:kern w:val="0"/>
              </w:rPr>
              <w:t>解决</w:t>
            </w:r>
            <w:r w:rsidRPr="00AA0F62">
              <w:rPr>
                <w:rFonts w:ascii="仿宋" w:eastAsia="仿宋" w:hAnsi="仿宋" w:cs="宋体" w:hint="eastAsia"/>
                <w:b/>
                <w:bCs/>
                <w:kern w:val="0"/>
              </w:rPr>
              <w:t>该问题</w:t>
            </w:r>
            <w:r w:rsidRPr="00AA0F62">
              <w:rPr>
                <w:rFonts w:ascii="仿宋" w:eastAsia="仿宋" w:hAnsi="仿宋" w:cs="宋体"/>
                <w:b/>
                <w:bCs/>
                <w:kern w:val="0"/>
              </w:rPr>
              <w:t>的有效途径之一。</w:t>
            </w:r>
          </w:p>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 xml:space="preserve">   电动</w:t>
            </w:r>
            <w:r w:rsidRPr="00AA0F62">
              <w:rPr>
                <w:rFonts w:ascii="仿宋" w:eastAsia="仿宋" w:hAnsi="仿宋" w:cs="宋体"/>
                <w:b/>
                <w:bCs/>
                <w:kern w:val="0"/>
              </w:rPr>
              <w:t>汽车用有源传动系统主要由电机、多速比变速器</w:t>
            </w:r>
            <w:r w:rsidRPr="00AA0F62">
              <w:rPr>
                <w:rFonts w:ascii="仿宋" w:eastAsia="仿宋" w:hAnsi="仿宋" w:cs="宋体" w:hint="eastAsia"/>
                <w:b/>
                <w:bCs/>
                <w:kern w:val="0"/>
              </w:rPr>
              <w:t>、</w:t>
            </w:r>
            <w:r w:rsidRPr="00AA0F62">
              <w:rPr>
                <w:rFonts w:ascii="仿宋" w:eastAsia="仿宋" w:hAnsi="仿宋" w:cs="宋体"/>
                <w:b/>
                <w:bCs/>
                <w:kern w:val="0"/>
              </w:rPr>
              <w:t>集成控制器、换挡机构等组成</w:t>
            </w:r>
            <w:r w:rsidRPr="00AA0F62">
              <w:rPr>
                <w:rFonts w:ascii="仿宋" w:eastAsia="仿宋" w:hAnsi="仿宋" w:cs="宋体" w:hint="eastAsia"/>
                <w:b/>
                <w:bCs/>
                <w:kern w:val="0"/>
              </w:rPr>
              <w:t>，使用多速比</w:t>
            </w:r>
            <w:r w:rsidRPr="00AA0F62">
              <w:rPr>
                <w:rFonts w:ascii="仿宋" w:eastAsia="仿宋" w:hAnsi="仿宋" w:cs="宋体"/>
                <w:b/>
                <w:bCs/>
                <w:kern w:val="0"/>
              </w:rPr>
              <w:t>变速器能够有效提高整体效率和牵引力范围。高</w:t>
            </w:r>
            <w:r w:rsidRPr="00AA0F62">
              <w:rPr>
                <w:rFonts w:ascii="仿宋" w:eastAsia="仿宋" w:hAnsi="仿宋" w:cs="宋体" w:hint="eastAsia"/>
                <w:b/>
                <w:bCs/>
                <w:kern w:val="0"/>
              </w:rPr>
              <w:t>集成</w:t>
            </w:r>
            <w:r w:rsidRPr="00AA0F62">
              <w:rPr>
                <w:rFonts w:ascii="仿宋" w:eastAsia="仿宋" w:hAnsi="仿宋" w:cs="宋体"/>
                <w:b/>
                <w:bCs/>
                <w:kern w:val="0"/>
              </w:rPr>
              <w:t>度和可扩展性是实现紧凑设计的关键因素</w:t>
            </w:r>
            <w:r w:rsidRPr="00AA0F62">
              <w:rPr>
                <w:rFonts w:ascii="仿宋" w:eastAsia="仿宋" w:hAnsi="仿宋" w:cs="宋体" w:hint="eastAsia"/>
                <w:b/>
                <w:bCs/>
                <w:kern w:val="0"/>
              </w:rPr>
              <w:t>。通过</w:t>
            </w:r>
            <w:r w:rsidRPr="00AA0F62">
              <w:rPr>
                <w:rFonts w:ascii="仿宋" w:eastAsia="仿宋" w:hAnsi="仿宋" w:cs="宋体"/>
                <w:b/>
                <w:bCs/>
                <w:kern w:val="0"/>
              </w:rPr>
              <w:t>电机和多速比变速器的高度集成可以有效</w:t>
            </w:r>
            <w:r w:rsidRPr="00AA0F62">
              <w:rPr>
                <w:rFonts w:ascii="仿宋" w:eastAsia="仿宋" w:hAnsi="仿宋" w:cs="宋体" w:hint="eastAsia"/>
                <w:b/>
                <w:bCs/>
                <w:kern w:val="0"/>
              </w:rPr>
              <w:t>提升</w:t>
            </w:r>
            <w:r w:rsidRPr="00AA0F62">
              <w:rPr>
                <w:rFonts w:ascii="仿宋" w:eastAsia="仿宋" w:hAnsi="仿宋" w:cs="宋体"/>
                <w:b/>
                <w:bCs/>
                <w:kern w:val="0"/>
              </w:rPr>
              <w:t>能量效率，同时改善其性能和其它使用特性</w:t>
            </w:r>
            <w:r w:rsidRPr="00AA0F62">
              <w:rPr>
                <w:rFonts w:ascii="仿宋" w:eastAsia="仿宋" w:hAnsi="仿宋" w:cs="宋体" w:hint="eastAsia"/>
                <w:b/>
                <w:bCs/>
                <w:kern w:val="0"/>
              </w:rPr>
              <w:t>。</w:t>
            </w:r>
          </w:p>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毕业</w:t>
            </w:r>
            <w:r w:rsidRPr="00AA0F62">
              <w:rPr>
                <w:rFonts w:ascii="仿宋" w:eastAsia="仿宋" w:hAnsi="仿宋" w:cs="宋体"/>
                <w:b/>
                <w:bCs/>
                <w:kern w:val="0"/>
              </w:rPr>
              <w:t>设计主要内容有：</w:t>
            </w:r>
          </w:p>
          <w:p w:rsidR="00C250FB" w:rsidRPr="00AA0F62" w:rsidRDefault="00C250FB" w:rsidP="00AA0F62">
            <w:pPr>
              <w:numPr>
                <w:ilvl w:val="0"/>
                <w:numId w:val="30"/>
              </w:num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有源</w:t>
            </w:r>
            <w:r w:rsidRPr="00AA0F62">
              <w:rPr>
                <w:rFonts w:ascii="仿宋" w:eastAsia="仿宋" w:hAnsi="仿宋" w:cs="宋体"/>
                <w:b/>
                <w:bCs/>
                <w:kern w:val="0"/>
              </w:rPr>
              <w:t>传动系统</w:t>
            </w:r>
            <w:r w:rsidRPr="00AA0F62">
              <w:rPr>
                <w:rFonts w:ascii="仿宋" w:eastAsia="仿宋" w:hAnsi="仿宋" w:cs="宋体" w:hint="eastAsia"/>
                <w:b/>
                <w:bCs/>
                <w:kern w:val="0"/>
              </w:rPr>
              <w:t>的</w:t>
            </w:r>
            <w:r w:rsidRPr="00AA0F62">
              <w:rPr>
                <w:rFonts w:ascii="仿宋" w:eastAsia="仿宋" w:hAnsi="仿宋" w:cs="宋体"/>
                <w:b/>
                <w:bCs/>
                <w:kern w:val="0"/>
              </w:rPr>
              <w:t>方案设计</w:t>
            </w:r>
            <w:r w:rsidRPr="00AA0F62">
              <w:rPr>
                <w:rFonts w:ascii="仿宋" w:eastAsia="仿宋" w:hAnsi="仿宋" w:cs="宋体" w:hint="eastAsia"/>
                <w:b/>
                <w:bCs/>
                <w:kern w:val="0"/>
              </w:rPr>
              <w:t>；</w:t>
            </w:r>
          </w:p>
          <w:p w:rsidR="00C250FB" w:rsidRPr="00AA0F62" w:rsidRDefault="00C250FB" w:rsidP="00AA0F62">
            <w:pPr>
              <w:numPr>
                <w:ilvl w:val="0"/>
                <w:numId w:val="30"/>
              </w:num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电机的</w:t>
            </w:r>
            <w:r w:rsidRPr="00AA0F62">
              <w:rPr>
                <w:rFonts w:ascii="仿宋" w:eastAsia="仿宋" w:hAnsi="仿宋" w:cs="宋体"/>
                <w:b/>
                <w:bCs/>
                <w:kern w:val="0"/>
              </w:rPr>
              <w:t>选择，根据电机相关参数确定变速器的传动比、齿轮及相关的结构尺寸等</w:t>
            </w:r>
            <w:r w:rsidRPr="00AA0F62">
              <w:rPr>
                <w:rFonts w:ascii="仿宋" w:eastAsia="仿宋" w:hAnsi="仿宋" w:cs="宋体" w:hint="eastAsia"/>
                <w:b/>
                <w:bCs/>
                <w:kern w:val="0"/>
              </w:rPr>
              <w:t>参数</w:t>
            </w:r>
            <w:r w:rsidRPr="00AA0F62">
              <w:rPr>
                <w:rFonts w:ascii="仿宋" w:eastAsia="仿宋" w:hAnsi="仿宋" w:cs="宋体"/>
                <w:b/>
                <w:bCs/>
                <w:kern w:val="0"/>
              </w:rPr>
              <w:t>。</w:t>
            </w:r>
          </w:p>
          <w:p w:rsidR="00C250FB" w:rsidRPr="00AA0F62" w:rsidRDefault="00C250FB" w:rsidP="00AA0F62">
            <w:pPr>
              <w:numPr>
                <w:ilvl w:val="0"/>
                <w:numId w:val="30"/>
              </w:numPr>
              <w:adjustRightInd w:val="0"/>
              <w:snapToGrid w:val="0"/>
              <w:spacing w:line="300" w:lineRule="auto"/>
              <w:rPr>
                <w:rFonts w:ascii="仿宋" w:eastAsia="仿宋" w:hAnsi="仿宋" w:cs="Times New Roman"/>
                <w:b/>
              </w:rPr>
            </w:pPr>
            <w:r w:rsidRPr="00AA0F62">
              <w:rPr>
                <w:rFonts w:ascii="仿宋" w:eastAsia="仿宋" w:hAnsi="仿宋" w:cs="宋体" w:hint="eastAsia"/>
                <w:b/>
                <w:bCs/>
                <w:kern w:val="0"/>
              </w:rPr>
              <w:t>完成有源</w:t>
            </w:r>
            <w:r w:rsidRPr="00AA0F62">
              <w:rPr>
                <w:rFonts w:ascii="仿宋" w:eastAsia="仿宋" w:hAnsi="仿宋" w:cs="宋体"/>
                <w:b/>
                <w:bCs/>
                <w:kern w:val="0"/>
              </w:rPr>
              <w:t>传动系统的结构设计，</w:t>
            </w:r>
            <w:r w:rsidRPr="00AA0F62">
              <w:rPr>
                <w:rFonts w:ascii="仿宋" w:eastAsia="仿宋" w:hAnsi="仿宋" w:cs="宋体" w:hint="eastAsia"/>
                <w:b/>
                <w:bCs/>
                <w:kern w:val="0"/>
              </w:rPr>
              <w:t>完成有源传动系统的总体设计，绘制相关的二维、三维图纸。</w:t>
            </w:r>
          </w:p>
          <w:p w:rsidR="00C250FB" w:rsidRPr="00AA0F62" w:rsidRDefault="00B225CA" w:rsidP="00AA0F62">
            <w:pPr>
              <w:adjustRightInd w:val="0"/>
              <w:snapToGrid w:val="0"/>
              <w:spacing w:line="300" w:lineRule="auto"/>
              <w:ind w:left="360"/>
              <w:jc w:val="center"/>
              <w:rPr>
                <w:rFonts w:ascii="仿宋" w:eastAsia="仿宋" w:hAnsi="仿宋" w:cs="Times New Roman"/>
                <w:b/>
              </w:rPr>
            </w:pPr>
            <w:r>
              <w:rPr>
                <w:rFonts w:ascii="仿宋" w:eastAsia="仿宋" w:hAnsi="仿宋" w:cs="Times New Roman"/>
                <w:b/>
              </w:rPr>
              <w:lastRenderedPageBreak/>
              <w:pict w14:anchorId="59C18AEB">
                <v:shape id="_x0000_i1028" type="#_x0000_t75" style="width:162.6pt;height:159.35pt">
                  <v:imagedata r:id="rId23" o:title="S[Y}0JX251M1$X}730~8IJ7" cropbottom="2584f" cropleft="8331f" cropright="11377f"/>
                </v:shape>
              </w:pict>
            </w:r>
          </w:p>
          <w:p w:rsidR="00C250FB" w:rsidRPr="00AA0F62" w:rsidRDefault="00C250FB" w:rsidP="00AA0F62">
            <w:pPr>
              <w:adjustRightInd w:val="0"/>
              <w:snapToGrid w:val="0"/>
              <w:spacing w:line="300" w:lineRule="auto"/>
              <w:jc w:val="center"/>
              <w:rPr>
                <w:rFonts w:ascii="仿宋" w:eastAsia="仿宋" w:hAnsi="仿宋" w:cs="Times New Roman"/>
                <w:b/>
              </w:rPr>
            </w:pPr>
            <w:r w:rsidRPr="00AA0F62">
              <w:rPr>
                <w:rFonts w:ascii="仿宋" w:eastAsia="仿宋" w:hAnsi="仿宋" w:cs="Times New Roman" w:hint="eastAsia"/>
                <w:b/>
              </w:rPr>
              <w:t>图1 有源</w:t>
            </w:r>
            <w:r w:rsidRPr="00AA0F62">
              <w:rPr>
                <w:rFonts w:ascii="仿宋" w:eastAsia="仿宋" w:hAnsi="仿宋" w:cs="Times New Roman"/>
                <w:b/>
              </w:rPr>
              <w:t>传动系统</w:t>
            </w:r>
          </w:p>
        </w:tc>
        <w:tc>
          <w:tcPr>
            <w:tcW w:w="3006" w:type="dxa"/>
            <w:shd w:val="clear" w:color="auto" w:fill="auto"/>
            <w:vAlign w:val="center"/>
          </w:tcPr>
          <w:p w:rsidR="00C250FB" w:rsidRPr="00AA0F62" w:rsidRDefault="00C250FB" w:rsidP="00AA0F62">
            <w:pPr>
              <w:pStyle w:val="a6"/>
              <w:adjustRightInd w:val="0"/>
              <w:snapToGrid w:val="0"/>
              <w:spacing w:line="300" w:lineRule="auto"/>
              <w:ind w:firstLine="422"/>
              <w:rPr>
                <w:rFonts w:ascii="仿宋" w:eastAsia="仿宋" w:hAnsi="仿宋" w:cs="Times New Roman"/>
                <w:b/>
              </w:rPr>
            </w:pPr>
            <w:r w:rsidRPr="00AA0F62">
              <w:rPr>
                <w:rFonts w:ascii="仿宋" w:eastAsia="仿宋" w:hAnsi="仿宋" w:cs="Times New Roman" w:hint="eastAsia"/>
                <w:b/>
              </w:rPr>
              <w:lastRenderedPageBreak/>
              <w:t>毕业设计要求如下：</w:t>
            </w:r>
          </w:p>
          <w:p w:rsidR="00C250FB" w:rsidRPr="00AA0F62" w:rsidRDefault="00C250FB" w:rsidP="00AA0F62">
            <w:pPr>
              <w:pStyle w:val="a6"/>
              <w:adjustRightInd w:val="0"/>
              <w:snapToGrid w:val="0"/>
              <w:spacing w:line="300" w:lineRule="auto"/>
              <w:ind w:firstLine="422"/>
              <w:rPr>
                <w:rFonts w:ascii="仿宋" w:eastAsia="仿宋" w:hAnsi="仿宋" w:cs="Times New Roman"/>
                <w:b/>
              </w:rPr>
            </w:pPr>
            <w:r w:rsidRPr="00AA0F62">
              <w:rPr>
                <w:rFonts w:ascii="仿宋" w:eastAsia="仿宋" w:hAnsi="仿宋" w:cs="Times New Roman" w:hint="eastAsia"/>
                <w:b/>
              </w:rPr>
              <w:t>1.有源</w:t>
            </w:r>
            <w:r w:rsidRPr="00AA0F62">
              <w:rPr>
                <w:rFonts w:ascii="仿宋" w:eastAsia="仿宋" w:hAnsi="仿宋" w:cs="Times New Roman"/>
                <w:b/>
              </w:rPr>
              <w:t>传动系统的传动方案设计</w:t>
            </w:r>
            <w:r w:rsidRPr="00AA0F62">
              <w:rPr>
                <w:rFonts w:ascii="仿宋" w:eastAsia="仿宋" w:hAnsi="仿宋" w:cs="Times New Roman" w:hint="eastAsia"/>
                <w:b/>
              </w:rPr>
              <w:t>：设计</w:t>
            </w:r>
            <w:r w:rsidRPr="00AA0F62">
              <w:rPr>
                <w:rFonts w:ascii="仿宋" w:eastAsia="仿宋" w:hAnsi="仿宋" w:cs="Times New Roman"/>
                <w:b/>
              </w:rPr>
              <w:t>合适的变速器</w:t>
            </w:r>
            <w:r w:rsidRPr="00AA0F62">
              <w:rPr>
                <w:rFonts w:ascii="仿宋" w:eastAsia="仿宋" w:hAnsi="仿宋" w:cs="Times New Roman" w:hint="eastAsia"/>
                <w:b/>
              </w:rPr>
              <w:t>，可采用</w:t>
            </w:r>
            <w:r w:rsidRPr="00AA0F62">
              <w:rPr>
                <w:rFonts w:ascii="仿宋" w:eastAsia="仿宋" w:hAnsi="仿宋" w:cs="Times New Roman"/>
                <w:b/>
              </w:rPr>
              <w:t>两档变速，</w:t>
            </w:r>
            <w:r w:rsidRPr="00AA0F62">
              <w:rPr>
                <w:rFonts w:ascii="仿宋" w:eastAsia="仿宋" w:hAnsi="仿宋" w:cs="Times New Roman" w:hint="eastAsia"/>
                <w:b/>
              </w:rPr>
              <w:t>确定</w:t>
            </w:r>
            <w:r w:rsidRPr="00AA0F62">
              <w:rPr>
                <w:rFonts w:ascii="仿宋" w:eastAsia="仿宋" w:hAnsi="仿宋" w:cs="Times New Roman"/>
                <w:b/>
              </w:rPr>
              <w:t>变速器</w:t>
            </w:r>
            <w:r w:rsidRPr="00AA0F62">
              <w:rPr>
                <w:rFonts w:ascii="仿宋" w:eastAsia="仿宋" w:hAnsi="仿宋" w:cs="Times New Roman" w:hint="eastAsia"/>
                <w:b/>
              </w:rPr>
              <w:t>的</w:t>
            </w:r>
            <w:r w:rsidRPr="00AA0F62">
              <w:rPr>
                <w:rFonts w:ascii="仿宋" w:eastAsia="仿宋" w:hAnsi="仿宋" w:cs="Times New Roman"/>
                <w:b/>
              </w:rPr>
              <w:t>传动方案，同时研究电机和变速器的集成方案</w:t>
            </w:r>
            <w:r w:rsidRPr="00AA0F62">
              <w:rPr>
                <w:rFonts w:ascii="仿宋" w:eastAsia="仿宋" w:hAnsi="仿宋" w:cs="Times New Roman" w:hint="eastAsia"/>
                <w:b/>
              </w:rPr>
              <w:t>；</w:t>
            </w:r>
          </w:p>
          <w:p w:rsidR="00C250FB" w:rsidRPr="00AA0F62" w:rsidRDefault="00C250FB" w:rsidP="00AA0F62">
            <w:pPr>
              <w:pStyle w:val="a6"/>
              <w:adjustRightInd w:val="0"/>
              <w:snapToGrid w:val="0"/>
              <w:spacing w:line="300" w:lineRule="auto"/>
              <w:ind w:firstLine="422"/>
              <w:rPr>
                <w:rFonts w:ascii="仿宋" w:eastAsia="仿宋" w:hAnsi="仿宋" w:cs="Times New Roman"/>
                <w:b/>
              </w:rPr>
            </w:pPr>
            <w:r w:rsidRPr="00AA0F62">
              <w:rPr>
                <w:rFonts w:ascii="仿宋" w:eastAsia="仿宋" w:hAnsi="仿宋" w:cs="Times New Roman" w:hint="eastAsia"/>
                <w:b/>
              </w:rPr>
              <w:t>2.电机</w:t>
            </w:r>
            <w:r w:rsidRPr="00AA0F62">
              <w:rPr>
                <w:rFonts w:ascii="仿宋" w:eastAsia="仿宋" w:hAnsi="仿宋" w:cs="Times New Roman"/>
                <w:b/>
              </w:rPr>
              <w:t>的选择：根据江淮一款电动汽车的相关参数，选择合适的电机</w:t>
            </w:r>
            <w:r w:rsidRPr="00AA0F62">
              <w:rPr>
                <w:rFonts w:ascii="仿宋" w:eastAsia="仿宋" w:hAnsi="仿宋" w:cs="Times New Roman" w:hint="eastAsia"/>
                <w:b/>
              </w:rPr>
              <w:t>，计算</w:t>
            </w:r>
            <w:r w:rsidRPr="00AA0F62">
              <w:rPr>
                <w:rFonts w:ascii="仿宋" w:eastAsia="仿宋" w:hAnsi="仿宋" w:cs="Times New Roman"/>
                <w:b/>
              </w:rPr>
              <w:t>电机的相关参数，</w:t>
            </w:r>
            <w:r w:rsidRPr="00AA0F62">
              <w:rPr>
                <w:rFonts w:ascii="仿宋" w:eastAsia="仿宋" w:hAnsi="仿宋" w:cs="Times New Roman" w:hint="eastAsia"/>
                <w:b/>
              </w:rPr>
              <w:t>选择合适的标准机械零件和电机，绘制三维数字模型；</w:t>
            </w:r>
          </w:p>
          <w:p w:rsidR="00C250FB" w:rsidRPr="00AA0F62" w:rsidRDefault="00C250FB" w:rsidP="00AA0F62">
            <w:pPr>
              <w:pStyle w:val="a6"/>
              <w:adjustRightInd w:val="0"/>
              <w:snapToGrid w:val="0"/>
              <w:spacing w:line="300" w:lineRule="auto"/>
              <w:ind w:firstLine="422"/>
              <w:rPr>
                <w:rFonts w:ascii="仿宋" w:eastAsia="仿宋" w:hAnsi="仿宋" w:cs="Times New Roman"/>
                <w:b/>
              </w:rPr>
            </w:pPr>
            <w:r w:rsidRPr="00AA0F62">
              <w:rPr>
                <w:rFonts w:ascii="仿宋" w:eastAsia="仿宋" w:hAnsi="仿宋" w:cs="Times New Roman" w:hint="eastAsia"/>
                <w:b/>
              </w:rPr>
              <w:t>3. 变速器</w:t>
            </w:r>
            <w:r w:rsidRPr="00AA0F62">
              <w:rPr>
                <w:rFonts w:ascii="仿宋" w:eastAsia="仿宋" w:hAnsi="仿宋" w:cs="Times New Roman"/>
                <w:b/>
              </w:rPr>
              <w:t>参数的确定：根据电机的相关参数，计算优化变速器的传动比，计算变速器齿轮、轴、同步器的相关零部件的参数，</w:t>
            </w:r>
            <w:r w:rsidRPr="00AA0F62">
              <w:rPr>
                <w:rFonts w:ascii="仿宋" w:eastAsia="仿宋" w:hAnsi="仿宋" w:cs="Times New Roman" w:hint="eastAsia"/>
                <w:b/>
              </w:rPr>
              <w:t>对</w:t>
            </w:r>
            <w:r w:rsidRPr="00AA0F62">
              <w:rPr>
                <w:rFonts w:ascii="仿宋" w:eastAsia="仿宋" w:hAnsi="仿宋" w:cs="Times New Roman"/>
                <w:b/>
              </w:rPr>
              <w:t>变速器的相关参数与结构尺寸与所选电机进行匹配</w:t>
            </w:r>
            <w:r w:rsidRPr="00AA0F62">
              <w:rPr>
                <w:rFonts w:ascii="仿宋" w:eastAsia="仿宋" w:hAnsi="仿宋" w:cs="Times New Roman" w:hint="eastAsia"/>
                <w:b/>
              </w:rPr>
              <w:t>，使</w:t>
            </w:r>
            <w:r w:rsidRPr="00AA0F62">
              <w:rPr>
                <w:rFonts w:ascii="仿宋" w:eastAsia="仿宋" w:hAnsi="仿宋" w:cs="Times New Roman" w:hint="eastAsia"/>
                <w:b/>
              </w:rPr>
              <w:lastRenderedPageBreak/>
              <w:t>其满足使用要求；</w:t>
            </w:r>
          </w:p>
          <w:p w:rsidR="00C250FB" w:rsidRPr="00AA0F62" w:rsidRDefault="00C250FB" w:rsidP="00AA0F62">
            <w:pPr>
              <w:pStyle w:val="a6"/>
              <w:adjustRightInd w:val="0"/>
              <w:snapToGrid w:val="0"/>
              <w:spacing w:line="300" w:lineRule="auto"/>
              <w:ind w:firstLine="422"/>
              <w:rPr>
                <w:rFonts w:ascii="仿宋" w:eastAsia="仿宋" w:hAnsi="仿宋" w:cs="Times New Roman"/>
                <w:b/>
              </w:rPr>
            </w:pPr>
            <w:r w:rsidRPr="00AA0F62">
              <w:rPr>
                <w:rFonts w:ascii="仿宋" w:eastAsia="仿宋" w:hAnsi="仿宋" w:cs="Times New Roman" w:hint="eastAsia"/>
                <w:b/>
              </w:rPr>
              <w:t>4.有源</w:t>
            </w:r>
            <w:r w:rsidRPr="00AA0F62">
              <w:rPr>
                <w:rFonts w:ascii="仿宋" w:eastAsia="仿宋" w:hAnsi="仿宋" w:cs="Times New Roman"/>
                <w:b/>
              </w:rPr>
              <w:t>传动系统的整体设计：</w:t>
            </w:r>
            <w:r w:rsidRPr="00AA0F62">
              <w:rPr>
                <w:rFonts w:ascii="仿宋" w:eastAsia="仿宋" w:hAnsi="仿宋" w:cs="宋体" w:hint="eastAsia"/>
                <w:b/>
                <w:bCs/>
                <w:kern w:val="0"/>
              </w:rPr>
              <w:t>完成有源传动系统的总体设计，绘制相关的二维、三维图纸，</w:t>
            </w:r>
            <w:r w:rsidRPr="00AA0F62">
              <w:rPr>
                <w:rFonts w:ascii="仿宋" w:eastAsia="仿宋" w:hAnsi="仿宋" w:cs="Times New Roman" w:hint="eastAsia"/>
                <w:b/>
              </w:rPr>
              <w:t>图纸工作量不少于3张零号图。</w:t>
            </w:r>
          </w:p>
          <w:p w:rsidR="00C250FB" w:rsidRPr="00AA0F62" w:rsidRDefault="00C250FB" w:rsidP="00AA0F62">
            <w:pPr>
              <w:pStyle w:val="a6"/>
              <w:adjustRightInd w:val="0"/>
              <w:snapToGrid w:val="0"/>
              <w:spacing w:line="300" w:lineRule="auto"/>
              <w:ind w:firstLine="422"/>
              <w:rPr>
                <w:rFonts w:ascii="仿宋" w:eastAsia="仿宋" w:hAnsi="仿宋" w:cs="Times New Roman"/>
                <w:b/>
              </w:rPr>
            </w:pPr>
            <w:r w:rsidRPr="00AA0F62">
              <w:rPr>
                <w:rFonts w:ascii="仿宋" w:eastAsia="仿宋" w:hAnsi="仿宋" w:cs="Times New Roman" w:hint="eastAsia"/>
                <w:b/>
              </w:rPr>
              <w:t>5.有源</w:t>
            </w:r>
            <w:r w:rsidRPr="00AA0F62">
              <w:rPr>
                <w:rFonts w:ascii="仿宋" w:eastAsia="仿宋" w:hAnsi="仿宋" w:cs="Times New Roman"/>
                <w:b/>
              </w:rPr>
              <w:t>传动系统的动力学分析与</w:t>
            </w:r>
            <w:r w:rsidRPr="00AA0F62">
              <w:rPr>
                <w:rFonts w:ascii="仿宋" w:eastAsia="仿宋" w:hAnsi="仿宋" w:cs="Times New Roman" w:hint="eastAsia"/>
                <w:b/>
              </w:rPr>
              <w:t>实验验证：对有源</w:t>
            </w:r>
            <w:r w:rsidRPr="00AA0F62">
              <w:rPr>
                <w:rFonts w:ascii="仿宋" w:eastAsia="仿宋" w:hAnsi="仿宋" w:cs="Times New Roman"/>
                <w:b/>
              </w:rPr>
              <w:t>传动系统进行动力学特性分析，根据</w:t>
            </w:r>
            <w:r w:rsidRPr="00AA0F62">
              <w:rPr>
                <w:rFonts w:ascii="仿宋" w:eastAsia="仿宋" w:hAnsi="仿宋" w:cs="Times New Roman" w:hint="eastAsia"/>
                <w:b/>
              </w:rPr>
              <w:t>动态性能分析优化结构设计和系统配置；最后</w:t>
            </w:r>
            <w:r w:rsidRPr="00AA0F62">
              <w:rPr>
                <w:rFonts w:ascii="仿宋" w:eastAsia="仿宋" w:hAnsi="仿宋" w:cs="Times New Roman"/>
                <w:b/>
              </w:rPr>
              <w:t>，对</w:t>
            </w:r>
            <w:r w:rsidRPr="00AA0F62">
              <w:rPr>
                <w:rFonts w:ascii="仿宋" w:eastAsia="仿宋" w:hAnsi="仿宋" w:cs="Times New Roman" w:hint="eastAsia"/>
                <w:b/>
              </w:rPr>
              <w:t>有</w:t>
            </w:r>
            <w:r w:rsidRPr="00AA0F62">
              <w:rPr>
                <w:rFonts w:ascii="仿宋" w:eastAsia="仿宋" w:hAnsi="仿宋" w:cs="Times New Roman"/>
                <w:b/>
              </w:rPr>
              <w:t>源传动系统</w:t>
            </w:r>
            <w:r w:rsidRPr="00AA0F62">
              <w:rPr>
                <w:rFonts w:ascii="仿宋" w:eastAsia="仿宋" w:hAnsi="仿宋" w:cs="Times New Roman" w:hint="eastAsia"/>
                <w:b/>
              </w:rPr>
              <w:t>的</w:t>
            </w:r>
            <w:r w:rsidRPr="00AA0F62">
              <w:rPr>
                <w:rFonts w:ascii="仿宋" w:eastAsia="仿宋" w:hAnsi="仿宋" w:cs="Times New Roman"/>
                <w:b/>
              </w:rPr>
              <w:t>性能进行实验验证。</w:t>
            </w:r>
          </w:p>
          <w:p w:rsidR="00C250FB" w:rsidRPr="00AA0F62" w:rsidRDefault="00C250FB" w:rsidP="00AA0F62">
            <w:pPr>
              <w:pStyle w:val="a6"/>
              <w:adjustRightInd w:val="0"/>
              <w:snapToGrid w:val="0"/>
              <w:spacing w:line="300" w:lineRule="auto"/>
              <w:ind w:firstLine="422"/>
              <w:rPr>
                <w:rFonts w:ascii="仿宋" w:eastAsia="仿宋" w:hAnsi="仿宋" w:cs="Times New Roman"/>
                <w:b/>
              </w:rPr>
            </w:pPr>
            <w:r w:rsidRPr="00AA0F62">
              <w:rPr>
                <w:rFonts w:ascii="仿宋" w:eastAsia="仿宋" w:hAnsi="仿宋" w:cs="Times New Roman" w:hint="eastAsia"/>
                <w:b/>
              </w:rPr>
              <w:t>附：技术要求</w:t>
            </w:r>
          </w:p>
          <w:p w:rsidR="00C250FB" w:rsidRPr="00AA0F62" w:rsidRDefault="00C250FB" w:rsidP="00AA0F62">
            <w:pPr>
              <w:pStyle w:val="a6"/>
              <w:adjustRightInd w:val="0"/>
              <w:snapToGrid w:val="0"/>
              <w:spacing w:line="300" w:lineRule="auto"/>
              <w:ind w:firstLine="422"/>
              <w:rPr>
                <w:rFonts w:ascii="仿宋" w:eastAsia="仿宋" w:hAnsi="仿宋" w:cs="Times New Roman"/>
                <w:b/>
              </w:rPr>
            </w:pPr>
            <w:r w:rsidRPr="00AA0F62">
              <w:rPr>
                <w:rFonts w:ascii="仿宋" w:eastAsia="仿宋" w:hAnsi="仿宋" w:cs="Times New Roman" w:hint="eastAsia"/>
                <w:b/>
              </w:rPr>
              <w:t>1） 外形：长≤460</w:t>
            </w:r>
            <w:r w:rsidRPr="00AA0F62">
              <w:rPr>
                <w:rFonts w:ascii="仿宋" w:eastAsia="仿宋" w:hAnsi="仿宋" w:cs="Times New Roman"/>
                <w:b/>
              </w:rPr>
              <w:t>mm宽</w:t>
            </w:r>
            <w:r w:rsidRPr="00AA0F62">
              <w:rPr>
                <w:rFonts w:ascii="仿宋" w:eastAsia="仿宋" w:hAnsi="仿宋" w:cs="Times New Roman" w:hint="eastAsia"/>
                <w:b/>
              </w:rPr>
              <w:t>≤330</w:t>
            </w:r>
            <w:r w:rsidRPr="00AA0F62">
              <w:rPr>
                <w:rFonts w:ascii="仿宋" w:eastAsia="仿宋" w:hAnsi="仿宋" w:cs="Times New Roman"/>
                <w:b/>
              </w:rPr>
              <w:t>mm</w:t>
            </w:r>
            <w:r w:rsidRPr="00AA0F62">
              <w:rPr>
                <w:rFonts w:ascii="仿宋" w:eastAsia="仿宋" w:hAnsi="仿宋" w:cs="Times New Roman" w:hint="eastAsia"/>
                <w:b/>
              </w:rPr>
              <w:t>高≤3</w:t>
            </w:r>
            <w:r w:rsidRPr="00AA0F62">
              <w:rPr>
                <w:rFonts w:ascii="仿宋" w:eastAsia="仿宋" w:hAnsi="仿宋" w:cs="Times New Roman"/>
                <w:b/>
              </w:rPr>
              <w:t>6</w:t>
            </w:r>
            <w:r w:rsidRPr="00AA0F62">
              <w:rPr>
                <w:rFonts w:ascii="仿宋" w:eastAsia="仿宋" w:hAnsi="仿宋" w:cs="Times New Roman" w:hint="eastAsia"/>
                <w:b/>
              </w:rPr>
              <w:t>0mm。</w:t>
            </w:r>
          </w:p>
          <w:p w:rsidR="00C250FB" w:rsidRPr="00AA0F62" w:rsidRDefault="00C250FB" w:rsidP="00AA0F62">
            <w:pPr>
              <w:pStyle w:val="a6"/>
              <w:adjustRightInd w:val="0"/>
              <w:snapToGrid w:val="0"/>
              <w:spacing w:line="300" w:lineRule="auto"/>
              <w:ind w:firstLine="422"/>
              <w:rPr>
                <w:rFonts w:ascii="仿宋" w:eastAsia="仿宋" w:hAnsi="仿宋" w:cs="Times New Roman"/>
                <w:b/>
              </w:rPr>
            </w:pPr>
            <w:r w:rsidRPr="00AA0F62">
              <w:rPr>
                <w:rFonts w:ascii="仿宋" w:eastAsia="仿宋" w:hAnsi="仿宋" w:cs="Times New Roman" w:hint="eastAsia"/>
                <w:b/>
              </w:rPr>
              <w:t xml:space="preserve">2） 电机额定转速：2500-3000r/min； </w:t>
            </w:r>
          </w:p>
          <w:p w:rsidR="00C250FB" w:rsidRPr="00AA0F62" w:rsidRDefault="00C250FB" w:rsidP="00AA0F62">
            <w:pPr>
              <w:pStyle w:val="a6"/>
              <w:adjustRightInd w:val="0"/>
              <w:snapToGrid w:val="0"/>
              <w:spacing w:line="300" w:lineRule="auto"/>
              <w:ind w:firstLine="422"/>
              <w:rPr>
                <w:rFonts w:ascii="仿宋" w:eastAsia="仿宋" w:hAnsi="仿宋" w:cs="Times New Roman"/>
                <w:b/>
              </w:rPr>
            </w:pPr>
            <w:r w:rsidRPr="00AA0F62">
              <w:rPr>
                <w:rFonts w:ascii="仿宋" w:eastAsia="仿宋" w:hAnsi="仿宋" w:cs="Times New Roman" w:hint="eastAsia"/>
                <w:b/>
              </w:rPr>
              <w:t>3）电机额定功率：20</w:t>
            </w:r>
            <w:r w:rsidRPr="00AA0F62">
              <w:rPr>
                <w:rFonts w:ascii="仿宋" w:eastAsia="仿宋" w:hAnsi="仿宋" w:cs="Times New Roman"/>
                <w:b/>
              </w:rPr>
              <w:t>~60</w:t>
            </w:r>
            <w:r w:rsidRPr="00AA0F62">
              <w:rPr>
                <w:rFonts w:ascii="仿宋" w:eastAsia="仿宋" w:hAnsi="仿宋" w:cs="Times New Roman" w:hint="eastAsia"/>
                <w:b/>
              </w:rPr>
              <w:t xml:space="preserve">KW； </w:t>
            </w:r>
          </w:p>
          <w:p w:rsidR="00C250FB" w:rsidRPr="00AA0F62" w:rsidRDefault="00C250FB" w:rsidP="00AA0F62">
            <w:pPr>
              <w:pStyle w:val="a6"/>
              <w:adjustRightInd w:val="0"/>
              <w:snapToGrid w:val="0"/>
              <w:spacing w:line="300" w:lineRule="auto"/>
              <w:ind w:firstLine="422"/>
              <w:rPr>
                <w:rFonts w:ascii="仿宋" w:eastAsia="仿宋" w:hAnsi="仿宋" w:cs="Times New Roman"/>
                <w:b/>
              </w:rPr>
            </w:pPr>
            <w:r w:rsidRPr="00AA0F62">
              <w:rPr>
                <w:rFonts w:ascii="仿宋" w:eastAsia="仿宋" w:hAnsi="仿宋" w:cs="Times New Roman"/>
                <w:b/>
              </w:rPr>
              <w:t>4</w:t>
            </w:r>
            <w:r w:rsidRPr="00AA0F62">
              <w:rPr>
                <w:rFonts w:ascii="仿宋" w:eastAsia="仿宋" w:hAnsi="仿宋" w:cs="Times New Roman" w:hint="eastAsia"/>
                <w:b/>
              </w:rPr>
              <w:t xml:space="preserve">）电机内孔直径≥152mm； </w:t>
            </w:r>
          </w:p>
          <w:p w:rsidR="00C250FB" w:rsidRPr="00AA0F62" w:rsidRDefault="00C250FB" w:rsidP="00AA0F62">
            <w:pPr>
              <w:pStyle w:val="a6"/>
              <w:adjustRightInd w:val="0"/>
              <w:snapToGrid w:val="0"/>
              <w:spacing w:line="300" w:lineRule="auto"/>
              <w:ind w:firstLine="422"/>
              <w:rPr>
                <w:rFonts w:ascii="仿宋" w:eastAsia="仿宋" w:hAnsi="仿宋" w:cs="Times New Roman"/>
                <w:b/>
              </w:rPr>
            </w:pPr>
            <w:r w:rsidRPr="00AA0F62">
              <w:rPr>
                <w:rFonts w:ascii="仿宋" w:eastAsia="仿宋" w:hAnsi="仿宋" w:cs="Times New Roman"/>
                <w:b/>
              </w:rPr>
              <w:t>5</w:t>
            </w:r>
            <w:r w:rsidRPr="00AA0F62">
              <w:rPr>
                <w:rFonts w:ascii="仿宋" w:eastAsia="仿宋" w:hAnsi="仿宋" w:cs="Times New Roman" w:hint="eastAsia"/>
                <w:b/>
              </w:rPr>
              <w:t xml:space="preserve">）电机输出方式为：内孔做成花键孔，内孔直径（小径）为≥152mm； </w:t>
            </w:r>
          </w:p>
          <w:p w:rsidR="00C250FB" w:rsidRPr="00AA0F62" w:rsidRDefault="00C250FB" w:rsidP="00AA0F62">
            <w:pPr>
              <w:pStyle w:val="a6"/>
              <w:adjustRightInd w:val="0"/>
              <w:snapToGrid w:val="0"/>
              <w:spacing w:line="300" w:lineRule="auto"/>
              <w:ind w:firstLine="422"/>
              <w:rPr>
                <w:rFonts w:ascii="仿宋" w:eastAsia="仿宋" w:hAnsi="仿宋" w:cs="Times New Roman"/>
                <w:b/>
              </w:rPr>
            </w:pPr>
            <w:r w:rsidRPr="00AA0F62">
              <w:rPr>
                <w:rFonts w:ascii="仿宋" w:eastAsia="仿宋" w:hAnsi="仿宋" w:cs="Times New Roman" w:hint="eastAsia"/>
                <w:b/>
              </w:rPr>
              <w:t xml:space="preserve">6）电机长≤190mm，电机直径≤φ250mm； </w:t>
            </w:r>
          </w:p>
          <w:p w:rsidR="00C250FB" w:rsidRPr="00AA0F62" w:rsidRDefault="00C250FB" w:rsidP="00AA0F62">
            <w:pPr>
              <w:pStyle w:val="a6"/>
              <w:adjustRightInd w:val="0"/>
              <w:snapToGrid w:val="0"/>
              <w:spacing w:line="300" w:lineRule="auto"/>
              <w:ind w:firstLine="422"/>
              <w:rPr>
                <w:rFonts w:ascii="仿宋" w:eastAsia="仿宋" w:hAnsi="仿宋" w:cs="Times New Roman"/>
                <w:b/>
              </w:rPr>
            </w:pPr>
            <w:r w:rsidRPr="00AA0F62">
              <w:rPr>
                <w:rFonts w:ascii="仿宋" w:eastAsia="仿宋" w:hAnsi="仿宋" w:cs="Times New Roman"/>
                <w:b/>
              </w:rPr>
              <w:t>7</w:t>
            </w:r>
            <w:r w:rsidRPr="00AA0F62">
              <w:rPr>
                <w:rFonts w:ascii="仿宋" w:eastAsia="仿宋" w:hAnsi="仿宋" w:cs="Times New Roman" w:hint="eastAsia"/>
                <w:b/>
              </w:rPr>
              <w:t>）</w:t>
            </w:r>
            <w:r w:rsidRPr="00AA0F62">
              <w:rPr>
                <w:rFonts w:ascii="仿宋" w:eastAsia="仿宋" w:hAnsi="仿宋" w:cs="Times New Roman"/>
                <w:b/>
              </w:rPr>
              <w:t>传动效率</w:t>
            </w:r>
            <w:r w:rsidRPr="00AA0F62">
              <w:rPr>
                <w:rFonts w:ascii="仿宋" w:eastAsia="仿宋" w:hAnsi="仿宋" w:cs="Times New Roman" w:hint="eastAsia"/>
                <w:b/>
              </w:rPr>
              <w:t>≥93</w:t>
            </w:r>
            <w:r w:rsidRPr="00AA0F62">
              <w:rPr>
                <w:rFonts w:ascii="仿宋" w:eastAsia="仿宋" w:hAnsi="仿宋" w:cs="Times New Roman"/>
                <w:b/>
              </w:rPr>
              <w:t>%</w:t>
            </w:r>
          </w:p>
          <w:p w:rsidR="00C250FB" w:rsidRPr="00AA0F62" w:rsidRDefault="00C250FB" w:rsidP="00AA0F62">
            <w:pPr>
              <w:pStyle w:val="a6"/>
              <w:adjustRightInd w:val="0"/>
              <w:snapToGrid w:val="0"/>
              <w:spacing w:line="300" w:lineRule="auto"/>
              <w:ind w:firstLine="422"/>
              <w:rPr>
                <w:rFonts w:ascii="仿宋" w:eastAsia="仿宋" w:hAnsi="仿宋" w:cs="Times New Roman"/>
                <w:b/>
              </w:rPr>
            </w:pPr>
            <w:r w:rsidRPr="00AA0F62">
              <w:rPr>
                <w:rFonts w:ascii="仿宋" w:eastAsia="仿宋" w:hAnsi="仿宋" w:cs="Times New Roman" w:hint="eastAsia"/>
                <w:b/>
              </w:rPr>
              <w:lastRenderedPageBreak/>
              <w:t>8）重量：≤1</w:t>
            </w:r>
            <w:r w:rsidRPr="00AA0F62">
              <w:rPr>
                <w:rFonts w:ascii="仿宋" w:eastAsia="仿宋" w:hAnsi="仿宋" w:cs="Times New Roman"/>
                <w:b/>
              </w:rPr>
              <w:t>50</w:t>
            </w:r>
            <w:r w:rsidRPr="00AA0F62">
              <w:rPr>
                <w:rFonts w:ascii="仿宋" w:eastAsia="仿宋" w:hAnsi="仿宋" w:cs="Times New Roman" w:hint="eastAsia"/>
                <w:b/>
              </w:rPr>
              <w:t>Kg</w:t>
            </w:r>
          </w:p>
          <w:p w:rsidR="00C250FB" w:rsidRPr="00AA0F62" w:rsidRDefault="00C250FB" w:rsidP="00AA0F62">
            <w:pPr>
              <w:pStyle w:val="a6"/>
              <w:adjustRightInd w:val="0"/>
              <w:snapToGrid w:val="0"/>
              <w:spacing w:line="300" w:lineRule="auto"/>
              <w:ind w:firstLine="422"/>
              <w:rPr>
                <w:rFonts w:ascii="仿宋" w:eastAsia="仿宋" w:hAnsi="仿宋" w:cs="Times New Roman"/>
                <w:b/>
              </w:rPr>
            </w:pPr>
            <w:r w:rsidRPr="00AA0F62">
              <w:rPr>
                <w:rFonts w:ascii="仿宋" w:eastAsia="仿宋" w:hAnsi="仿宋" w:cs="Times New Roman"/>
                <w:b/>
              </w:rPr>
              <w:t>9</w:t>
            </w:r>
            <w:r w:rsidRPr="00AA0F62">
              <w:rPr>
                <w:rFonts w:ascii="仿宋" w:eastAsia="仿宋" w:hAnsi="仿宋" w:cs="Times New Roman" w:hint="eastAsia"/>
                <w:b/>
              </w:rPr>
              <w:t>) 驱动器： 提供内置式电机驱动；</w:t>
            </w:r>
          </w:p>
          <w:p w:rsidR="00C250FB" w:rsidRPr="00AA0F62" w:rsidRDefault="00C250FB" w:rsidP="00AA0F62">
            <w:pPr>
              <w:pStyle w:val="a6"/>
              <w:adjustRightInd w:val="0"/>
              <w:snapToGrid w:val="0"/>
              <w:spacing w:line="300" w:lineRule="auto"/>
              <w:ind w:firstLine="422"/>
              <w:rPr>
                <w:rFonts w:ascii="仿宋" w:eastAsia="仿宋" w:hAnsi="仿宋" w:cs="Times New Roman"/>
                <w:b/>
              </w:rPr>
            </w:pPr>
            <w:r w:rsidRPr="00AA0F62">
              <w:rPr>
                <w:rFonts w:ascii="仿宋" w:eastAsia="仿宋" w:hAnsi="仿宋" w:cs="Times New Roman" w:hint="eastAsia"/>
                <w:b/>
              </w:rPr>
              <w:t>10）电机优先采用知名品牌（如上海</w:t>
            </w:r>
            <w:r w:rsidRPr="00AA0F62">
              <w:rPr>
                <w:rFonts w:ascii="仿宋" w:eastAsia="仿宋" w:hAnsi="仿宋" w:cs="Times New Roman"/>
                <w:b/>
              </w:rPr>
              <w:t>电驱动</w:t>
            </w:r>
            <w:r w:rsidRPr="00AA0F62">
              <w:rPr>
                <w:rFonts w:ascii="仿宋" w:eastAsia="仿宋" w:hAnsi="仿宋" w:cs="Times New Roman" w:hint="eastAsia"/>
                <w:b/>
              </w:rPr>
              <w:t>等）。</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叉车双前缸起重系统设计</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机械设计制造及其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安徽合力股份有限公司</w:t>
            </w:r>
          </w:p>
        </w:tc>
        <w:tc>
          <w:tcPr>
            <w:tcW w:w="5245" w:type="dxa"/>
            <w:shd w:val="clear" w:color="auto" w:fill="auto"/>
            <w:vAlign w:val="center"/>
          </w:tcPr>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背景：</w:t>
            </w:r>
          </w:p>
          <w:p w:rsidR="00C250FB" w:rsidRPr="00AA0F62" w:rsidRDefault="00C250FB" w:rsidP="00DA69A1">
            <w:pPr>
              <w:adjustRightInd w:val="0"/>
              <w:snapToGrid w:val="0"/>
              <w:spacing w:line="300" w:lineRule="auto"/>
              <w:ind w:firstLineChars="200" w:firstLine="422"/>
              <w:rPr>
                <w:rFonts w:ascii="仿宋" w:eastAsia="仿宋" w:hAnsi="仿宋" w:cs="宋体"/>
                <w:b/>
                <w:bCs/>
                <w:kern w:val="0"/>
              </w:rPr>
            </w:pPr>
            <w:r w:rsidRPr="00AA0F62">
              <w:rPr>
                <w:rFonts w:ascii="仿宋" w:eastAsia="仿宋" w:hAnsi="仿宋" w:cs="宋体" w:hint="eastAsia"/>
                <w:b/>
                <w:bCs/>
                <w:kern w:val="0"/>
              </w:rPr>
              <w:t>叉车在进行装卸搬运作业时，直接承载全部货重，并完成对货物的叉取、搬运、升降及堆垛等作业。叉车起重系统是叉车进行装卸等作业的直接工作装置，所以它是叉车至关重要的组成部分。传统全自由起重系统只有一个前缸，安装在起重系统中间，且缸径较粗，影响操作者视野，随着客户对叉车人机工程要求不断提高，起重系统的操作视野是必须优化的性能指标。</w:t>
            </w:r>
          </w:p>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意义：</w:t>
            </w:r>
          </w:p>
          <w:p w:rsidR="00C250FB" w:rsidRPr="00AA0F62" w:rsidRDefault="00C250FB" w:rsidP="00DA69A1">
            <w:pPr>
              <w:adjustRightInd w:val="0"/>
              <w:snapToGrid w:val="0"/>
              <w:spacing w:line="300" w:lineRule="auto"/>
              <w:ind w:firstLineChars="200" w:firstLine="422"/>
              <w:rPr>
                <w:rFonts w:ascii="仿宋" w:eastAsia="仿宋" w:hAnsi="仿宋" w:cs="宋体"/>
                <w:b/>
                <w:bCs/>
                <w:kern w:val="0"/>
              </w:rPr>
            </w:pPr>
            <w:r w:rsidRPr="00AA0F62">
              <w:rPr>
                <w:rFonts w:ascii="仿宋" w:eastAsia="仿宋" w:hAnsi="仿宋" w:cs="宋体" w:hint="eastAsia"/>
                <w:b/>
                <w:bCs/>
                <w:kern w:val="0"/>
              </w:rPr>
              <w:t>叉车起重系统采用双前缸设计，可以减小缸径尺寸，同时把起升油缸向起重系统两侧布置，让出中部空间，最大限度改善起重系统的视野。</w:t>
            </w:r>
          </w:p>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内容：</w:t>
            </w:r>
          </w:p>
          <w:p w:rsidR="00C250FB" w:rsidRPr="00AA0F62" w:rsidRDefault="00C250FB" w:rsidP="00DA69A1">
            <w:pPr>
              <w:adjustRightInd w:val="0"/>
              <w:snapToGrid w:val="0"/>
              <w:spacing w:line="300" w:lineRule="auto"/>
              <w:ind w:firstLineChars="200" w:firstLine="422"/>
              <w:rPr>
                <w:rFonts w:ascii="仿宋" w:eastAsia="仿宋" w:hAnsi="仿宋" w:cs="宋体"/>
                <w:b/>
                <w:bCs/>
                <w:kern w:val="0"/>
              </w:rPr>
            </w:pPr>
            <w:r w:rsidRPr="00AA0F62">
              <w:rPr>
                <w:rFonts w:ascii="仿宋" w:eastAsia="仿宋" w:hAnsi="仿宋" w:cs="宋体" w:hint="eastAsia"/>
                <w:b/>
                <w:bCs/>
                <w:kern w:val="0"/>
              </w:rPr>
              <w:t>起重系统主要由内、外门架、货叉架、挡货架、升降液压缸与起重链条等组成。</w:t>
            </w:r>
          </w:p>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1.起升机构：由起升油缸、起重链条、导向滑轮及导轮架组成，用于推动门架完成起升作业；</w:t>
            </w:r>
          </w:p>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2.内、外门架：框架结构，焊有中间横梁，增加刚性，双起升油缸置于外门架立柱外侧，中央无障碍物，视野</w:t>
            </w:r>
            <w:r w:rsidRPr="00AA0F62">
              <w:rPr>
                <w:rFonts w:ascii="仿宋" w:eastAsia="仿宋" w:hAnsi="仿宋" w:cs="宋体" w:hint="eastAsia"/>
                <w:b/>
                <w:bCs/>
                <w:kern w:val="0"/>
              </w:rPr>
              <w:lastRenderedPageBreak/>
              <w:t>良好；</w:t>
            </w:r>
          </w:p>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3.导向滑轮用于起重链条的支承和导向；起重链条式提升机构重要的受力部件；</w:t>
            </w:r>
          </w:p>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4.叉架：由框架、滚轮架和挡货架组成，采用高强度合金钢，受力情况复杂。</w:t>
            </w:r>
          </w:p>
        </w:tc>
        <w:tc>
          <w:tcPr>
            <w:tcW w:w="3006" w:type="dxa"/>
            <w:shd w:val="clear" w:color="auto" w:fill="auto"/>
            <w:vAlign w:val="center"/>
          </w:tcPr>
          <w:p w:rsidR="00C250FB" w:rsidRPr="00AA0F62" w:rsidRDefault="00C250FB" w:rsidP="00AA0F62">
            <w:pPr>
              <w:pStyle w:val="a6"/>
              <w:snapToGrid w:val="0"/>
              <w:spacing w:line="300" w:lineRule="auto"/>
              <w:ind w:firstLine="422"/>
              <w:rPr>
                <w:rFonts w:ascii="仿宋" w:eastAsia="仿宋" w:hAnsi="仿宋" w:cs="Times New Roman"/>
                <w:b/>
              </w:rPr>
            </w:pPr>
            <w:r w:rsidRPr="00AA0F62">
              <w:rPr>
                <w:rFonts w:ascii="仿宋" w:eastAsia="仿宋" w:hAnsi="仿宋" w:cs="Times New Roman" w:hint="eastAsia"/>
                <w:b/>
              </w:rPr>
              <w:lastRenderedPageBreak/>
              <w:t>叉车起重系统用于仓储物流系统的装卸作业。在宽视野起重系统中，为保证两液压缸同步起升，一是保证两缸进油管路畅通，进油流量相等；二是两缸柱塞杆上端与内门架链轮支架同时接触，所受载荷平衡，因此本课题针对起重系统机械结构与控制系统展开研究，具体要求如下：</w:t>
            </w:r>
          </w:p>
          <w:p w:rsidR="00C250FB" w:rsidRPr="00AA0F62" w:rsidRDefault="00C250FB" w:rsidP="00AA0F62">
            <w:pPr>
              <w:numPr>
                <w:ilvl w:val="0"/>
                <w:numId w:val="31"/>
              </w:numPr>
              <w:adjustRightInd w:val="0"/>
              <w:snapToGrid w:val="0"/>
              <w:spacing w:line="300" w:lineRule="auto"/>
              <w:ind w:firstLine="420"/>
              <w:rPr>
                <w:rFonts w:ascii="仿宋" w:eastAsia="仿宋" w:hAnsi="仿宋" w:cs="Times New Roman"/>
                <w:b/>
              </w:rPr>
            </w:pPr>
            <w:r w:rsidRPr="00AA0F62">
              <w:rPr>
                <w:rFonts w:ascii="仿宋" w:eastAsia="仿宋" w:hAnsi="仿宋" w:cs="Times New Roman" w:hint="eastAsia"/>
                <w:b/>
              </w:rPr>
              <w:t>起重系统机械结构设计，要求能够实现起重系统的运动原理；</w:t>
            </w:r>
          </w:p>
          <w:p w:rsidR="00C250FB" w:rsidRPr="00AA0F62" w:rsidRDefault="00C250FB" w:rsidP="00AA0F62">
            <w:pPr>
              <w:numPr>
                <w:ilvl w:val="0"/>
                <w:numId w:val="31"/>
              </w:numPr>
              <w:adjustRightInd w:val="0"/>
              <w:snapToGrid w:val="0"/>
              <w:spacing w:line="300" w:lineRule="auto"/>
              <w:ind w:firstLine="420"/>
              <w:rPr>
                <w:rFonts w:ascii="仿宋" w:eastAsia="仿宋" w:hAnsi="仿宋" w:cs="Times New Roman"/>
                <w:b/>
              </w:rPr>
            </w:pPr>
            <w:r w:rsidRPr="00AA0F62">
              <w:rPr>
                <w:rFonts w:ascii="仿宋" w:eastAsia="仿宋" w:hAnsi="仿宋" w:cs="Times New Roman" w:hint="eastAsia"/>
                <w:b/>
              </w:rPr>
              <w:t>起重系统整体方案设计，绘制三维图和二维工程图；</w:t>
            </w:r>
          </w:p>
          <w:p w:rsidR="00C250FB" w:rsidRPr="00AA0F62" w:rsidRDefault="00C250FB" w:rsidP="00AA0F62">
            <w:pPr>
              <w:pStyle w:val="a6"/>
              <w:snapToGrid w:val="0"/>
              <w:spacing w:line="300" w:lineRule="auto"/>
              <w:ind w:firstLine="422"/>
              <w:rPr>
                <w:rFonts w:ascii="仿宋" w:eastAsia="仿宋" w:hAnsi="仿宋" w:cs="Times New Roman"/>
                <w:b/>
              </w:rPr>
            </w:pPr>
            <w:r w:rsidRPr="00AA0F62">
              <w:rPr>
                <w:rFonts w:ascii="仿宋" w:eastAsia="仿宋" w:hAnsi="仿宋" w:cs="Times New Roman" w:hint="eastAsia"/>
                <w:b/>
              </w:rPr>
              <w:t>3.完成起重系统各部分性能参数的计算，提高各运动副的运动精度，保证系统的稳定性；</w:t>
            </w:r>
          </w:p>
          <w:p w:rsidR="00C250FB" w:rsidRPr="00AA0F62" w:rsidRDefault="00C250FB" w:rsidP="00DA69A1">
            <w:pPr>
              <w:pStyle w:val="a6"/>
              <w:snapToGrid w:val="0"/>
              <w:spacing w:line="300" w:lineRule="auto"/>
              <w:ind w:firstLine="422"/>
              <w:rPr>
                <w:rFonts w:ascii="仿宋" w:eastAsia="仿宋" w:hAnsi="仿宋" w:cs="Times New Roman"/>
                <w:b/>
              </w:rPr>
            </w:pPr>
            <w:r w:rsidRPr="00AA0F62">
              <w:rPr>
                <w:rFonts w:ascii="仿宋" w:eastAsia="仿宋" w:hAnsi="仿宋" w:cs="Times New Roman" w:hint="eastAsia"/>
                <w:b/>
              </w:rPr>
              <w:t>4.对起升机构及其货架进</w:t>
            </w:r>
            <w:r w:rsidRPr="00AA0F62">
              <w:rPr>
                <w:rFonts w:ascii="仿宋" w:eastAsia="仿宋" w:hAnsi="仿宋" w:cs="Times New Roman" w:hint="eastAsia"/>
                <w:b/>
              </w:rPr>
              <w:lastRenderedPageBreak/>
              <w:t>行CAE分析，主要研究载荷分布及结构的合理性，并进行优化设计；</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电动固定平台搬运车液压转向系统优化设计</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机械设计制造及其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安徽合力股份有限公司</w:t>
            </w:r>
          </w:p>
        </w:tc>
        <w:tc>
          <w:tcPr>
            <w:tcW w:w="5245" w:type="dxa"/>
            <w:shd w:val="clear" w:color="auto" w:fill="auto"/>
            <w:vAlign w:val="center"/>
          </w:tcPr>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背景：</w:t>
            </w:r>
          </w:p>
          <w:p w:rsidR="00C250FB" w:rsidRPr="00AA0F62" w:rsidRDefault="00C250FB" w:rsidP="00DA69A1">
            <w:pPr>
              <w:adjustRightInd w:val="0"/>
              <w:snapToGrid w:val="0"/>
              <w:spacing w:line="300" w:lineRule="auto"/>
              <w:ind w:firstLineChars="200" w:firstLine="422"/>
              <w:rPr>
                <w:rFonts w:ascii="仿宋" w:eastAsia="仿宋" w:hAnsi="仿宋" w:cs="宋体"/>
                <w:b/>
                <w:bCs/>
                <w:kern w:val="0"/>
              </w:rPr>
            </w:pPr>
            <w:r w:rsidRPr="00AA0F62">
              <w:rPr>
                <w:rFonts w:ascii="仿宋" w:eastAsia="仿宋" w:hAnsi="仿宋" w:cs="宋体" w:hint="eastAsia"/>
                <w:b/>
                <w:bCs/>
                <w:kern w:val="0"/>
              </w:rPr>
              <w:t>电动固定平台搬运车是现代物流场所理想的车辆，以牵引蓄电池为动力能源，电机驱动，具有操作简单，维修方便，性能可靠的优点，适用于各行业仓库及企业内部短距离运输。</w:t>
            </w:r>
          </w:p>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意义：</w:t>
            </w:r>
          </w:p>
          <w:p w:rsidR="00C250FB" w:rsidRPr="00AA0F62" w:rsidRDefault="00C250FB" w:rsidP="00DA69A1">
            <w:pPr>
              <w:adjustRightInd w:val="0"/>
              <w:snapToGrid w:val="0"/>
              <w:spacing w:line="300" w:lineRule="auto"/>
              <w:ind w:firstLineChars="200" w:firstLine="422"/>
              <w:rPr>
                <w:rFonts w:ascii="仿宋" w:eastAsia="仿宋" w:hAnsi="仿宋" w:cs="宋体"/>
                <w:b/>
                <w:bCs/>
                <w:kern w:val="0"/>
              </w:rPr>
            </w:pPr>
            <w:r w:rsidRPr="00AA0F62">
              <w:rPr>
                <w:rFonts w:ascii="仿宋" w:eastAsia="仿宋" w:hAnsi="仿宋" w:cs="宋体" w:hint="eastAsia"/>
                <w:b/>
                <w:bCs/>
                <w:kern w:val="0"/>
              </w:rPr>
              <w:t>本课题研究液压助力转向主要部件的设计原理和系统匹配，实现转向系统操纵灵活轻便、性能可靠和节能环保。</w:t>
            </w:r>
          </w:p>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内容：</w:t>
            </w:r>
          </w:p>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 xml:space="preserve">    本课题针对电动固定平台搬运车的应用特点，对其转向机构进行结构设计和优化，主要内容如下：</w:t>
            </w:r>
          </w:p>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 xml:space="preserve">    提出电动固定平台搬运车转向机构的总体结构方案。转向系统通常采用液压助力转向技术，主要由电动机、转向器、齿轮泵、转向管柱、转向桥、液压管路和方向盘等部件组成。</w:t>
            </w:r>
          </w:p>
        </w:tc>
        <w:tc>
          <w:tcPr>
            <w:tcW w:w="3006" w:type="dxa"/>
            <w:shd w:val="clear" w:color="auto" w:fill="auto"/>
            <w:vAlign w:val="center"/>
          </w:tcPr>
          <w:p w:rsidR="00C250FB" w:rsidRPr="00AA0F62" w:rsidRDefault="00C250FB" w:rsidP="00AA0F62">
            <w:pPr>
              <w:pStyle w:val="a6"/>
              <w:snapToGrid w:val="0"/>
              <w:spacing w:line="300" w:lineRule="auto"/>
              <w:ind w:firstLine="422"/>
              <w:rPr>
                <w:rFonts w:ascii="仿宋" w:eastAsia="仿宋" w:hAnsi="仿宋" w:cs="Times New Roman"/>
                <w:b/>
              </w:rPr>
            </w:pPr>
            <w:r w:rsidRPr="00AA0F62">
              <w:rPr>
                <w:rFonts w:ascii="仿宋" w:eastAsia="仿宋" w:hAnsi="仿宋" w:cs="Times New Roman" w:hint="eastAsia"/>
                <w:b/>
              </w:rPr>
              <w:t xml:space="preserve"> 为了保证转向系统的灵活性和平稳性，完成以下设计工作。</w:t>
            </w:r>
          </w:p>
          <w:p w:rsidR="00C250FB" w:rsidRPr="00AA0F62" w:rsidRDefault="00C250FB" w:rsidP="00AA0F62">
            <w:pPr>
              <w:pStyle w:val="a6"/>
              <w:snapToGrid w:val="0"/>
              <w:spacing w:line="300" w:lineRule="auto"/>
              <w:ind w:firstLine="422"/>
              <w:rPr>
                <w:rFonts w:ascii="仿宋" w:eastAsia="仿宋" w:hAnsi="仿宋" w:cs="Times New Roman"/>
                <w:b/>
              </w:rPr>
            </w:pPr>
            <w:r w:rsidRPr="00AA0F62">
              <w:rPr>
                <w:rFonts w:ascii="仿宋" w:eastAsia="仿宋" w:hAnsi="仿宋" w:cs="Times New Roman" w:hint="eastAsia"/>
                <w:b/>
              </w:rPr>
              <w:t>1.搬运车底盘设计：完成底盘的机械结构设计及相应的载荷分析；</w:t>
            </w:r>
          </w:p>
          <w:p w:rsidR="00C250FB" w:rsidRPr="00AA0F62" w:rsidRDefault="00C250FB" w:rsidP="00AA0F62">
            <w:pPr>
              <w:pStyle w:val="a6"/>
              <w:snapToGrid w:val="0"/>
              <w:spacing w:line="300" w:lineRule="auto"/>
              <w:ind w:firstLine="422"/>
              <w:rPr>
                <w:rFonts w:ascii="仿宋" w:eastAsia="仿宋" w:hAnsi="仿宋" w:cs="Times New Roman"/>
                <w:b/>
              </w:rPr>
            </w:pPr>
            <w:r w:rsidRPr="00AA0F62">
              <w:rPr>
                <w:rFonts w:ascii="仿宋" w:eastAsia="仿宋" w:hAnsi="仿宋" w:cs="Times New Roman" w:hint="eastAsia"/>
                <w:b/>
              </w:rPr>
              <w:t>2.油缸转向桥设计及优化：完成液压系统原理图设计；</w:t>
            </w:r>
          </w:p>
          <w:p w:rsidR="00C250FB" w:rsidRPr="00AA0F62" w:rsidRDefault="00C250FB" w:rsidP="00AA0F62">
            <w:pPr>
              <w:pStyle w:val="a6"/>
              <w:snapToGrid w:val="0"/>
              <w:spacing w:line="300" w:lineRule="auto"/>
              <w:ind w:firstLine="422"/>
              <w:rPr>
                <w:rFonts w:ascii="仿宋" w:eastAsia="仿宋" w:hAnsi="仿宋" w:cs="Times New Roman"/>
                <w:b/>
              </w:rPr>
            </w:pPr>
            <w:r w:rsidRPr="00AA0F62">
              <w:rPr>
                <w:rFonts w:ascii="仿宋" w:eastAsia="仿宋" w:hAnsi="仿宋" w:cs="Times New Roman" w:hint="eastAsia"/>
                <w:b/>
              </w:rPr>
              <w:t>3.齿轮泵设计：完成齿轮泵参数选型及计算工作；</w:t>
            </w:r>
          </w:p>
          <w:p w:rsidR="00C250FB" w:rsidRPr="00AA0F62" w:rsidRDefault="00C250FB" w:rsidP="00AA0F62">
            <w:pPr>
              <w:pStyle w:val="a6"/>
              <w:snapToGrid w:val="0"/>
              <w:spacing w:line="300" w:lineRule="auto"/>
              <w:ind w:firstLine="422"/>
              <w:rPr>
                <w:rFonts w:ascii="仿宋" w:eastAsia="仿宋" w:hAnsi="仿宋" w:cs="Times New Roman"/>
                <w:b/>
              </w:rPr>
            </w:pPr>
            <w:r w:rsidRPr="00AA0F62">
              <w:rPr>
                <w:rFonts w:ascii="仿宋" w:eastAsia="仿宋" w:hAnsi="仿宋" w:cs="Times New Roman" w:hint="eastAsia"/>
                <w:b/>
              </w:rPr>
              <w:t>4.转向器设计：完成机械结构设计，并绘制工程图；</w:t>
            </w:r>
          </w:p>
          <w:p w:rsidR="00C250FB" w:rsidRPr="00AA0F62" w:rsidRDefault="00C250FB" w:rsidP="00AA0F62">
            <w:pPr>
              <w:numPr>
                <w:ilvl w:val="0"/>
                <w:numId w:val="32"/>
              </w:numPr>
              <w:adjustRightInd w:val="0"/>
              <w:snapToGrid w:val="0"/>
              <w:spacing w:line="300" w:lineRule="auto"/>
              <w:ind w:firstLine="420"/>
              <w:rPr>
                <w:rFonts w:ascii="仿宋" w:eastAsia="仿宋" w:hAnsi="仿宋" w:cs="Times New Roman"/>
                <w:b/>
              </w:rPr>
            </w:pPr>
            <w:r w:rsidRPr="00AA0F62">
              <w:rPr>
                <w:rFonts w:ascii="仿宋" w:eastAsia="仿宋" w:hAnsi="仿宋" w:cs="Times New Roman" w:hint="eastAsia"/>
                <w:b/>
              </w:rPr>
              <w:t>辅助部分的设计：完成油泵电机或发动机匹配设计、胶管及线路设计、电池组设计等；</w:t>
            </w:r>
          </w:p>
          <w:p w:rsidR="00C250FB" w:rsidRPr="00AA0F62" w:rsidRDefault="00C250FB" w:rsidP="00AA0F62">
            <w:pPr>
              <w:adjustRightInd w:val="0"/>
              <w:snapToGrid w:val="0"/>
              <w:spacing w:line="300" w:lineRule="auto"/>
              <w:rPr>
                <w:rFonts w:ascii="仿宋" w:eastAsia="仿宋" w:hAnsi="仿宋" w:cs="Times New Roman"/>
                <w:b/>
              </w:rPr>
            </w:pP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4-5吨叉车电液控制离合的机械变速器设计</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机械设计制造及其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安徽合力股份有限公司</w:t>
            </w:r>
          </w:p>
        </w:tc>
        <w:tc>
          <w:tcPr>
            <w:tcW w:w="5245" w:type="dxa"/>
            <w:shd w:val="clear" w:color="auto" w:fill="auto"/>
            <w:vAlign w:val="center"/>
          </w:tcPr>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背景：</w:t>
            </w:r>
          </w:p>
          <w:p w:rsidR="00C250FB" w:rsidRPr="00AA0F62" w:rsidRDefault="00C250FB" w:rsidP="00DA69A1">
            <w:pPr>
              <w:adjustRightInd w:val="0"/>
              <w:snapToGrid w:val="0"/>
              <w:spacing w:line="300" w:lineRule="auto"/>
              <w:ind w:firstLineChars="200" w:firstLine="422"/>
              <w:rPr>
                <w:rFonts w:ascii="仿宋" w:eastAsia="仿宋" w:hAnsi="仿宋" w:cs="宋体"/>
                <w:b/>
                <w:bCs/>
                <w:kern w:val="0"/>
              </w:rPr>
            </w:pPr>
            <w:r w:rsidRPr="00AA0F62">
              <w:rPr>
                <w:rFonts w:ascii="仿宋" w:eastAsia="仿宋" w:hAnsi="仿宋" w:cs="宋体" w:hint="eastAsia"/>
                <w:b/>
                <w:bCs/>
                <w:kern w:val="0"/>
              </w:rPr>
              <w:t>目前普遍应用的机械变速器采用单片干式离合器进行变速操作，具有操作不便，摩擦片磨损较快，更换费</w:t>
            </w:r>
            <w:r w:rsidRPr="00AA0F62">
              <w:rPr>
                <w:rFonts w:ascii="仿宋" w:eastAsia="仿宋" w:hAnsi="仿宋" w:cs="宋体" w:hint="eastAsia"/>
                <w:b/>
                <w:bCs/>
                <w:kern w:val="0"/>
              </w:rPr>
              <w:lastRenderedPageBreak/>
              <w:t>时费力，污染环境等缺点。采用电液控制离合方式实现变速，能较好地满足叉车的性能要求。</w:t>
            </w:r>
          </w:p>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意义：</w:t>
            </w:r>
          </w:p>
          <w:p w:rsidR="00C250FB" w:rsidRPr="00AA0F62" w:rsidRDefault="00C250FB" w:rsidP="00DA69A1">
            <w:pPr>
              <w:adjustRightInd w:val="0"/>
              <w:snapToGrid w:val="0"/>
              <w:spacing w:line="300" w:lineRule="auto"/>
              <w:ind w:firstLineChars="200" w:firstLine="422"/>
              <w:rPr>
                <w:rFonts w:ascii="仿宋" w:eastAsia="仿宋" w:hAnsi="仿宋" w:cs="宋体"/>
                <w:b/>
                <w:bCs/>
                <w:kern w:val="0"/>
              </w:rPr>
            </w:pPr>
            <w:r w:rsidRPr="00AA0F62">
              <w:rPr>
                <w:rFonts w:ascii="仿宋" w:eastAsia="仿宋" w:hAnsi="仿宋" w:cs="宋体" w:hint="eastAsia"/>
                <w:b/>
                <w:bCs/>
                <w:kern w:val="0"/>
              </w:rPr>
              <w:t>电液控制实现机械变速，使操作简便省力，提高了叉车作业的安全性和乘车的舒适性，能缓和机械冲击，延长了相关部件的使用寿命。</w:t>
            </w:r>
          </w:p>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内容：</w:t>
            </w:r>
          </w:p>
          <w:p w:rsidR="00C250FB" w:rsidRPr="00AA0F62" w:rsidRDefault="00C250FB" w:rsidP="00DA69A1">
            <w:pPr>
              <w:adjustRightInd w:val="0"/>
              <w:snapToGrid w:val="0"/>
              <w:spacing w:line="300" w:lineRule="auto"/>
              <w:ind w:firstLineChars="200" w:firstLine="422"/>
              <w:rPr>
                <w:rFonts w:ascii="仿宋" w:eastAsia="仿宋" w:hAnsi="仿宋" w:cs="宋体"/>
                <w:b/>
                <w:bCs/>
                <w:kern w:val="0"/>
              </w:rPr>
            </w:pPr>
            <w:r w:rsidRPr="00AA0F62">
              <w:rPr>
                <w:rFonts w:ascii="仿宋" w:eastAsia="仿宋" w:hAnsi="仿宋" w:cs="宋体" w:hint="eastAsia"/>
                <w:b/>
                <w:bCs/>
                <w:kern w:val="0"/>
              </w:rPr>
              <w:t>本课题开发一款湿式多片离合器，液压控制，具有操作舒适，生命周期内无需更换，不污染环境的特点。此外，采用齿轮传动，同步器换档，传动效率高，稳定可靠，可应用在4-5吨叉车或其他工业车辆上。</w:t>
            </w:r>
          </w:p>
        </w:tc>
        <w:tc>
          <w:tcPr>
            <w:tcW w:w="3006" w:type="dxa"/>
            <w:shd w:val="clear" w:color="auto" w:fill="auto"/>
            <w:vAlign w:val="center"/>
          </w:tcPr>
          <w:p w:rsidR="00C250FB" w:rsidRPr="00AA0F62" w:rsidRDefault="00C250FB" w:rsidP="00DA69A1">
            <w:pPr>
              <w:pStyle w:val="a6"/>
              <w:snapToGrid w:val="0"/>
              <w:spacing w:line="300" w:lineRule="auto"/>
              <w:ind w:firstLineChars="0" w:firstLine="0"/>
              <w:rPr>
                <w:rFonts w:ascii="仿宋" w:eastAsia="仿宋" w:hAnsi="仿宋" w:cs="Times New Roman"/>
                <w:b/>
              </w:rPr>
            </w:pPr>
            <w:r w:rsidRPr="00AA0F62">
              <w:rPr>
                <w:rFonts w:ascii="仿宋" w:eastAsia="仿宋" w:hAnsi="仿宋" w:cs="Times New Roman" w:hint="eastAsia"/>
                <w:b/>
              </w:rPr>
              <w:lastRenderedPageBreak/>
              <w:t>为了保证机械变速器的各项性能指标，完成以下设计工作。</w:t>
            </w:r>
          </w:p>
          <w:p w:rsidR="00C250FB" w:rsidRPr="00AA0F62" w:rsidRDefault="00C250FB" w:rsidP="00DA69A1">
            <w:pPr>
              <w:pStyle w:val="a6"/>
              <w:snapToGrid w:val="0"/>
              <w:spacing w:line="300" w:lineRule="auto"/>
              <w:ind w:firstLineChars="0" w:firstLine="0"/>
              <w:rPr>
                <w:rFonts w:ascii="仿宋" w:eastAsia="仿宋" w:hAnsi="仿宋" w:cs="Times New Roman"/>
                <w:b/>
              </w:rPr>
            </w:pPr>
            <w:r w:rsidRPr="00AA0F62">
              <w:rPr>
                <w:rFonts w:ascii="仿宋" w:eastAsia="仿宋" w:hAnsi="仿宋" w:cs="Times New Roman" w:hint="eastAsia"/>
                <w:b/>
              </w:rPr>
              <w:t>1.液力离合器：完成设计原理，</w:t>
            </w:r>
            <w:r w:rsidRPr="00AA0F62">
              <w:rPr>
                <w:rFonts w:ascii="仿宋" w:eastAsia="仿宋" w:hAnsi="仿宋" w:cs="Times New Roman" w:hint="eastAsia"/>
                <w:b/>
              </w:rPr>
              <w:lastRenderedPageBreak/>
              <w:t>并计算相关性能参数；</w:t>
            </w:r>
          </w:p>
          <w:p w:rsidR="00C250FB" w:rsidRPr="00AA0F62" w:rsidRDefault="00C250FB" w:rsidP="00DA69A1">
            <w:pPr>
              <w:pStyle w:val="a6"/>
              <w:snapToGrid w:val="0"/>
              <w:spacing w:line="300" w:lineRule="auto"/>
              <w:ind w:firstLineChars="0" w:firstLine="0"/>
              <w:rPr>
                <w:rFonts w:ascii="仿宋" w:eastAsia="仿宋" w:hAnsi="仿宋" w:cs="Times New Roman"/>
                <w:b/>
              </w:rPr>
            </w:pPr>
            <w:r w:rsidRPr="00AA0F62">
              <w:rPr>
                <w:rFonts w:ascii="仿宋" w:eastAsia="仿宋" w:hAnsi="仿宋" w:cs="Times New Roman" w:hint="eastAsia"/>
                <w:b/>
              </w:rPr>
              <w:t>2.液压控制系统：完成液压系统原理图的设计；</w:t>
            </w:r>
          </w:p>
          <w:p w:rsidR="00C250FB" w:rsidRPr="00AA0F62" w:rsidRDefault="00C250FB" w:rsidP="00DA69A1">
            <w:pPr>
              <w:pStyle w:val="a6"/>
              <w:snapToGrid w:val="0"/>
              <w:spacing w:line="300" w:lineRule="auto"/>
              <w:ind w:firstLineChars="0" w:firstLine="0"/>
              <w:rPr>
                <w:rFonts w:ascii="仿宋" w:eastAsia="仿宋" w:hAnsi="仿宋" w:cs="Times New Roman"/>
                <w:b/>
              </w:rPr>
            </w:pPr>
            <w:r w:rsidRPr="00AA0F62">
              <w:rPr>
                <w:rFonts w:ascii="仿宋" w:eastAsia="仿宋" w:hAnsi="仿宋" w:cs="Times New Roman" w:hint="eastAsia"/>
                <w:b/>
              </w:rPr>
              <w:t>3.齿轮泵与控制阀：完成齿轮泵与控制阀的参数选型及计算工作；</w:t>
            </w:r>
          </w:p>
          <w:p w:rsidR="00C250FB" w:rsidRPr="00AA0F62" w:rsidRDefault="00C250FB" w:rsidP="00DA69A1">
            <w:pPr>
              <w:pStyle w:val="a6"/>
              <w:snapToGrid w:val="0"/>
              <w:spacing w:line="300" w:lineRule="auto"/>
              <w:ind w:firstLineChars="0" w:firstLine="0"/>
              <w:rPr>
                <w:rFonts w:ascii="仿宋" w:eastAsia="仿宋" w:hAnsi="仿宋" w:cs="Times New Roman"/>
                <w:b/>
              </w:rPr>
            </w:pPr>
            <w:r w:rsidRPr="00AA0F62">
              <w:rPr>
                <w:rFonts w:ascii="仿宋" w:eastAsia="仿宋" w:hAnsi="仿宋" w:cs="Times New Roman" w:hint="eastAsia"/>
                <w:b/>
              </w:rPr>
              <w:t>4.同步器：完成同步器的参数选型及计算工作；</w:t>
            </w:r>
          </w:p>
          <w:p w:rsidR="00C250FB" w:rsidRPr="00AA0F62" w:rsidRDefault="00C250FB" w:rsidP="00DA69A1">
            <w:pPr>
              <w:pStyle w:val="a6"/>
              <w:snapToGrid w:val="0"/>
              <w:spacing w:line="300" w:lineRule="auto"/>
              <w:ind w:firstLineChars="0" w:firstLine="0"/>
              <w:rPr>
                <w:rFonts w:ascii="仿宋" w:eastAsia="仿宋" w:hAnsi="仿宋" w:cs="Times New Roman"/>
                <w:b/>
              </w:rPr>
            </w:pPr>
            <w:r w:rsidRPr="00AA0F62">
              <w:rPr>
                <w:rFonts w:ascii="仿宋" w:eastAsia="仿宋" w:hAnsi="仿宋" w:cs="Times New Roman" w:hint="eastAsia"/>
                <w:b/>
              </w:rPr>
              <w:t>5.机械换挡机构：完成机械结构设计，绘制工程图；</w:t>
            </w:r>
          </w:p>
          <w:p w:rsidR="00C250FB" w:rsidRPr="00AA0F62" w:rsidRDefault="00C250FB" w:rsidP="00DA69A1">
            <w:pPr>
              <w:pStyle w:val="a6"/>
              <w:snapToGrid w:val="0"/>
              <w:spacing w:line="300" w:lineRule="auto"/>
              <w:ind w:firstLineChars="0" w:firstLine="0"/>
              <w:rPr>
                <w:rFonts w:ascii="仿宋" w:eastAsia="仿宋" w:hAnsi="仿宋" w:cs="Times New Roman"/>
                <w:b/>
              </w:rPr>
            </w:pPr>
            <w:r w:rsidRPr="00AA0F62">
              <w:rPr>
                <w:rFonts w:ascii="仿宋" w:eastAsia="仿宋" w:hAnsi="仿宋" w:cs="Times New Roman" w:hint="eastAsia"/>
                <w:b/>
              </w:rPr>
              <w:t>6.机械零件：完成齿轮、轴承等零件的选型与计算；完成壳体、轴等零件的设计，并绘制工程图。</w:t>
            </w:r>
          </w:p>
        </w:tc>
      </w:tr>
      <w:tr w:rsidR="00C250FB" w:rsidRPr="00AA0F62" w:rsidTr="00AA0F62">
        <w:trPr>
          <w:trHeight w:val="416"/>
        </w:trPr>
        <w:tc>
          <w:tcPr>
            <w:tcW w:w="675" w:type="dxa"/>
            <w:shd w:val="clear" w:color="auto" w:fill="auto"/>
            <w:vAlign w:val="center"/>
          </w:tcPr>
          <w:p w:rsidR="00C250FB" w:rsidRPr="00F613FC" w:rsidRDefault="00C250FB"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5吨叉车液力变速箱液压系统设计</w:t>
            </w:r>
          </w:p>
        </w:tc>
        <w:tc>
          <w:tcPr>
            <w:tcW w:w="992" w:type="dxa"/>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合肥工业大学</w:t>
            </w:r>
          </w:p>
        </w:tc>
        <w:tc>
          <w:tcPr>
            <w:tcW w:w="1083" w:type="dxa"/>
            <w:shd w:val="clear" w:color="auto" w:fill="auto"/>
            <w:vAlign w:val="center"/>
          </w:tcPr>
          <w:p w:rsidR="00C250FB" w:rsidRPr="00AA0F62" w:rsidRDefault="00C250FB" w:rsidP="00AA0F62">
            <w:pPr>
              <w:adjustRightInd w:val="0"/>
              <w:snapToGrid w:val="0"/>
              <w:spacing w:line="300" w:lineRule="auto"/>
              <w:rPr>
                <w:rFonts w:ascii="仿宋" w:eastAsia="仿宋" w:hAnsi="仿宋" w:cs="宋体"/>
                <w:b/>
                <w:kern w:val="0"/>
              </w:rPr>
            </w:pPr>
            <w:r w:rsidRPr="00AA0F62">
              <w:rPr>
                <w:rFonts w:ascii="仿宋" w:eastAsia="仿宋" w:hAnsi="仿宋" w:cs="宋体" w:hint="eastAsia"/>
                <w:b/>
                <w:kern w:val="0"/>
              </w:rPr>
              <w:t>机械设计制造及其自动化</w:t>
            </w:r>
          </w:p>
        </w:tc>
        <w:tc>
          <w:tcPr>
            <w:tcW w:w="1468" w:type="dxa"/>
            <w:shd w:val="clear" w:color="auto" w:fill="auto"/>
            <w:vAlign w:val="center"/>
          </w:tcPr>
          <w:p w:rsidR="00C250FB" w:rsidRPr="00AA0F62" w:rsidRDefault="00C250FB"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安徽合力股份有限公司</w:t>
            </w:r>
          </w:p>
        </w:tc>
        <w:tc>
          <w:tcPr>
            <w:tcW w:w="5245" w:type="dxa"/>
            <w:shd w:val="clear" w:color="auto" w:fill="auto"/>
            <w:vAlign w:val="center"/>
          </w:tcPr>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背景：</w:t>
            </w:r>
          </w:p>
          <w:p w:rsidR="00C250FB" w:rsidRPr="00AA0F62" w:rsidRDefault="00C250FB" w:rsidP="00DA69A1">
            <w:pPr>
              <w:adjustRightInd w:val="0"/>
              <w:snapToGrid w:val="0"/>
              <w:spacing w:line="300" w:lineRule="auto"/>
              <w:ind w:firstLineChars="200" w:firstLine="422"/>
              <w:rPr>
                <w:rFonts w:ascii="仿宋" w:eastAsia="仿宋" w:hAnsi="仿宋" w:cs="宋体"/>
                <w:b/>
                <w:bCs/>
                <w:kern w:val="0"/>
              </w:rPr>
            </w:pPr>
            <w:r w:rsidRPr="00AA0F62">
              <w:rPr>
                <w:rFonts w:ascii="仿宋" w:eastAsia="仿宋" w:hAnsi="仿宋" w:cs="宋体" w:hint="eastAsia"/>
                <w:b/>
                <w:bCs/>
                <w:kern w:val="0"/>
              </w:rPr>
              <w:t>叉车液力变速箱具有液力传动输出的特性，能随着负载的变化而相应改变其输出扭矩和转速。</w:t>
            </w:r>
          </w:p>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意义：</w:t>
            </w:r>
          </w:p>
          <w:p w:rsidR="00C250FB" w:rsidRPr="00AA0F62" w:rsidRDefault="00C250FB" w:rsidP="00DA69A1">
            <w:pPr>
              <w:adjustRightInd w:val="0"/>
              <w:snapToGrid w:val="0"/>
              <w:spacing w:line="300" w:lineRule="auto"/>
              <w:ind w:firstLineChars="200" w:firstLine="422"/>
              <w:rPr>
                <w:rFonts w:ascii="仿宋" w:eastAsia="仿宋" w:hAnsi="仿宋" w:cs="宋体"/>
                <w:b/>
                <w:bCs/>
                <w:kern w:val="0"/>
              </w:rPr>
            </w:pPr>
            <w:r w:rsidRPr="00AA0F62">
              <w:rPr>
                <w:rFonts w:ascii="仿宋" w:eastAsia="仿宋" w:hAnsi="仿宋" w:cs="宋体" w:hint="eastAsia"/>
                <w:b/>
                <w:bCs/>
                <w:kern w:val="0"/>
              </w:rPr>
              <w:t>叉车液力变速箱能吸收和消除外负载对传动系统的冲击振动</w:t>
            </w:r>
            <w:r w:rsidRPr="00AA0F62">
              <w:rPr>
                <w:rFonts w:ascii="仿宋" w:eastAsia="仿宋" w:hAnsi="仿宋" w:cs="宋体"/>
                <w:b/>
                <w:bCs/>
                <w:kern w:val="0"/>
              </w:rPr>
              <w:t>，</w:t>
            </w:r>
            <w:r w:rsidRPr="00AA0F62">
              <w:rPr>
                <w:rFonts w:ascii="仿宋" w:eastAsia="仿宋" w:hAnsi="仿宋" w:cs="宋体" w:hint="eastAsia"/>
                <w:b/>
                <w:bCs/>
                <w:kern w:val="0"/>
              </w:rPr>
              <w:t>改善动力传动效率，提高变矩器的寿命，</w:t>
            </w:r>
            <w:r w:rsidRPr="00AA0F62">
              <w:rPr>
                <w:rFonts w:ascii="仿宋" w:eastAsia="仿宋" w:hAnsi="仿宋" w:cs="宋体"/>
                <w:b/>
                <w:bCs/>
                <w:kern w:val="0"/>
              </w:rPr>
              <w:t>减轻操作者</w:t>
            </w:r>
            <w:r w:rsidRPr="00AA0F62">
              <w:rPr>
                <w:rFonts w:ascii="仿宋" w:eastAsia="仿宋" w:hAnsi="仿宋" w:cs="宋体" w:hint="eastAsia"/>
                <w:b/>
                <w:bCs/>
                <w:kern w:val="0"/>
              </w:rPr>
              <w:t>的</w:t>
            </w:r>
            <w:r w:rsidRPr="00AA0F62">
              <w:rPr>
                <w:rFonts w:ascii="仿宋" w:eastAsia="仿宋" w:hAnsi="仿宋" w:cs="宋体"/>
                <w:b/>
                <w:bCs/>
                <w:kern w:val="0"/>
              </w:rPr>
              <w:t>劳动强度</w:t>
            </w:r>
            <w:r w:rsidRPr="00AA0F62">
              <w:rPr>
                <w:rFonts w:ascii="仿宋" w:eastAsia="仿宋" w:hAnsi="仿宋" w:cs="宋体" w:hint="eastAsia"/>
                <w:b/>
                <w:bCs/>
                <w:kern w:val="0"/>
              </w:rPr>
              <w:t>。</w:t>
            </w:r>
          </w:p>
          <w:p w:rsidR="00C250FB" w:rsidRPr="00AA0F62" w:rsidRDefault="00C250FB" w:rsidP="00AA0F62">
            <w:pPr>
              <w:adjustRightInd w:val="0"/>
              <w:snapToGrid w:val="0"/>
              <w:spacing w:line="300" w:lineRule="auto"/>
              <w:rPr>
                <w:rFonts w:ascii="仿宋" w:eastAsia="仿宋" w:hAnsi="仿宋" w:cs="宋体"/>
                <w:b/>
                <w:bCs/>
                <w:kern w:val="0"/>
              </w:rPr>
            </w:pPr>
            <w:r w:rsidRPr="00AA0F62">
              <w:rPr>
                <w:rFonts w:ascii="仿宋" w:eastAsia="仿宋" w:hAnsi="仿宋" w:cs="宋体" w:hint="eastAsia"/>
                <w:b/>
                <w:bCs/>
                <w:kern w:val="0"/>
              </w:rPr>
              <w:t>内容：</w:t>
            </w:r>
          </w:p>
          <w:p w:rsidR="00C250FB" w:rsidRPr="00AA0F62" w:rsidRDefault="00C250FB" w:rsidP="00DA69A1">
            <w:pPr>
              <w:adjustRightInd w:val="0"/>
              <w:snapToGrid w:val="0"/>
              <w:spacing w:line="300" w:lineRule="auto"/>
              <w:ind w:firstLineChars="200" w:firstLine="422"/>
              <w:rPr>
                <w:rFonts w:ascii="仿宋" w:eastAsia="仿宋" w:hAnsi="仿宋" w:cs="宋体"/>
                <w:b/>
                <w:bCs/>
                <w:kern w:val="0"/>
              </w:rPr>
            </w:pPr>
            <w:r w:rsidRPr="00AA0F62">
              <w:rPr>
                <w:rFonts w:ascii="仿宋" w:eastAsia="仿宋" w:hAnsi="仿宋" w:cs="宋体" w:hint="eastAsia"/>
                <w:b/>
                <w:bCs/>
                <w:kern w:val="0"/>
              </w:rPr>
              <w:t>液力变速箱作为工程机械传动系统的核心部件，多采用液力和液压及齿轮等来传递动力，本课题设计5吨</w:t>
            </w:r>
            <w:r w:rsidRPr="00AA0F62">
              <w:rPr>
                <w:rFonts w:ascii="仿宋" w:eastAsia="仿宋" w:hAnsi="仿宋" w:cs="宋体" w:hint="eastAsia"/>
                <w:b/>
                <w:bCs/>
                <w:kern w:val="0"/>
              </w:rPr>
              <w:lastRenderedPageBreak/>
              <w:t>叉车的液力和液压系统及其控制，包括补油泵、电液控制阀、液力变矩器、液力离合器等主要部件，以及使之联动起来构成系统的其他附件，涉及到各部件的参数选型及匹配，结构布局，三维建模等内容。</w:t>
            </w:r>
          </w:p>
        </w:tc>
        <w:tc>
          <w:tcPr>
            <w:tcW w:w="3006" w:type="dxa"/>
            <w:shd w:val="clear" w:color="auto" w:fill="auto"/>
            <w:vAlign w:val="center"/>
          </w:tcPr>
          <w:p w:rsidR="00C250FB" w:rsidRPr="00AA0F62" w:rsidRDefault="00C250FB" w:rsidP="00AA0F62">
            <w:pPr>
              <w:pStyle w:val="a6"/>
              <w:snapToGrid w:val="0"/>
              <w:spacing w:line="300" w:lineRule="auto"/>
              <w:ind w:firstLine="422"/>
              <w:rPr>
                <w:rFonts w:ascii="仿宋" w:eastAsia="仿宋" w:hAnsi="仿宋" w:cs="Times New Roman"/>
                <w:b/>
              </w:rPr>
            </w:pPr>
            <w:r w:rsidRPr="00AA0F62">
              <w:rPr>
                <w:rFonts w:ascii="仿宋" w:eastAsia="仿宋" w:hAnsi="仿宋" w:cs="Times New Roman" w:hint="eastAsia"/>
                <w:b/>
              </w:rPr>
              <w:lastRenderedPageBreak/>
              <w:t>为了保证叉车液力变速箱的各项性能指标，完成以下设计工作。</w:t>
            </w:r>
          </w:p>
          <w:p w:rsidR="00C250FB" w:rsidRPr="00AA0F62" w:rsidRDefault="00C250FB" w:rsidP="00AA0F62">
            <w:pPr>
              <w:pStyle w:val="a6"/>
              <w:snapToGrid w:val="0"/>
              <w:spacing w:line="300" w:lineRule="auto"/>
              <w:ind w:firstLine="422"/>
              <w:rPr>
                <w:rFonts w:ascii="仿宋" w:eastAsia="仿宋" w:hAnsi="仿宋" w:cs="Times New Roman"/>
                <w:b/>
              </w:rPr>
            </w:pPr>
            <w:r w:rsidRPr="00AA0F62">
              <w:rPr>
                <w:rFonts w:ascii="仿宋" w:eastAsia="仿宋" w:hAnsi="仿宋" w:cs="Times New Roman" w:hint="eastAsia"/>
                <w:b/>
              </w:rPr>
              <w:t>1.叉车变速箱：完成变速箱的结构设计与计算，绘制工程图；</w:t>
            </w:r>
          </w:p>
          <w:p w:rsidR="00C250FB" w:rsidRPr="00AA0F62" w:rsidRDefault="00C250FB" w:rsidP="00AA0F62">
            <w:pPr>
              <w:pStyle w:val="a6"/>
              <w:snapToGrid w:val="0"/>
              <w:spacing w:line="300" w:lineRule="auto"/>
              <w:ind w:firstLine="422"/>
              <w:rPr>
                <w:rFonts w:ascii="仿宋" w:eastAsia="仿宋" w:hAnsi="仿宋" w:cs="Times New Roman"/>
                <w:b/>
              </w:rPr>
            </w:pPr>
            <w:r w:rsidRPr="00AA0F62">
              <w:rPr>
                <w:rFonts w:ascii="仿宋" w:eastAsia="仿宋" w:hAnsi="仿宋" w:cs="Times New Roman" w:hint="eastAsia"/>
                <w:b/>
              </w:rPr>
              <w:t>2.液压控制系统：完成液压系统原理图的设计；</w:t>
            </w:r>
          </w:p>
          <w:p w:rsidR="00C250FB" w:rsidRPr="00AA0F62" w:rsidRDefault="00C250FB" w:rsidP="00AA0F62">
            <w:pPr>
              <w:pStyle w:val="a6"/>
              <w:snapToGrid w:val="0"/>
              <w:spacing w:line="300" w:lineRule="auto"/>
              <w:ind w:firstLine="422"/>
              <w:rPr>
                <w:rFonts w:ascii="仿宋" w:eastAsia="仿宋" w:hAnsi="仿宋" w:cs="Times New Roman"/>
                <w:b/>
              </w:rPr>
            </w:pPr>
            <w:r w:rsidRPr="00AA0F62">
              <w:rPr>
                <w:rFonts w:ascii="仿宋" w:eastAsia="仿宋" w:hAnsi="仿宋" w:cs="Times New Roman" w:hint="eastAsia"/>
                <w:b/>
              </w:rPr>
              <w:t>3.补油泵：完成补油泵的参数选型及计算工作；</w:t>
            </w:r>
          </w:p>
          <w:p w:rsidR="00C250FB" w:rsidRPr="00AA0F62" w:rsidRDefault="00C250FB" w:rsidP="00AA0F62">
            <w:pPr>
              <w:pStyle w:val="a6"/>
              <w:snapToGrid w:val="0"/>
              <w:spacing w:line="300" w:lineRule="auto"/>
              <w:ind w:firstLine="422"/>
              <w:rPr>
                <w:rFonts w:ascii="仿宋" w:eastAsia="仿宋" w:hAnsi="仿宋" w:cs="Times New Roman"/>
                <w:b/>
              </w:rPr>
            </w:pPr>
            <w:r w:rsidRPr="00AA0F62">
              <w:rPr>
                <w:rFonts w:ascii="仿宋" w:eastAsia="仿宋" w:hAnsi="仿宋" w:cs="Times New Roman" w:hint="eastAsia"/>
                <w:b/>
              </w:rPr>
              <w:lastRenderedPageBreak/>
              <w:t>4.相关机械零件：完成变速箱、补油泵、变矩器等相关零件设计，并绘制零件图；</w:t>
            </w:r>
          </w:p>
          <w:p w:rsidR="00C250FB" w:rsidRPr="00AA0F62" w:rsidRDefault="00C250FB" w:rsidP="00DA69A1">
            <w:pPr>
              <w:pStyle w:val="a6"/>
              <w:snapToGrid w:val="0"/>
              <w:spacing w:line="300" w:lineRule="auto"/>
              <w:ind w:firstLine="422"/>
              <w:rPr>
                <w:rFonts w:ascii="仿宋" w:eastAsia="仿宋" w:hAnsi="仿宋" w:cs="Times New Roman"/>
                <w:b/>
              </w:rPr>
            </w:pPr>
            <w:r w:rsidRPr="00AA0F62">
              <w:rPr>
                <w:rFonts w:ascii="仿宋" w:eastAsia="仿宋" w:hAnsi="仿宋" w:cs="Times New Roman" w:hint="eastAsia"/>
                <w:b/>
              </w:rPr>
              <w:t>5.对机械结构进行CAE分析，主要研究载荷分布及结构的合理性，并进行优化设计。</w:t>
            </w:r>
          </w:p>
        </w:tc>
      </w:tr>
      <w:tr w:rsidR="00D63EB6" w:rsidRPr="00AA0F62" w:rsidTr="00AA0F62">
        <w:trPr>
          <w:trHeight w:val="416"/>
        </w:trPr>
        <w:tc>
          <w:tcPr>
            <w:tcW w:w="675" w:type="dxa"/>
            <w:shd w:val="clear" w:color="auto" w:fill="auto"/>
            <w:vAlign w:val="center"/>
          </w:tcPr>
          <w:p w:rsidR="00D63EB6" w:rsidRPr="00F613FC" w:rsidRDefault="00D63E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宋体" w:hint="eastAsia"/>
                <w:b/>
              </w:rPr>
              <w:t>钢管自动钻孔机设计</w:t>
            </w:r>
          </w:p>
        </w:tc>
        <w:tc>
          <w:tcPr>
            <w:tcW w:w="992" w:type="dxa"/>
            <w:vAlign w:val="center"/>
          </w:tcPr>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宋体" w:hint="eastAsia"/>
                <w:b/>
              </w:rPr>
              <w:t>浙江科技学院</w:t>
            </w:r>
          </w:p>
        </w:tc>
        <w:tc>
          <w:tcPr>
            <w:tcW w:w="1083" w:type="dxa"/>
            <w:shd w:val="clear" w:color="auto" w:fill="auto"/>
            <w:vAlign w:val="center"/>
          </w:tcPr>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宋体" w:hint="eastAsia"/>
                <w:b/>
              </w:rPr>
              <w:t>机械设计及其自动化</w:t>
            </w:r>
          </w:p>
        </w:tc>
        <w:tc>
          <w:tcPr>
            <w:tcW w:w="1468" w:type="dxa"/>
            <w:shd w:val="clear" w:color="auto" w:fill="auto"/>
            <w:vAlign w:val="center"/>
          </w:tcPr>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宋体" w:hint="eastAsia"/>
                <w:b/>
                <w:bCs/>
              </w:rPr>
              <w:t>杭州德宝机电制造有限公司</w:t>
            </w:r>
          </w:p>
        </w:tc>
        <w:tc>
          <w:tcPr>
            <w:tcW w:w="5245" w:type="dxa"/>
            <w:shd w:val="clear" w:color="auto" w:fill="auto"/>
            <w:vAlign w:val="center"/>
          </w:tcPr>
          <w:p w:rsidR="00D63EB6" w:rsidRPr="00AA0F62" w:rsidRDefault="00D63EB6" w:rsidP="00DA69A1">
            <w:pPr>
              <w:adjustRightInd w:val="0"/>
              <w:snapToGrid w:val="0"/>
              <w:spacing w:line="300" w:lineRule="auto"/>
              <w:ind w:firstLineChars="200" w:firstLine="422"/>
              <w:rPr>
                <w:rFonts w:ascii="仿宋" w:eastAsia="仿宋" w:hAnsi="仿宋" w:cs="宋体"/>
                <w:b/>
                <w:bCs/>
              </w:rPr>
            </w:pPr>
            <w:r w:rsidRPr="00AA0F62">
              <w:rPr>
                <w:rFonts w:ascii="仿宋" w:eastAsia="仿宋" w:hAnsi="仿宋" w:cs="宋体" w:hint="eastAsia"/>
                <w:b/>
                <w:bCs/>
              </w:rPr>
              <w:t>杭州德宝机电制造有限公司的主要产品基站塔中要使用大量的爬梯管。爬梯管直径Φ48</w:t>
            </w:r>
            <w:r w:rsidRPr="00AA0F62">
              <w:rPr>
                <w:rFonts w:ascii="仿宋" w:eastAsia="仿宋" w:hAnsi="仿宋" w:cs="宋体"/>
                <w:b/>
                <w:bCs/>
              </w:rPr>
              <w:t>mm</w:t>
            </w:r>
            <w:r w:rsidRPr="00AA0F62">
              <w:rPr>
                <w:rFonts w:ascii="仿宋" w:eastAsia="仿宋" w:hAnsi="仿宋" w:cs="宋体" w:hint="eastAsia"/>
                <w:b/>
                <w:bCs/>
              </w:rPr>
              <w:t>，壁厚3.5</w:t>
            </w:r>
            <w:r w:rsidRPr="00AA0F62">
              <w:rPr>
                <w:rFonts w:ascii="仿宋" w:eastAsia="仿宋" w:hAnsi="仿宋" w:cs="宋体"/>
                <w:b/>
                <w:bCs/>
              </w:rPr>
              <w:t>mm</w:t>
            </w:r>
            <w:r w:rsidRPr="00AA0F62">
              <w:rPr>
                <w:rFonts w:ascii="仿宋" w:eastAsia="仿宋" w:hAnsi="仿宋" w:cs="宋体" w:hint="eastAsia"/>
                <w:b/>
                <w:bCs/>
              </w:rPr>
              <w:t>，长度6000</w:t>
            </w:r>
            <w:r w:rsidRPr="00AA0F62">
              <w:rPr>
                <w:rFonts w:ascii="仿宋" w:eastAsia="仿宋" w:hAnsi="仿宋" w:cs="宋体"/>
                <w:b/>
                <w:bCs/>
              </w:rPr>
              <w:t>mm</w:t>
            </w:r>
            <w:r w:rsidRPr="00AA0F62">
              <w:rPr>
                <w:rFonts w:ascii="仿宋" w:eastAsia="仿宋" w:hAnsi="仿宋" w:cs="宋体" w:hint="eastAsia"/>
                <w:b/>
                <w:bCs/>
              </w:rPr>
              <w:t>，其上隔300mm钻1个Φ18</w:t>
            </w:r>
            <w:r w:rsidRPr="00AA0F62">
              <w:rPr>
                <w:rFonts w:ascii="仿宋" w:eastAsia="仿宋" w:hAnsi="仿宋" w:cs="宋体"/>
                <w:b/>
                <w:bCs/>
              </w:rPr>
              <w:t>mm</w:t>
            </w:r>
            <w:r w:rsidRPr="00AA0F62">
              <w:rPr>
                <w:rFonts w:ascii="仿宋" w:eastAsia="仿宋" w:hAnsi="仿宋" w:cs="宋体" w:hint="eastAsia"/>
                <w:b/>
                <w:bCs/>
              </w:rPr>
              <w:t>的贯穿孔。公司一直采用人工钻孔，先划线，再冲窝，再钻孔，1个工人1班只能加工二十几根，效率很低,因此要安排10余个工人在这个工序，还要他们加班。市场可买到数控钻孔机，但效率不够高，投入和场地占用都比较大，因此希望一台效率较高、成本不高、方便操作的自动钻孔机。本毕业设计题目为：设计一台场地占用不大于50m</w:t>
            </w:r>
            <w:r w:rsidRPr="00AA0F62">
              <w:rPr>
                <w:rFonts w:ascii="仿宋" w:eastAsia="仿宋" w:hAnsi="仿宋" w:cs="宋体" w:hint="eastAsia"/>
                <w:b/>
                <w:bCs/>
                <w:vertAlign w:val="superscript"/>
              </w:rPr>
              <w:t>2</w:t>
            </w:r>
            <w:r w:rsidRPr="00AA0F62">
              <w:rPr>
                <w:rFonts w:ascii="仿宋" w:eastAsia="仿宋" w:hAnsi="仿宋" w:cs="宋体" w:hint="eastAsia"/>
                <w:b/>
                <w:bCs/>
              </w:rPr>
              <w:t>、效率能达到每天700根左右、成本低于10万元的自动化钻孔机，由一个人操作机器即可。</w:t>
            </w:r>
          </w:p>
        </w:tc>
        <w:tc>
          <w:tcPr>
            <w:tcW w:w="3006" w:type="dxa"/>
            <w:shd w:val="clear" w:color="auto" w:fill="auto"/>
            <w:vAlign w:val="center"/>
          </w:tcPr>
          <w:p w:rsidR="00D63EB6" w:rsidRPr="00AA0F62" w:rsidRDefault="00D63EB6" w:rsidP="00DA69A1">
            <w:pPr>
              <w:snapToGrid w:val="0"/>
              <w:spacing w:line="300" w:lineRule="auto"/>
              <w:rPr>
                <w:rFonts w:ascii="仿宋" w:eastAsia="仿宋" w:hAnsi="仿宋" w:cs="宋体"/>
                <w:b/>
                <w:bCs/>
              </w:rPr>
            </w:pPr>
            <w:r w:rsidRPr="00AA0F62">
              <w:rPr>
                <w:rFonts w:ascii="仿宋" w:eastAsia="仿宋" w:hAnsi="仿宋" w:cs="宋体" w:hint="eastAsia"/>
                <w:b/>
                <w:bCs/>
              </w:rPr>
              <w:t>本毕业设计要求设计一台自动化钻孔机，具体内容为：</w:t>
            </w:r>
          </w:p>
          <w:p w:rsidR="00D63EB6" w:rsidRPr="00AA0F62" w:rsidRDefault="00D63EB6" w:rsidP="00DA69A1">
            <w:pPr>
              <w:pStyle w:val="a6"/>
              <w:numPr>
                <w:ilvl w:val="0"/>
                <w:numId w:val="33"/>
              </w:numPr>
              <w:snapToGrid w:val="0"/>
              <w:spacing w:line="300" w:lineRule="auto"/>
              <w:ind w:left="0" w:firstLineChars="0" w:firstLine="0"/>
              <w:rPr>
                <w:rFonts w:ascii="仿宋" w:eastAsia="仿宋" w:hAnsi="仿宋" w:cs="宋体"/>
                <w:b/>
                <w:bCs/>
              </w:rPr>
            </w:pPr>
            <w:r w:rsidRPr="00AA0F62">
              <w:rPr>
                <w:rFonts w:ascii="仿宋" w:eastAsia="仿宋" w:hAnsi="仿宋" w:cs="宋体" w:hint="eastAsia"/>
                <w:b/>
                <w:bCs/>
              </w:rPr>
              <w:t>完成钻削机构驱动、进</w:t>
            </w:r>
          </w:p>
          <w:p w:rsidR="00D63EB6" w:rsidRPr="00AA0F62" w:rsidRDefault="00D63EB6" w:rsidP="00DA69A1">
            <w:pPr>
              <w:snapToGrid w:val="0"/>
              <w:spacing w:line="300" w:lineRule="auto"/>
              <w:rPr>
                <w:rFonts w:ascii="仿宋" w:eastAsia="仿宋" w:hAnsi="仿宋" w:cs="宋体"/>
                <w:b/>
                <w:bCs/>
              </w:rPr>
            </w:pPr>
            <w:r w:rsidRPr="00AA0F62">
              <w:rPr>
                <w:rFonts w:ascii="仿宋" w:eastAsia="仿宋" w:hAnsi="仿宋" w:cs="宋体" w:hint="eastAsia"/>
                <w:b/>
                <w:bCs/>
              </w:rPr>
              <w:t>给设计，计算、确定钻孔工艺参数；</w:t>
            </w:r>
          </w:p>
          <w:p w:rsidR="00D63EB6" w:rsidRPr="00AA0F62" w:rsidRDefault="00D63EB6" w:rsidP="00DA69A1">
            <w:pPr>
              <w:snapToGrid w:val="0"/>
              <w:spacing w:line="300" w:lineRule="auto"/>
              <w:rPr>
                <w:rFonts w:ascii="仿宋" w:eastAsia="仿宋" w:hAnsi="仿宋" w:cs="宋体"/>
                <w:b/>
                <w:bCs/>
              </w:rPr>
            </w:pPr>
            <w:r w:rsidRPr="00AA0F62">
              <w:rPr>
                <w:rFonts w:ascii="仿宋" w:eastAsia="仿宋" w:hAnsi="仿宋" w:cs="宋体" w:hint="eastAsia"/>
                <w:b/>
                <w:bCs/>
              </w:rPr>
              <w:t>2、完成钢管支撑定位、自动步进机构设计；</w:t>
            </w:r>
          </w:p>
          <w:p w:rsidR="00D63EB6" w:rsidRPr="00AA0F62" w:rsidRDefault="00D63EB6" w:rsidP="00DA69A1">
            <w:pPr>
              <w:snapToGrid w:val="0"/>
              <w:spacing w:line="300" w:lineRule="auto"/>
              <w:rPr>
                <w:rFonts w:ascii="仿宋" w:eastAsia="仿宋" w:hAnsi="仿宋" w:cs="宋体"/>
                <w:b/>
                <w:bCs/>
              </w:rPr>
            </w:pPr>
            <w:r w:rsidRPr="00AA0F62">
              <w:rPr>
                <w:rFonts w:ascii="仿宋" w:eastAsia="仿宋" w:hAnsi="仿宋" w:cs="宋体" w:hint="eastAsia"/>
                <w:b/>
                <w:bCs/>
              </w:rPr>
              <w:t>3、完成钻孔机机身、料架及冷却系统等设计。</w:t>
            </w:r>
          </w:p>
          <w:p w:rsidR="00D63EB6" w:rsidRPr="00AA0F62" w:rsidRDefault="00D63EB6" w:rsidP="00DA69A1">
            <w:pPr>
              <w:snapToGrid w:val="0"/>
              <w:spacing w:line="300" w:lineRule="auto"/>
              <w:rPr>
                <w:rFonts w:ascii="仿宋" w:eastAsia="仿宋" w:hAnsi="仿宋" w:cs="宋体"/>
                <w:b/>
                <w:bCs/>
              </w:rPr>
            </w:pPr>
            <w:r w:rsidRPr="00AA0F62">
              <w:rPr>
                <w:rFonts w:ascii="仿宋" w:eastAsia="仿宋" w:hAnsi="仿宋" w:cs="宋体" w:hint="eastAsia"/>
                <w:b/>
                <w:bCs/>
              </w:rPr>
              <w:t>4、进行必要的受力分析与</w:t>
            </w:r>
          </w:p>
          <w:p w:rsidR="00D63EB6" w:rsidRPr="00AA0F62" w:rsidRDefault="00D63EB6" w:rsidP="00DA69A1">
            <w:pPr>
              <w:snapToGrid w:val="0"/>
              <w:spacing w:line="300" w:lineRule="auto"/>
              <w:rPr>
                <w:rFonts w:ascii="仿宋" w:eastAsia="仿宋" w:hAnsi="仿宋" w:cs="宋体"/>
                <w:b/>
                <w:bCs/>
              </w:rPr>
            </w:pPr>
            <w:r w:rsidRPr="00AA0F62">
              <w:rPr>
                <w:rFonts w:ascii="仿宋" w:eastAsia="仿宋" w:hAnsi="仿宋" w:cs="宋体" w:hint="eastAsia"/>
                <w:b/>
                <w:bCs/>
              </w:rPr>
              <w:t>校核计算。</w:t>
            </w:r>
          </w:p>
          <w:p w:rsidR="00D63EB6" w:rsidRPr="00AA0F62" w:rsidRDefault="00D63EB6" w:rsidP="00DA69A1">
            <w:pPr>
              <w:snapToGrid w:val="0"/>
              <w:spacing w:line="300" w:lineRule="auto"/>
              <w:rPr>
                <w:rFonts w:ascii="仿宋" w:eastAsia="仿宋" w:hAnsi="仿宋" w:cs="宋体"/>
                <w:b/>
                <w:bCs/>
              </w:rPr>
            </w:pPr>
            <w:r w:rsidRPr="00AA0F62">
              <w:rPr>
                <w:rFonts w:ascii="仿宋" w:eastAsia="仿宋" w:hAnsi="仿宋" w:cs="宋体" w:hint="eastAsia"/>
                <w:b/>
                <w:bCs/>
              </w:rPr>
              <w:t>5、采用</w:t>
            </w:r>
            <w:r w:rsidRPr="00AA0F62">
              <w:rPr>
                <w:rFonts w:ascii="仿宋" w:eastAsia="仿宋" w:hAnsi="仿宋" w:cs="宋体"/>
                <w:b/>
                <w:bCs/>
              </w:rPr>
              <w:t>Solid</w:t>
            </w:r>
            <w:r w:rsidRPr="00AA0F62">
              <w:rPr>
                <w:rFonts w:ascii="仿宋" w:eastAsia="仿宋" w:hAnsi="仿宋" w:cs="宋体" w:hint="eastAsia"/>
                <w:b/>
                <w:bCs/>
              </w:rPr>
              <w:t>w</w:t>
            </w:r>
            <w:r w:rsidRPr="00AA0F62">
              <w:rPr>
                <w:rFonts w:ascii="仿宋" w:eastAsia="仿宋" w:hAnsi="仿宋" w:cs="宋体"/>
                <w:b/>
                <w:bCs/>
              </w:rPr>
              <w:t>orks</w:t>
            </w:r>
            <w:r w:rsidRPr="00AA0F62">
              <w:rPr>
                <w:rFonts w:ascii="仿宋" w:eastAsia="仿宋" w:hAnsi="仿宋" w:cs="宋体" w:hint="eastAsia"/>
                <w:b/>
                <w:bCs/>
              </w:rPr>
              <w:t>软件作三维造型和装配设计，并制作模拟机器运行的动画；</w:t>
            </w:r>
          </w:p>
          <w:p w:rsidR="00D63EB6" w:rsidRPr="00AA0F62" w:rsidRDefault="00D63EB6" w:rsidP="00DA69A1">
            <w:pPr>
              <w:snapToGrid w:val="0"/>
              <w:spacing w:line="300" w:lineRule="auto"/>
              <w:rPr>
                <w:rFonts w:ascii="仿宋" w:eastAsia="仿宋" w:hAnsi="仿宋" w:cs="宋体"/>
                <w:b/>
                <w:bCs/>
              </w:rPr>
            </w:pPr>
            <w:r w:rsidRPr="00AA0F62">
              <w:rPr>
                <w:rFonts w:ascii="仿宋" w:eastAsia="仿宋" w:hAnsi="仿宋" w:cs="宋体" w:hint="eastAsia"/>
                <w:b/>
                <w:bCs/>
              </w:rPr>
              <w:t>6、绘制自动化钻孔机装配图与零件图，撰写出毕业论文。</w:t>
            </w:r>
          </w:p>
        </w:tc>
      </w:tr>
      <w:tr w:rsidR="00D63EB6" w:rsidRPr="00AA0F62" w:rsidTr="00AA0F62">
        <w:trPr>
          <w:trHeight w:val="416"/>
        </w:trPr>
        <w:tc>
          <w:tcPr>
            <w:tcW w:w="675" w:type="dxa"/>
            <w:shd w:val="clear" w:color="auto" w:fill="auto"/>
            <w:vAlign w:val="center"/>
          </w:tcPr>
          <w:p w:rsidR="00D63EB6" w:rsidRPr="00F613FC" w:rsidRDefault="00D63E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宋体" w:hint="eastAsia"/>
                <w:b/>
              </w:rPr>
              <w:t>芯片自动送料机设计</w:t>
            </w:r>
          </w:p>
        </w:tc>
        <w:tc>
          <w:tcPr>
            <w:tcW w:w="992" w:type="dxa"/>
            <w:vAlign w:val="center"/>
          </w:tcPr>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宋体" w:hint="eastAsia"/>
                <w:b/>
              </w:rPr>
              <w:t>浙江科技学院</w:t>
            </w:r>
          </w:p>
        </w:tc>
        <w:tc>
          <w:tcPr>
            <w:tcW w:w="1083" w:type="dxa"/>
            <w:shd w:val="clear" w:color="auto" w:fill="auto"/>
            <w:vAlign w:val="center"/>
          </w:tcPr>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宋体" w:hint="eastAsia"/>
                <w:b/>
              </w:rPr>
              <w:t>机械设计及其自动</w:t>
            </w:r>
            <w:r w:rsidRPr="00AA0F62">
              <w:rPr>
                <w:rFonts w:ascii="仿宋" w:eastAsia="仿宋" w:hAnsi="仿宋" w:cs="宋体" w:hint="eastAsia"/>
                <w:b/>
              </w:rPr>
              <w:lastRenderedPageBreak/>
              <w:t>化</w:t>
            </w:r>
          </w:p>
        </w:tc>
        <w:tc>
          <w:tcPr>
            <w:tcW w:w="1468" w:type="dxa"/>
            <w:shd w:val="clear" w:color="auto" w:fill="auto"/>
            <w:vAlign w:val="center"/>
          </w:tcPr>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浙江银轮机械有限公司</w:t>
            </w:r>
          </w:p>
        </w:tc>
        <w:tc>
          <w:tcPr>
            <w:tcW w:w="5245" w:type="dxa"/>
            <w:shd w:val="clear" w:color="auto" w:fill="auto"/>
            <w:vAlign w:val="center"/>
          </w:tcPr>
          <w:p w:rsidR="00D63EB6" w:rsidRPr="00AA0F62" w:rsidRDefault="00D63EB6" w:rsidP="00DA69A1">
            <w:pPr>
              <w:adjustRightInd w:val="0"/>
              <w:snapToGrid w:val="0"/>
              <w:spacing w:line="300" w:lineRule="auto"/>
              <w:ind w:firstLineChars="200" w:firstLine="422"/>
              <w:rPr>
                <w:rFonts w:ascii="仿宋" w:eastAsia="仿宋" w:hAnsi="仿宋" w:cs="宋体"/>
                <w:b/>
              </w:rPr>
            </w:pPr>
            <w:r w:rsidRPr="00AA0F62">
              <w:rPr>
                <w:rFonts w:ascii="仿宋" w:eastAsia="仿宋" w:hAnsi="仿宋" w:cs="宋体" w:hint="eastAsia"/>
                <w:b/>
              </w:rPr>
              <w:t>浙江银轮机械有限公司在其生产装备自动化升级换代中，有一种油冷器芯片组件要实现自动化装配，其中A</w:t>
            </w:r>
            <w:r w:rsidRPr="00AA0F62">
              <w:rPr>
                <w:rFonts w:ascii="仿宋" w:eastAsia="仿宋" w:hAnsi="仿宋" w:cs="宋体" w:hint="eastAsia"/>
                <w:b/>
              </w:rPr>
              <w:lastRenderedPageBreak/>
              <w:t>型铝制芯片的自动送料非常关键。A型芯片为一端矩形、一端半圆形（R46）、总长140的浅盒形（高7），在上一道清洗工序中为了避免残留油污，采用了掉头叠放的方式摆放，当为自动化装配整机送料时，为了避免芯片被污染，也为了节省人工，公司希望设计一台自动送料机，能使掉头叠放的芯片保持原状态送料。要求送料效率不低于每片2秒，芯片在送料过程中不得有变形、损伤。</w:t>
            </w:r>
          </w:p>
          <w:p w:rsidR="00D63EB6" w:rsidRPr="00AA0F62" w:rsidRDefault="00D63EB6" w:rsidP="00AA0F62">
            <w:pPr>
              <w:adjustRightInd w:val="0"/>
              <w:snapToGrid w:val="0"/>
              <w:spacing w:line="300" w:lineRule="auto"/>
              <w:rPr>
                <w:rFonts w:ascii="仿宋" w:eastAsia="仿宋" w:hAnsi="仿宋" w:cs="宋体"/>
                <w:b/>
              </w:rPr>
            </w:pPr>
          </w:p>
        </w:tc>
        <w:tc>
          <w:tcPr>
            <w:tcW w:w="3006" w:type="dxa"/>
            <w:shd w:val="clear" w:color="auto" w:fill="auto"/>
            <w:vAlign w:val="center"/>
          </w:tcPr>
          <w:p w:rsidR="00D63EB6" w:rsidRPr="00AA0F62" w:rsidRDefault="00D63EB6" w:rsidP="00DA69A1">
            <w:pPr>
              <w:snapToGrid w:val="0"/>
              <w:spacing w:line="300" w:lineRule="auto"/>
              <w:rPr>
                <w:rFonts w:ascii="仿宋" w:eastAsia="仿宋" w:hAnsi="仿宋" w:cs="宋体"/>
                <w:b/>
                <w:bCs/>
              </w:rPr>
            </w:pPr>
            <w:r w:rsidRPr="00AA0F62">
              <w:rPr>
                <w:rFonts w:ascii="仿宋" w:eastAsia="仿宋" w:hAnsi="仿宋" w:cs="宋体" w:hint="eastAsia"/>
                <w:b/>
                <w:bCs/>
              </w:rPr>
              <w:lastRenderedPageBreak/>
              <w:t>本毕业设计要求设计一台芯片分片送片自动送料机，具体内容</w:t>
            </w:r>
            <w:r w:rsidRPr="00AA0F62">
              <w:rPr>
                <w:rFonts w:ascii="仿宋" w:eastAsia="仿宋" w:hAnsi="仿宋" w:cs="宋体" w:hint="eastAsia"/>
                <w:b/>
                <w:bCs/>
              </w:rPr>
              <w:lastRenderedPageBreak/>
              <w:t>为：</w:t>
            </w:r>
          </w:p>
          <w:p w:rsidR="00D63EB6" w:rsidRPr="00AA0F62" w:rsidRDefault="00D63EB6" w:rsidP="00DA69A1">
            <w:pPr>
              <w:snapToGrid w:val="0"/>
              <w:spacing w:line="300" w:lineRule="auto"/>
              <w:rPr>
                <w:rFonts w:ascii="仿宋" w:eastAsia="仿宋" w:hAnsi="仿宋" w:cs="宋体"/>
                <w:b/>
                <w:bCs/>
              </w:rPr>
            </w:pPr>
            <w:r w:rsidRPr="00AA0F62">
              <w:rPr>
                <w:rFonts w:ascii="仿宋" w:eastAsia="仿宋" w:hAnsi="仿宋" w:cs="宋体" w:hint="eastAsia"/>
                <w:b/>
                <w:bCs/>
              </w:rPr>
              <w:t>1、要求完成芯片供料机构设计；</w:t>
            </w:r>
          </w:p>
          <w:p w:rsidR="00D63EB6" w:rsidRPr="00AA0F62" w:rsidRDefault="00D63EB6" w:rsidP="00DA69A1">
            <w:pPr>
              <w:snapToGrid w:val="0"/>
              <w:spacing w:line="300" w:lineRule="auto"/>
              <w:rPr>
                <w:rFonts w:ascii="仿宋" w:eastAsia="仿宋" w:hAnsi="仿宋" w:cs="宋体"/>
                <w:b/>
                <w:bCs/>
              </w:rPr>
            </w:pPr>
            <w:r w:rsidRPr="00AA0F62">
              <w:rPr>
                <w:rFonts w:ascii="仿宋" w:eastAsia="仿宋" w:hAnsi="仿宋" w:cs="宋体" w:hint="eastAsia"/>
                <w:b/>
                <w:bCs/>
              </w:rPr>
              <w:t>2、完成自动送片机机身设计；</w:t>
            </w:r>
          </w:p>
          <w:p w:rsidR="00D63EB6" w:rsidRPr="00AA0F62" w:rsidRDefault="00D63EB6" w:rsidP="00DA69A1">
            <w:pPr>
              <w:snapToGrid w:val="0"/>
              <w:spacing w:line="300" w:lineRule="auto"/>
              <w:rPr>
                <w:rFonts w:ascii="仿宋" w:eastAsia="仿宋" w:hAnsi="仿宋" w:cs="宋体"/>
                <w:b/>
                <w:bCs/>
              </w:rPr>
            </w:pPr>
            <w:r w:rsidRPr="00AA0F62">
              <w:rPr>
                <w:rFonts w:ascii="仿宋" w:eastAsia="仿宋" w:hAnsi="仿宋" w:cs="宋体" w:hint="eastAsia"/>
                <w:b/>
                <w:bCs/>
              </w:rPr>
              <w:t>3、气动系统等设计。</w:t>
            </w:r>
          </w:p>
          <w:p w:rsidR="00D63EB6" w:rsidRPr="00AA0F62" w:rsidRDefault="00D63EB6" w:rsidP="00DA69A1">
            <w:pPr>
              <w:snapToGrid w:val="0"/>
              <w:spacing w:line="300" w:lineRule="auto"/>
              <w:rPr>
                <w:rFonts w:ascii="仿宋" w:eastAsia="仿宋" w:hAnsi="仿宋" w:cs="宋体"/>
                <w:b/>
                <w:bCs/>
              </w:rPr>
            </w:pPr>
            <w:r w:rsidRPr="00AA0F62">
              <w:rPr>
                <w:rFonts w:ascii="仿宋" w:eastAsia="仿宋" w:hAnsi="仿宋" w:cs="宋体" w:hint="eastAsia"/>
                <w:b/>
                <w:bCs/>
              </w:rPr>
              <w:t>4、进行必要的受力分析与</w:t>
            </w:r>
          </w:p>
          <w:p w:rsidR="00D63EB6" w:rsidRPr="00AA0F62" w:rsidRDefault="00D63EB6" w:rsidP="00DA69A1">
            <w:pPr>
              <w:snapToGrid w:val="0"/>
              <w:spacing w:line="300" w:lineRule="auto"/>
              <w:rPr>
                <w:rFonts w:ascii="仿宋" w:eastAsia="仿宋" w:hAnsi="仿宋" w:cs="宋体"/>
                <w:b/>
                <w:bCs/>
              </w:rPr>
            </w:pPr>
            <w:r w:rsidRPr="00AA0F62">
              <w:rPr>
                <w:rFonts w:ascii="仿宋" w:eastAsia="仿宋" w:hAnsi="仿宋" w:cs="宋体" w:hint="eastAsia"/>
                <w:b/>
                <w:bCs/>
              </w:rPr>
              <w:t>校核计算。</w:t>
            </w:r>
          </w:p>
          <w:p w:rsidR="00D63EB6" w:rsidRPr="00AA0F62" w:rsidRDefault="00D63EB6" w:rsidP="00DA69A1">
            <w:pPr>
              <w:snapToGrid w:val="0"/>
              <w:spacing w:line="300" w:lineRule="auto"/>
              <w:rPr>
                <w:rFonts w:ascii="仿宋" w:eastAsia="仿宋" w:hAnsi="仿宋" w:cs="宋体"/>
                <w:b/>
                <w:bCs/>
              </w:rPr>
            </w:pPr>
            <w:r w:rsidRPr="00AA0F62">
              <w:rPr>
                <w:rFonts w:ascii="仿宋" w:eastAsia="仿宋" w:hAnsi="仿宋" w:cs="宋体" w:hint="eastAsia"/>
                <w:b/>
                <w:bCs/>
              </w:rPr>
              <w:t>5、采用</w:t>
            </w:r>
            <w:r w:rsidRPr="00AA0F62">
              <w:rPr>
                <w:rFonts w:ascii="仿宋" w:eastAsia="仿宋" w:hAnsi="仿宋" w:cs="宋体"/>
                <w:b/>
                <w:bCs/>
              </w:rPr>
              <w:t>Solid</w:t>
            </w:r>
            <w:r w:rsidRPr="00AA0F62">
              <w:rPr>
                <w:rFonts w:ascii="仿宋" w:eastAsia="仿宋" w:hAnsi="仿宋" w:cs="宋体" w:hint="eastAsia"/>
                <w:b/>
                <w:bCs/>
              </w:rPr>
              <w:t>w</w:t>
            </w:r>
            <w:r w:rsidRPr="00AA0F62">
              <w:rPr>
                <w:rFonts w:ascii="仿宋" w:eastAsia="仿宋" w:hAnsi="仿宋" w:cs="宋体"/>
                <w:b/>
                <w:bCs/>
              </w:rPr>
              <w:t>orks</w:t>
            </w:r>
            <w:r w:rsidRPr="00AA0F62">
              <w:rPr>
                <w:rFonts w:ascii="仿宋" w:eastAsia="仿宋" w:hAnsi="仿宋" w:cs="宋体" w:hint="eastAsia"/>
                <w:b/>
                <w:bCs/>
              </w:rPr>
              <w:t>软件作三维造型和装配设计，并制作模拟机器运行的动画；</w:t>
            </w:r>
          </w:p>
          <w:p w:rsidR="00D63EB6" w:rsidRPr="00AA0F62" w:rsidRDefault="00D63EB6" w:rsidP="00DA69A1">
            <w:pPr>
              <w:snapToGrid w:val="0"/>
              <w:spacing w:line="300" w:lineRule="auto"/>
              <w:rPr>
                <w:rFonts w:ascii="仿宋" w:eastAsia="仿宋" w:hAnsi="仿宋" w:cs="Times New Roman"/>
                <w:b/>
              </w:rPr>
            </w:pPr>
            <w:r w:rsidRPr="00AA0F62">
              <w:rPr>
                <w:rFonts w:ascii="仿宋" w:eastAsia="仿宋" w:hAnsi="仿宋" w:cs="宋体" w:hint="eastAsia"/>
                <w:b/>
                <w:bCs/>
              </w:rPr>
              <w:t>6、绘制</w:t>
            </w:r>
            <w:r w:rsidRPr="00AA0F62">
              <w:rPr>
                <w:rFonts w:ascii="仿宋" w:eastAsia="仿宋" w:hAnsi="仿宋" w:cs="宋体" w:hint="eastAsia"/>
                <w:b/>
              </w:rPr>
              <w:t>芯片自动送料机</w:t>
            </w:r>
            <w:r w:rsidRPr="00AA0F62">
              <w:rPr>
                <w:rFonts w:ascii="仿宋" w:eastAsia="仿宋" w:hAnsi="仿宋" w:cs="宋体" w:hint="eastAsia"/>
                <w:b/>
                <w:bCs/>
              </w:rPr>
              <w:t>装配图与零件图，撰写出毕业论文。</w:t>
            </w:r>
          </w:p>
        </w:tc>
      </w:tr>
      <w:tr w:rsidR="00D63EB6" w:rsidRPr="00AA0F62" w:rsidTr="00AA0F62">
        <w:trPr>
          <w:trHeight w:val="416"/>
        </w:trPr>
        <w:tc>
          <w:tcPr>
            <w:tcW w:w="675" w:type="dxa"/>
            <w:shd w:val="clear" w:color="auto" w:fill="auto"/>
            <w:vAlign w:val="center"/>
          </w:tcPr>
          <w:p w:rsidR="00D63EB6" w:rsidRPr="00F613FC" w:rsidRDefault="00D63E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汽车氧传感器组件压装及检测设备研制</w:t>
            </w:r>
          </w:p>
        </w:tc>
        <w:tc>
          <w:tcPr>
            <w:tcW w:w="992" w:type="dxa"/>
            <w:vAlign w:val="center"/>
          </w:tcPr>
          <w:p w:rsidR="00D63EB6" w:rsidRPr="00AA0F62" w:rsidRDefault="00D63EB6" w:rsidP="00DA69A1">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浙江科技学院</w:t>
            </w:r>
          </w:p>
        </w:tc>
        <w:tc>
          <w:tcPr>
            <w:tcW w:w="1083" w:type="dxa"/>
            <w:shd w:val="clear" w:color="auto" w:fill="auto"/>
            <w:vAlign w:val="center"/>
          </w:tcPr>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杭州泰尚机械有限公司</w:t>
            </w:r>
          </w:p>
        </w:tc>
        <w:tc>
          <w:tcPr>
            <w:tcW w:w="5245" w:type="dxa"/>
            <w:shd w:val="clear" w:color="auto" w:fill="auto"/>
            <w:vAlign w:val="center"/>
          </w:tcPr>
          <w:p w:rsidR="00D63EB6" w:rsidRPr="00AA0F62" w:rsidRDefault="00D63EB6" w:rsidP="00AA0F62">
            <w:pPr>
              <w:adjustRightInd w:val="0"/>
              <w:snapToGrid w:val="0"/>
              <w:spacing w:line="300" w:lineRule="auto"/>
              <w:ind w:firstLineChars="200" w:firstLine="422"/>
              <w:rPr>
                <w:rFonts w:ascii="仿宋" w:eastAsia="仿宋" w:hAnsi="仿宋" w:cs="Arial"/>
                <w:b/>
                <w:color w:val="333333"/>
                <w:shd w:val="clear" w:color="auto" w:fill="FFFFFF"/>
              </w:rPr>
            </w:pPr>
            <w:r w:rsidRPr="00AA0F62">
              <w:rPr>
                <w:rFonts w:ascii="仿宋" w:eastAsia="仿宋" w:hAnsi="仿宋" w:cs="Arial" w:hint="eastAsia"/>
                <w:b/>
                <w:color w:val="333333"/>
                <w:shd w:val="clear" w:color="auto" w:fill="FFFFFF"/>
              </w:rPr>
              <w:t>汽车行业是目前国际上应用传感器的最大市场之一，世界上汽车年产量</w:t>
            </w:r>
            <w:r w:rsidRPr="00AA0F62">
              <w:rPr>
                <w:rFonts w:ascii="仿宋" w:eastAsia="仿宋" w:hAnsi="仿宋" w:cs="Arial"/>
                <w:b/>
                <w:color w:val="333333"/>
                <w:shd w:val="clear" w:color="auto" w:fill="FFFFFF"/>
              </w:rPr>
              <w:t>4000</w:t>
            </w:r>
            <w:r w:rsidRPr="00AA0F62">
              <w:rPr>
                <w:rFonts w:ascii="仿宋" w:eastAsia="仿宋" w:hAnsi="仿宋" w:cs="Arial" w:hint="eastAsia"/>
                <w:b/>
                <w:color w:val="333333"/>
                <w:shd w:val="clear" w:color="auto" w:fill="FFFFFF"/>
              </w:rPr>
              <w:t>万辆以上。而氧传感器的申报专利数，居汽车传感器的首位，这反映了传感器的难度和各国的重视程度，控制汽车空</w:t>
            </w:r>
            <w:r w:rsidRPr="00AA0F62">
              <w:rPr>
                <w:rFonts w:ascii="仿宋" w:eastAsia="仿宋" w:hAnsi="仿宋" w:cs="Arial"/>
                <w:b/>
                <w:color w:val="333333"/>
                <w:shd w:val="clear" w:color="auto" w:fill="FFFFFF"/>
              </w:rPr>
              <w:t>/</w:t>
            </w:r>
            <w:r w:rsidRPr="00AA0F62">
              <w:rPr>
                <w:rFonts w:ascii="仿宋" w:eastAsia="仿宋" w:hAnsi="仿宋" w:cs="Arial" w:hint="eastAsia"/>
                <w:b/>
                <w:color w:val="333333"/>
                <w:shd w:val="clear" w:color="auto" w:fill="FFFFFF"/>
              </w:rPr>
              <w:t>燃比用的氧传感器每年高速地增长着。因此，汽车氧传感器的市场前景广阔。</w:t>
            </w:r>
          </w:p>
          <w:p w:rsidR="00D63EB6" w:rsidRPr="00AA0F62" w:rsidRDefault="00D63EB6" w:rsidP="00AA0F62">
            <w:pPr>
              <w:adjustRightInd w:val="0"/>
              <w:snapToGrid w:val="0"/>
              <w:spacing w:line="300" w:lineRule="auto"/>
              <w:ind w:firstLineChars="200" w:firstLine="422"/>
              <w:rPr>
                <w:rFonts w:ascii="仿宋" w:eastAsia="仿宋" w:hAnsi="仿宋" w:cs="Arial"/>
                <w:b/>
                <w:color w:val="333333"/>
                <w:shd w:val="clear" w:color="auto" w:fill="FFFFFF"/>
              </w:rPr>
            </w:pPr>
            <w:r w:rsidRPr="00AA0F62">
              <w:rPr>
                <w:rFonts w:ascii="仿宋" w:eastAsia="仿宋" w:hAnsi="仿宋" w:cs="Arial" w:hint="eastAsia"/>
                <w:b/>
                <w:color w:val="333333"/>
                <w:shd w:val="clear" w:color="auto" w:fill="FFFFFF"/>
              </w:rPr>
              <w:t>但是，汽车氧传感器的组件安装和检测却困扰了很多汽车氧传感器生产厂家。目前国内企业的汽车氧传感器往往由人工组装，产品质量稳定性不理想，困扰生产企业和用户。人工生产效率不高，工资逐年上涨，终端价格竞争激烈，企业压力大。为了满足市场需求，企业往往招聘许多人来生产产品。但是生产过程枯燥无聊，过程一致性保证困难，容易生产出不合格品，管理成本和工资成本压力都很大，而氧传感器一旦出现故障，将</w:t>
            </w:r>
            <w:r w:rsidRPr="00AA0F62">
              <w:rPr>
                <w:rFonts w:ascii="仿宋" w:eastAsia="仿宋" w:hAnsi="仿宋" w:cs="Arial" w:hint="eastAsia"/>
                <w:b/>
                <w:color w:val="333333"/>
                <w:shd w:val="clear" w:color="auto" w:fill="FFFFFF"/>
              </w:rPr>
              <w:lastRenderedPageBreak/>
              <w:t>使电子燃油喷射系统的电脑不能得到排气管中氧浓度的信息，因而不能对空燃比进行反馈控制，会使发动机油耗和排气污染增加，发动机出现怠速不稳、缺火、喘振等故障现象。因此，以自动化机器替代人工作业，解决汽车氧传感器的生产和品质问题，是很多企业的现实需求。</w:t>
            </w:r>
          </w:p>
          <w:p w:rsidR="00CE1D2D" w:rsidRPr="00AA0F62" w:rsidRDefault="00D63EB6" w:rsidP="00AA0F62">
            <w:pPr>
              <w:snapToGrid w:val="0"/>
              <w:spacing w:line="300" w:lineRule="auto"/>
              <w:jc w:val="left"/>
              <w:rPr>
                <w:rFonts w:ascii="仿宋" w:eastAsia="仿宋" w:hAnsi="仿宋" w:cs="Arial"/>
                <w:b/>
                <w:color w:val="333333"/>
                <w:shd w:val="clear" w:color="auto" w:fill="FFFFFF"/>
              </w:rPr>
            </w:pPr>
            <w:r w:rsidRPr="00AA0F62">
              <w:rPr>
                <w:rFonts w:ascii="仿宋" w:eastAsia="仿宋" w:hAnsi="仿宋" w:cs="Arial" w:hint="eastAsia"/>
                <w:b/>
                <w:color w:val="333333"/>
                <w:shd w:val="clear" w:color="auto" w:fill="FFFFFF"/>
              </w:rPr>
              <w:t>汽车氧传感器组件有：感应片芯，</w:t>
            </w:r>
            <w:r w:rsidRPr="00AA0F62">
              <w:rPr>
                <w:rFonts w:ascii="仿宋" w:eastAsia="仿宋" w:hAnsi="仿宋" w:cs="Arial"/>
                <w:b/>
                <w:color w:val="333333"/>
                <w:shd w:val="clear" w:color="auto" w:fill="FFFFFF"/>
              </w:rPr>
              <w:t>2</w:t>
            </w:r>
            <w:r w:rsidRPr="00AA0F62">
              <w:rPr>
                <w:rFonts w:ascii="仿宋" w:eastAsia="仿宋" w:hAnsi="仿宋" w:cs="Arial" w:hint="eastAsia"/>
                <w:b/>
                <w:color w:val="333333"/>
                <w:shd w:val="clear" w:color="auto" w:fill="FFFFFF"/>
              </w:rPr>
              <w:t>个粉块，</w:t>
            </w:r>
            <w:r w:rsidRPr="00AA0F62">
              <w:rPr>
                <w:rFonts w:ascii="仿宋" w:eastAsia="仿宋" w:hAnsi="仿宋" w:cs="Arial"/>
                <w:b/>
                <w:color w:val="333333"/>
                <w:shd w:val="clear" w:color="auto" w:fill="FFFFFF"/>
              </w:rPr>
              <w:t>2</w:t>
            </w:r>
            <w:r w:rsidRPr="00AA0F62">
              <w:rPr>
                <w:rFonts w:ascii="仿宋" w:eastAsia="仿宋" w:hAnsi="仿宋" w:cs="Arial" w:hint="eastAsia"/>
                <w:b/>
                <w:color w:val="333333"/>
                <w:shd w:val="clear" w:color="auto" w:fill="FFFFFF"/>
              </w:rPr>
              <w:t>种垫片，陶瓷座</w:t>
            </w:r>
            <w:r w:rsidRPr="00AA0F62">
              <w:rPr>
                <w:rFonts w:ascii="仿宋" w:eastAsia="仿宋" w:hAnsi="仿宋" w:cs="Arial"/>
                <w:b/>
                <w:color w:val="333333"/>
                <w:shd w:val="clear" w:color="auto" w:fill="FFFFFF"/>
              </w:rPr>
              <w:t>A,</w:t>
            </w:r>
            <w:r w:rsidRPr="00AA0F62">
              <w:rPr>
                <w:rFonts w:ascii="仿宋" w:eastAsia="仿宋" w:hAnsi="仿宋" w:cs="Arial" w:hint="eastAsia"/>
                <w:b/>
                <w:color w:val="333333"/>
                <w:shd w:val="clear" w:color="auto" w:fill="FFFFFF"/>
              </w:rPr>
              <w:t>陶瓷座</w:t>
            </w:r>
            <w:r w:rsidRPr="00AA0F62">
              <w:rPr>
                <w:rFonts w:ascii="仿宋" w:eastAsia="仿宋" w:hAnsi="仿宋" w:cs="Arial"/>
                <w:b/>
                <w:color w:val="333333"/>
                <w:shd w:val="clear" w:color="auto" w:fill="FFFFFF"/>
              </w:rPr>
              <w:t>B,</w:t>
            </w:r>
            <w:r w:rsidRPr="00AA0F62">
              <w:rPr>
                <w:rFonts w:ascii="仿宋" w:eastAsia="仿宋" w:hAnsi="仿宋" w:cs="Arial" w:hint="eastAsia"/>
                <w:b/>
                <w:color w:val="333333"/>
                <w:shd w:val="clear" w:color="auto" w:fill="FFFFFF"/>
              </w:rPr>
              <w:t>六脚座。</w:t>
            </w:r>
          </w:p>
          <w:p w:rsidR="00D63EB6" w:rsidRPr="00AA0F62" w:rsidRDefault="00B225CA" w:rsidP="00AA0F62">
            <w:pPr>
              <w:snapToGrid w:val="0"/>
              <w:spacing w:line="300" w:lineRule="auto"/>
              <w:jc w:val="center"/>
              <w:rPr>
                <w:rFonts w:ascii="仿宋" w:eastAsia="仿宋" w:hAnsi="仿宋" w:cs="宋体"/>
                <w:b/>
                <w:kern w:val="0"/>
              </w:rPr>
            </w:pPr>
            <w:r>
              <w:rPr>
                <w:rFonts w:ascii="仿宋" w:eastAsia="仿宋" w:hAnsi="仿宋" w:cs="宋体"/>
                <w:b/>
                <w:noProof/>
                <w:kern w:val="0"/>
              </w:rPr>
              <w:pict w14:anchorId="10D7E044">
                <v:shape id="_x0000_i1029" type="#_x0000_t75" style="width:141.55pt;height:70.4pt;visibility:visible">
                  <v:imagedata r:id="rId24" o:title=""/>
                </v:shape>
              </w:pict>
            </w:r>
          </w:p>
          <w:p w:rsidR="00D63EB6" w:rsidRPr="00AA0F62" w:rsidRDefault="00D63EB6" w:rsidP="00AA0F62">
            <w:pPr>
              <w:adjustRightInd w:val="0"/>
              <w:snapToGrid w:val="0"/>
              <w:spacing w:line="300" w:lineRule="auto"/>
              <w:ind w:firstLineChars="200" w:firstLine="422"/>
              <w:rPr>
                <w:rFonts w:ascii="仿宋" w:eastAsia="仿宋" w:hAnsi="仿宋" w:cs="Arial"/>
                <w:b/>
                <w:color w:val="333333"/>
                <w:shd w:val="clear" w:color="auto" w:fill="FFFFFF"/>
              </w:rPr>
            </w:pPr>
            <w:r w:rsidRPr="00AA0F62">
              <w:rPr>
                <w:rFonts w:ascii="仿宋" w:eastAsia="仿宋" w:hAnsi="仿宋" w:cs="Arial" w:hint="eastAsia"/>
                <w:b/>
                <w:color w:val="333333"/>
                <w:shd w:val="clear" w:color="auto" w:fill="FFFFFF"/>
              </w:rPr>
              <w:t>首先由人工将组件套在一起，安放在盒子中。设备自动取料并安放，进行压装。汽车氧传感器压装时，要求压力足够大，实现六脚座的铆封，并保证六脚座铆封后的气密性。设备需要有气密性检测，并实现气密性合格品与不良品的自动化分离。</w:t>
            </w:r>
          </w:p>
        </w:tc>
        <w:tc>
          <w:tcPr>
            <w:tcW w:w="3006" w:type="dxa"/>
            <w:shd w:val="clear" w:color="auto" w:fill="auto"/>
            <w:vAlign w:val="center"/>
          </w:tcPr>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lastRenderedPageBreak/>
              <w:t>1.</w:t>
            </w:r>
            <w:r w:rsidRPr="00AA0F62">
              <w:rPr>
                <w:rFonts w:ascii="仿宋" w:eastAsia="仿宋" w:hAnsi="仿宋" w:cs="Times New Roman" w:hint="eastAsia"/>
                <w:b/>
              </w:rPr>
              <w:t>实现汽车氧传感器组件的压装及检测的自动化，实现机械手自动上料和收料。</w:t>
            </w:r>
          </w:p>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2.</w:t>
            </w:r>
            <w:r w:rsidRPr="00AA0F62">
              <w:rPr>
                <w:rFonts w:ascii="仿宋" w:eastAsia="仿宋" w:hAnsi="仿宋" w:cs="Times New Roman" w:hint="eastAsia"/>
                <w:b/>
              </w:rPr>
              <w:t>压装过程中的压力参数监控。</w:t>
            </w:r>
          </w:p>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3.</w:t>
            </w:r>
            <w:r w:rsidRPr="00AA0F62">
              <w:rPr>
                <w:rFonts w:ascii="仿宋" w:eastAsia="仿宋" w:hAnsi="仿宋" w:cs="Times New Roman" w:hint="eastAsia"/>
                <w:b/>
              </w:rPr>
              <w:t>压装机构伺服电机与丝杆的计算与选型。</w:t>
            </w:r>
          </w:p>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4.</w:t>
            </w:r>
            <w:r w:rsidRPr="00AA0F62">
              <w:rPr>
                <w:rFonts w:ascii="仿宋" w:eastAsia="仿宋" w:hAnsi="仿宋" w:cs="Times New Roman" w:hint="eastAsia"/>
                <w:b/>
              </w:rPr>
              <w:t>设计铆封机构，铆封六脚座。</w:t>
            </w:r>
          </w:p>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5.</w:t>
            </w:r>
            <w:r w:rsidRPr="00AA0F62">
              <w:rPr>
                <w:rFonts w:ascii="仿宋" w:eastAsia="仿宋" w:hAnsi="仿宋" w:cs="Times New Roman" w:hint="eastAsia"/>
                <w:b/>
              </w:rPr>
              <w:t>设计气密性检测机构，检测汽车氧传感器气密性是否合格，产品气泄漏量需要在客户要求范围内。</w:t>
            </w:r>
          </w:p>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6.</w:t>
            </w:r>
            <w:r w:rsidRPr="00AA0F62">
              <w:rPr>
                <w:rFonts w:ascii="仿宋" w:eastAsia="仿宋" w:hAnsi="仿宋" w:cs="Times New Roman" w:hint="eastAsia"/>
                <w:b/>
              </w:rPr>
              <w:t>设计机构实现气密性合格品与不良品的分离。</w:t>
            </w:r>
          </w:p>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lastRenderedPageBreak/>
              <w:t>7.</w:t>
            </w:r>
            <w:r w:rsidRPr="00AA0F62">
              <w:rPr>
                <w:rFonts w:ascii="仿宋" w:eastAsia="仿宋" w:hAnsi="仿宋" w:cs="Times New Roman" w:hint="eastAsia"/>
                <w:b/>
              </w:rPr>
              <w:t>整体机架的设计与工位排布。</w:t>
            </w:r>
          </w:p>
          <w:p w:rsidR="00D63EB6" w:rsidRPr="00AA0F62" w:rsidRDefault="00D63EB6" w:rsidP="00AA0F62">
            <w:pPr>
              <w:adjustRightInd w:val="0"/>
              <w:snapToGrid w:val="0"/>
              <w:spacing w:line="300" w:lineRule="auto"/>
              <w:rPr>
                <w:rFonts w:ascii="仿宋" w:eastAsia="仿宋" w:hAnsi="仿宋" w:cs="宋体"/>
                <w:b/>
                <w:color w:val="000000"/>
                <w:kern w:val="0"/>
              </w:rPr>
            </w:pPr>
            <w:r w:rsidRPr="00AA0F62">
              <w:rPr>
                <w:rFonts w:ascii="仿宋" w:eastAsia="仿宋" w:hAnsi="仿宋" w:cs="宋体"/>
                <w:b/>
                <w:color w:val="000000"/>
                <w:kern w:val="0"/>
              </w:rPr>
              <w:t>8.</w:t>
            </w:r>
            <w:r w:rsidRPr="00AA0F62">
              <w:rPr>
                <w:rFonts w:ascii="仿宋" w:eastAsia="仿宋" w:hAnsi="仿宋" w:cs="宋体" w:hint="eastAsia"/>
                <w:b/>
                <w:color w:val="000000"/>
                <w:kern w:val="0"/>
              </w:rPr>
              <w:t>控制系统硬件选型（在客户式样书范围内）。</w:t>
            </w:r>
            <w:r w:rsidRPr="00AA0F62">
              <w:rPr>
                <w:rFonts w:ascii="仿宋" w:eastAsia="仿宋" w:hAnsi="仿宋" w:cs="宋体"/>
                <w:b/>
                <w:color w:val="000000"/>
                <w:kern w:val="0"/>
              </w:rPr>
              <w:br/>
              <w:t>9.</w:t>
            </w:r>
            <w:r w:rsidRPr="00AA0F62">
              <w:rPr>
                <w:rFonts w:ascii="仿宋" w:eastAsia="仿宋" w:hAnsi="仿宋" w:cs="宋体" w:hint="eastAsia"/>
                <w:b/>
                <w:color w:val="000000"/>
                <w:kern w:val="0"/>
              </w:rPr>
              <w:t>电气图纸和人机界面设计，体现安全，易操作的特点。</w:t>
            </w:r>
          </w:p>
          <w:p w:rsidR="00D63EB6" w:rsidRPr="00AA0F62" w:rsidRDefault="00D63EB6" w:rsidP="00AA0F62">
            <w:pPr>
              <w:adjustRightInd w:val="0"/>
              <w:snapToGrid w:val="0"/>
              <w:spacing w:line="300" w:lineRule="auto"/>
              <w:rPr>
                <w:rFonts w:ascii="仿宋" w:eastAsia="仿宋" w:hAnsi="仿宋" w:cs="宋体"/>
                <w:b/>
                <w:color w:val="000000"/>
                <w:kern w:val="0"/>
              </w:rPr>
            </w:pPr>
            <w:r w:rsidRPr="00AA0F62">
              <w:rPr>
                <w:rFonts w:ascii="仿宋" w:eastAsia="仿宋" w:hAnsi="仿宋" w:cs="宋体"/>
                <w:b/>
                <w:color w:val="000000"/>
                <w:kern w:val="0"/>
              </w:rPr>
              <w:t>10.</w:t>
            </w:r>
            <w:r w:rsidRPr="00AA0F62">
              <w:rPr>
                <w:rFonts w:ascii="仿宋" w:eastAsia="仿宋" w:hAnsi="仿宋" w:cs="宋体" w:hint="eastAsia"/>
                <w:b/>
                <w:color w:val="000000"/>
                <w:kern w:val="0"/>
              </w:rPr>
              <w:t>编写</w:t>
            </w:r>
            <w:r w:rsidRPr="00AA0F62">
              <w:rPr>
                <w:rFonts w:ascii="仿宋" w:eastAsia="仿宋" w:hAnsi="仿宋" w:cs="宋体"/>
                <w:b/>
                <w:color w:val="000000"/>
                <w:kern w:val="0"/>
              </w:rPr>
              <w:t>PLC</w:t>
            </w:r>
            <w:r w:rsidRPr="00AA0F62">
              <w:rPr>
                <w:rFonts w:ascii="仿宋" w:eastAsia="仿宋" w:hAnsi="仿宋" w:cs="宋体" w:hint="eastAsia"/>
                <w:b/>
                <w:color w:val="000000"/>
                <w:kern w:val="0"/>
              </w:rPr>
              <w:t>程序，要求程序合理有报警功能。</w:t>
            </w:r>
          </w:p>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11.</w:t>
            </w:r>
            <w:r w:rsidRPr="00AA0F62">
              <w:rPr>
                <w:rFonts w:ascii="仿宋" w:eastAsia="仿宋" w:hAnsi="仿宋" w:cs="Times New Roman" w:hint="eastAsia"/>
                <w:b/>
              </w:rPr>
              <w:t>软件，硬件调试。</w:t>
            </w:r>
          </w:p>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12.</w:t>
            </w:r>
            <w:r w:rsidRPr="00AA0F62">
              <w:rPr>
                <w:rFonts w:ascii="仿宋" w:eastAsia="仿宋" w:hAnsi="仿宋" w:cs="Times New Roman" w:hint="eastAsia"/>
                <w:b/>
              </w:rPr>
              <w:t>撰写论文。</w:t>
            </w:r>
          </w:p>
        </w:tc>
      </w:tr>
      <w:tr w:rsidR="00D63EB6" w:rsidRPr="00AA0F62" w:rsidTr="00AA0F62">
        <w:trPr>
          <w:trHeight w:val="416"/>
        </w:trPr>
        <w:tc>
          <w:tcPr>
            <w:tcW w:w="675" w:type="dxa"/>
            <w:shd w:val="clear" w:color="auto" w:fill="auto"/>
            <w:vAlign w:val="center"/>
          </w:tcPr>
          <w:p w:rsidR="00D63EB6" w:rsidRPr="00F613FC" w:rsidRDefault="00D63E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63EB6" w:rsidRPr="00AA0F62" w:rsidRDefault="00D63EB6" w:rsidP="00AA0F62">
            <w:pPr>
              <w:snapToGrid w:val="0"/>
              <w:spacing w:line="300" w:lineRule="auto"/>
              <w:rPr>
                <w:rFonts w:ascii="仿宋" w:eastAsia="仿宋" w:hAnsi="仿宋"/>
                <w:b/>
              </w:rPr>
            </w:pPr>
            <w:r w:rsidRPr="00AA0F62">
              <w:rPr>
                <w:rFonts w:ascii="仿宋" w:eastAsia="仿宋" w:hAnsi="仿宋" w:hint="eastAsia"/>
                <w:b/>
              </w:rPr>
              <w:t>全自动干式硅片插片机结构及控制系统优化设计</w:t>
            </w:r>
          </w:p>
        </w:tc>
        <w:tc>
          <w:tcPr>
            <w:tcW w:w="992" w:type="dxa"/>
            <w:vAlign w:val="center"/>
          </w:tcPr>
          <w:p w:rsidR="00D63EB6" w:rsidRPr="00AA0F62" w:rsidRDefault="00D63EB6" w:rsidP="00AA0F62">
            <w:pPr>
              <w:snapToGrid w:val="0"/>
              <w:spacing w:line="300" w:lineRule="auto"/>
              <w:rPr>
                <w:rFonts w:ascii="仿宋" w:eastAsia="仿宋" w:hAnsi="仿宋"/>
                <w:b/>
              </w:rPr>
            </w:pPr>
            <w:r w:rsidRPr="00AA0F62">
              <w:rPr>
                <w:rFonts w:ascii="仿宋" w:eastAsia="仿宋" w:hAnsi="仿宋" w:hint="eastAsia"/>
                <w:b/>
              </w:rPr>
              <w:t>浙江科技学院</w:t>
            </w:r>
          </w:p>
        </w:tc>
        <w:tc>
          <w:tcPr>
            <w:tcW w:w="1083" w:type="dxa"/>
            <w:shd w:val="clear" w:color="auto" w:fill="auto"/>
            <w:vAlign w:val="center"/>
          </w:tcPr>
          <w:p w:rsidR="00D63EB6" w:rsidRPr="00AA0F62" w:rsidRDefault="00D63EB6" w:rsidP="00AA0F62">
            <w:pPr>
              <w:snapToGrid w:val="0"/>
              <w:spacing w:line="300" w:lineRule="auto"/>
              <w:rPr>
                <w:rFonts w:ascii="仿宋" w:eastAsia="仿宋" w:hAnsi="仿宋"/>
                <w:b/>
              </w:rPr>
            </w:pPr>
            <w:r w:rsidRPr="00AA0F62">
              <w:rPr>
                <w:rFonts w:ascii="仿宋" w:eastAsia="仿宋" w:hAnsi="仿宋" w:hint="eastAsia"/>
                <w:b/>
              </w:rPr>
              <w:t>机械设计制造及其自动化</w:t>
            </w:r>
          </w:p>
        </w:tc>
        <w:tc>
          <w:tcPr>
            <w:tcW w:w="1468" w:type="dxa"/>
            <w:shd w:val="clear" w:color="auto" w:fill="auto"/>
            <w:vAlign w:val="center"/>
          </w:tcPr>
          <w:p w:rsidR="00D63EB6" w:rsidRPr="00AA0F62" w:rsidRDefault="00D63EB6" w:rsidP="00AA0F62">
            <w:pPr>
              <w:snapToGrid w:val="0"/>
              <w:spacing w:line="300" w:lineRule="auto"/>
              <w:rPr>
                <w:rFonts w:ascii="仿宋" w:eastAsia="仿宋" w:hAnsi="仿宋"/>
                <w:b/>
              </w:rPr>
            </w:pPr>
            <w:r w:rsidRPr="00AA0F62">
              <w:rPr>
                <w:rFonts w:ascii="仿宋" w:eastAsia="仿宋" w:hAnsi="仿宋" w:hint="eastAsia"/>
                <w:b/>
              </w:rPr>
              <w:t>杭州弘晟智能科技有限公司</w:t>
            </w:r>
          </w:p>
        </w:tc>
        <w:tc>
          <w:tcPr>
            <w:tcW w:w="5245" w:type="dxa"/>
            <w:shd w:val="clear" w:color="auto" w:fill="auto"/>
            <w:vAlign w:val="center"/>
          </w:tcPr>
          <w:p w:rsidR="00D63EB6" w:rsidRPr="00AA0F62" w:rsidRDefault="00D63EB6" w:rsidP="00DA69A1">
            <w:pPr>
              <w:snapToGrid w:val="0"/>
              <w:spacing w:line="300" w:lineRule="auto"/>
              <w:ind w:firstLineChars="200" w:firstLine="422"/>
              <w:rPr>
                <w:rFonts w:ascii="仿宋" w:eastAsia="仿宋" w:hAnsi="仿宋"/>
                <w:b/>
              </w:rPr>
            </w:pPr>
            <w:r w:rsidRPr="00AA0F62">
              <w:rPr>
                <w:rFonts w:ascii="仿宋" w:eastAsia="仿宋" w:hAnsi="仿宋" w:hint="eastAsia"/>
                <w:b/>
              </w:rPr>
              <w:t>全自动干式硅片插片机是在半导体硅片加工工艺过程代替人工插片的自动化装置，主要包括伺服送料机构、无痕自动取片机构、私服插片机构、8工位硅片篮的间歇式伺服回转机构等，涉及气动传动技术、伺服电机控制技术、PLC控制及应用技术以及相应的传感检测技术。</w:t>
            </w:r>
          </w:p>
          <w:p w:rsidR="00D63EB6" w:rsidRPr="00AA0F62" w:rsidRDefault="00D63EB6" w:rsidP="00AA0F62">
            <w:pPr>
              <w:snapToGrid w:val="0"/>
              <w:spacing w:line="300" w:lineRule="auto"/>
              <w:rPr>
                <w:rFonts w:ascii="仿宋" w:eastAsia="仿宋" w:hAnsi="仿宋"/>
                <w:b/>
              </w:rPr>
            </w:pPr>
            <w:r w:rsidRPr="00AA0F62">
              <w:rPr>
                <w:rFonts w:ascii="仿宋" w:eastAsia="仿宋" w:hAnsi="仿宋" w:hint="eastAsia"/>
                <w:b/>
              </w:rPr>
              <w:t>该毕业设计题目的主要内容有：（1）全自动干式硅片插</w:t>
            </w:r>
            <w:r w:rsidRPr="00AA0F62">
              <w:rPr>
                <w:rFonts w:ascii="仿宋" w:eastAsia="仿宋" w:hAnsi="仿宋" w:hint="eastAsia"/>
                <w:b/>
              </w:rPr>
              <w:lastRenderedPageBreak/>
              <w:t>片机机械结构的设计计算；（2）分析上述各运动机构之间的逻辑关系，优化送料、取片、插片各环节的衔接，提高效率；（3）学习掌握相应的传感检测技术；（4）完成PLC电气控制系统的软硬件设计。</w:t>
            </w:r>
          </w:p>
        </w:tc>
        <w:tc>
          <w:tcPr>
            <w:tcW w:w="3006" w:type="dxa"/>
            <w:shd w:val="clear" w:color="auto" w:fill="auto"/>
            <w:vAlign w:val="center"/>
          </w:tcPr>
          <w:p w:rsidR="00D63EB6" w:rsidRPr="00AA0F62" w:rsidRDefault="00D63EB6" w:rsidP="00AA0F62">
            <w:pPr>
              <w:snapToGrid w:val="0"/>
              <w:spacing w:line="300" w:lineRule="auto"/>
              <w:rPr>
                <w:rFonts w:ascii="仿宋" w:eastAsia="仿宋" w:hAnsi="仿宋"/>
                <w:b/>
              </w:rPr>
            </w:pPr>
            <w:r w:rsidRPr="00AA0F62">
              <w:rPr>
                <w:rFonts w:ascii="仿宋" w:eastAsia="仿宋" w:hAnsi="仿宋" w:hint="eastAsia"/>
                <w:b/>
              </w:rPr>
              <w:lastRenderedPageBreak/>
              <w:t>（1）设计出完整的插片机装置，绘制出装配图，选择2-3个关键机构绘制零件图。技术要求：硅片规格为3inch，4inch，5inch，6inch兼容，效率为3~4片/S；</w:t>
            </w:r>
          </w:p>
          <w:p w:rsidR="00D63EB6" w:rsidRPr="00AA0F62" w:rsidRDefault="00D63EB6" w:rsidP="00AA0F62">
            <w:pPr>
              <w:snapToGrid w:val="0"/>
              <w:spacing w:line="300" w:lineRule="auto"/>
              <w:rPr>
                <w:rFonts w:ascii="仿宋" w:eastAsia="仿宋" w:hAnsi="仿宋"/>
                <w:b/>
              </w:rPr>
            </w:pPr>
            <w:r w:rsidRPr="00AA0F62">
              <w:rPr>
                <w:rFonts w:ascii="仿宋" w:eastAsia="仿宋" w:hAnsi="仿宋" w:hint="eastAsia"/>
                <w:b/>
              </w:rPr>
              <w:t>（2）各机构伺服运动机构参数</w:t>
            </w:r>
            <w:r w:rsidRPr="00AA0F62">
              <w:rPr>
                <w:rFonts w:ascii="仿宋" w:eastAsia="仿宋" w:hAnsi="仿宋" w:hint="eastAsia"/>
                <w:b/>
              </w:rPr>
              <w:lastRenderedPageBreak/>
              <w:t>的计算与关键元件选型；</w:t>
            </w:r>
          </w:p>
          <w:p w:rsidR="00D63EB6" w:rsidRPr="00AA0F62" w:rsidRDefault="00D63EB6" w:rsidP="00AA0F62">
            <w:pPr>
              <w:snapToGrid w:val="0"/>
              <w:spacing w:line="300" w:lineRule="auto"/>
              <w:rPr>
                <w:rFonts w:ascii="仿宋" w:eastAsia="仿宋" w:hAnsi="仿宋"/>
                <w:b/>
              </w:rPr>
            </w:pPr>
            <w:r w:rsidRPr="00AA0F62">
              <w:rPr>
                <w:rFonts w:ascii="仿宋" w:eastAsia="仿宋" w:hAnsi="仿宋" w:hint="eastAsia"/>
                <w:b/>
              </w:rPr>
              <w:t>（3）完成气动系统的原理设计及元件选型；</w:t>
            </w:r>
          </w:p>
          <w:p w:rsidR="00D63EB6" w:rsidRPr="00AA0F62" w:rsidRDefault="00D63EB6" w:rsidP="00AA0F62">
            <w:pPr>
              <w:snapToGrid w:val="0"/>
              <w:spacing w:line="300" w:lineRule="auto"/>
              <w:rPr>
                <w:rFonts w:ascii="仿宋" w:eastAsia="仿宋" w:hAnsi="仿宋"/>
                <w:b/>
              </w:rPr>
            </w:pPr>
            <w:r w:rsidRPr="00AA0F62">
              <w:rPr>
                <w:rFonts w:ascii="仿宋" w:eastAsia="仿宋" w:hAnsi="仿宋" w:hint="eastAsia"/>
                <w:b/>
              </w:rPr>
              <w:t>（4）掌握各检测传感器件的选型与使用；</w:t>
            </w:r>
          </w:p>
          <w:p w:rsidR="00D63EB6" w:rsidRPr="00AA0F62" w:rsidRDefault="00D63EB6" w:rsidP="00AA0F62">
            <w:pPr>
              <w:snapToGrid w:val="0"/>
              <w:spacing w:line="300" w:lineRule="auto"/>
              <w:rPr>
                <w:rFonts w:ascii="仿宋" w:eastAsia="仿宋" w:hAnsi="仿宋"/>
                <w:b/>
              </w:rPr>
            </w:pPr>
            <w:r w:rsidRPr="00AA0F62">
              <w:rPr>
                <w:rFonts w:ascii="仿宋" w:eastAsia="仿宋" w:hAnsi="仿宋" w:hint="eastAsia"/>
                <w:b/>
              </w:rPr>
              <w:t>（5）PLC电气控制系统的电气原理设计及硬件选型</w:t>
            </w:r>
          </w:p>
          <w:p w:rsidR="00D63EB6" w:rsidRPr="00AA0F62" w:rsidRDefault="00D63EB6" w:rsidP="00AA0F62">
            <w:pPr>
              <w:snapToGrid w:val="0"/>
              <w:spacing w:line="300" w:lineRule="auto"/>
              <w:rPr>
                <w:rFonts w:ascii="仿宋" w:eastAsia="仿宋" w:hAnsi="仿宋"/>
                <w:b/>
              </w:rPr>
            </w:pPr>
            <w:r w:rsidRPr="00AA0F62">
              <w:rPr>
                <w:rFonts w:ascii="仿宋" w:eastAsia="仿宋" w:hAnsi="仿宋" w:hint="eastAsia"/>
                <w:b/>
              </w:rPr>
              <w:t>（6）分析各运动机构之间的逻辑关系，建立相应控制流程图；</w:t>
            </w:r>
          </w:p>
          <w:p w:rsidR="00D63EB6" w:rsidRPr="00AA0F62" w:rsidRDefault="00D63EB6" w:rsidP="00AA0F62">
            <w:pPr>
              <w:snapToGrid w:val="0"/>
              <w:spacing w:line="300" w:lineRule="auto"/>
              <w:rPr>
                <w:rFonts w:ascii="仿宋" w:eastAsia="仿宋" w:hAnsi="仿宋"/>
                <w:b/>
              </w:rPr>
            </w:pPr>
            <w:r w:rsidRPr="00AA0F62">
              <w:rPr>
                <w:rFonts w:ascii="仿宋" w:eastAsia="仿宋" w:hAnsi="仿宋" w:hint="eastAsia"/>
                <w:b/>
              </w:rPr>
              <w:t>（7）编写plc程序及触摸屏程序；</w:t>
            </w:r>
          </w:p>
          <w:p w:rsidR="00D63EB6" w:rsidRPr="00AA0F62" w:rsidRDefault="00D63EB6" w:rsidP="00AA0F62">
            <w:pPr>
              <w:snapToGrid w:val="0"/>
              <w:spacing w:line="300" w:lineRule="auto"/>
              <w:rPr>
                <w:rFonts w:ascii="仿宋" w:eastAsia="仿宋" w:hAnsi="仿宋"/>
                <w:b/>
              </w:rPr>
            </w:pPr>
            <w:r w:rsidRPr="00AA0F62">
              <w:rPr>
                <w:rFonts w:ascii="仿宋" w:eastAsia="仿宋" w:hAnsi="仿宋" w:hint="eastAsia"/>
                <w:b/>
              </w:rPr>
              <w:t>（8）系统调试；</w:t>
            </w:r>
          </w:p>
          <w:p w:rsidR="00D63EB6" w:rsidRPr="00AA0F62" w:rsidRDefault="00D63EB6" w:rsidP="00AA0F62">
            <w:pPr>
              <w:snapToGrid w:val="0"/>
              <w:spacing w:line="300" w:lineRule="auto"/>
              <w:rPr>
                <w:rFonts w:ascii="仿宋" w:eastAsia="仿宋" w:hAnsi="仿宋"/>
                <w:b/>
              </w:rPr>
            </w:pPr>
            <w:r w:rsidRPr="00AA0F62">
              <w:rPr>
                <w:rFonts w:ascii="仿宋" w:eastAsia="仿宋" w:hAnsi="仿宋" w:hint="eastAsia"/>
                <w:b/>
              </w:rPr>
              <w:t>（9）撰写论文。</w:t>
            </w:r>
          </w:p>
        </w:tc>
      </w:tr>
      <w:tr w:rsidR="00D63EB6" w:rsidRPr="00AA0F62" w:rsidTr="00AA0F62">
        <w:trPr>
          <w:trHeight w:val="416"/>
        </w:trPr>
        <w:tc>
          <w:tcPr>
            <w:tcW w:w="675" w:type="dxa"/>
            <w:shd w:val="clear" w:color="auto" w:fill="auto"/>
            <w:vAlign w:val="center"/>
          </w:tcPr>
          <w:p w:rsidR="00D63EB6" w:rsidRPr="00F613FC" w:rsidRDefault="00D63E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b/>
              </w:rPr>
              <w:t>PF8-16-0.75</w:t>
            </w:r>
            <w:r w:rsidRPr="00AA0F62">
              <w:rPr>
                <w:rFonts w:ascii="仿宋" w:eastAsia="仿宋" w:hAnsi="仿宋" w:hint="eastAsia"/>
                <w:b/>
              </w:rPr>
              <w:t>漂浮式喷泉设计</w:t>
            </w:r>
          </w:p>
        </w:tc>
        <w:tc>
          <w:tcPr>
            <w:tcW w:w="992" w:type="dxa"/>
            <w:vAlign w:val="center"/>
          </w:tcPr>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hint="eastAsia"/>
                <w:b/>
              </w:rPr>
              <w:t>浙江科技学院</w:t>
            </w:r>
          </w:p>
        </w:tc>
        <w:tc>
          <w:tcPr>
            <w:tcW w:w="1083" w:type="dxa"/>
            <w:shd w:val="clear" w:color="auto" w:fill="auto"/>
            <w:vAlign w:val="center"/>
          </w:tcPr>
          <w:p w:rsidR="00D63EB6" w:rsidRPr="00AA0F62" w:rsidRDefault="00D63EB6" w:rsidP="00AA0F62">
            <w:pPr>
              <w:adjustRightInd w:val="0"/>
              <w:snapToGrid w:val="0"/>
              <w:spacing w:line="300" w:lineRule="auto"/>
              <w:rPr>
                <w:rFonts w:ascii="仿宋" w:eastAsia="仿宋" w:hAnsi="仿宋" w:cs="Times New Roman"/>
                <w:b/>
              </w:rPr>
            </w:pPr>
          </w:p>
        </w:tc>
        <w:tc>
          <w:tcPr>
            <w:tcW w:w="1468" w:type="dxa"/>
            <w:shd w:val="clear" w:color="auto" w:fill="auto"/>
            <w:vAlign w:val="center"/>
          </w:tcPr>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hint="eastAsia"/>
                <w:b/>
              </w:rPr>
              <w:t>浙江台州谊聚机电有限公司</w:t>
            </w:r>
          </w:p>
        </w:tc>
        <w:tc>
          <w:tcPr>
            <w:tcW w:w="5245" w:type="dxa"/>
            <w:shd w:val="clear" w:color="auto" w:fill="auto"/>
            <w:vAlign w:val="center"/>
          </w:tcPr>
          <w:p w:rsidR="00D63EB6" w:rsidRPr="00AA0F62" w:rsidRDefault="00D63EB6"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hint="eastAsia"/>
                <w:b/>
              </w:rPr>
              <w:t>漂浮式喷泉是整个水景喷泉安装在浮水</w:t>
            </w:r>
            <w:r w:rsidRPr="00AA0F62">
              <w:rPr>
                <w:rFonts w:ascii="仿宋" w:eastAsia="仿宋" w:hAnsi="仿宋"/>
                <w:b/>
              </w:rPr>
              <w:t>220V</w:t>
            </w:r>
            <w:r w:rsidRPr="00AA0F62">
              <w:rPr>
                <w:rFonts w:ascii="仿宋" w:eastAsia="仿宋" w:hAnsi="仿宋" w:hint="eastAsia"/>
                <w:b/>
              </w:rPr>
              <w:t>电源</w:t>
            </w:r>
            <w:r w:rsidRPr="00AA0F62">
              <w:rPr>
                <w:rFonts w:ascii="仿宋" w:eastAsia="仿宋" w:hAnsi="仿宋"/>
                <w:b/>
              </w:rPr>
              <w:t>0.75k</w:t>
            </w:r>
            <w:r w:rsidRPr="00AA0F62">
              <w:rPr>
                <w:rFonts w:ascii="仿宋" w:eastAsia="仿宋" w:hAnsi="仿宋" w:hint="eastAsia"/>
                <w:b/>
              </w:rPr>
              <w:t>W电泵上，电机驱动离心式水泵的机电一体化产品。是浮于水面并随水面升降的可移动式喷泉设备，把转动喷头直接安装在泵出水口，只需更换花样喷头类型，即可形成特定造型喷水柱或水帘。适合湖泊，池塘，城市及家庭水池盆景等美化作业。</w:t>
            </w:r>
          </w:p>
        </w:tc>
        <w:tc>
          <w:tcPr>
            <w:tcW w:w="3006" w:type="dxa"/>
            <w:shd w:val="clear" w:color="auto" w:fill="auto"/>
            <w:vAlign w:val="center"/>
          </w:tcPr>
          <w:p w:rsidR="00D63EB6" w:rsidRPr="00AA0F62" w:rsidRDefault="00D63EB6" w:rsidP="00AA0F62">
            <w:pPr>
              <w:adjustRightInd w:val="0"/>
              <w:snapToGrid w:val="0"/>
              <w:spacing w:line="300" w:lineRule="auto"/>
              <w:rPr>
                <w:rFonts w:ascii="仿宋" w:eastAsia="仿宋" w:hAnsi="仿宋" w:cs="Times New Roman"/>
                <w:b/>
              </w:rPr>
            </w:pPr>
            <w:r w:rsidRPr="00AA0F62">
              <w:rPr>
                <w:rFonts w:ascii="仿宋" w:eastAsia="仿宋" w:hAnsi="仿宋" w:hint="eastAsia"/>
                <w:b/>
              </w:rPr>
              <w:t>阐明漂浮式喷泉工作原理及创新结构；计算叶轮、压水室和电机等水力几何结构和配套动力参数；确定各零配件尺寸、联接形式和材料及精度等级等；完成设计论文、</w:t>
            </w:r>
            <w:r w:rsidRPr="00AA0F62">
              <w:rPr>
                <w:rFonts w:ascii="仿宋" w:eastAsia="仿宋" w:hAnsi="仿宋"/>
                <w:b/>
              </w:rPr>
              <w:t>CAD</w:t>
            </w:r>
            <w:r w:rsidRPr="00AA0F62">
              <w:rPr>
                <w:rFonts w:ascii="仿宋" w:eastAsia="仿宋" w:hAnsi="仿宋" w:hint="eastAsia"/>
                <w:b/>
              </w:rPr>
              <w:t>技术图纸和三维造型及效果图等。翻译</w:t>
            </w:r>
            <w:r w:rsidRPr="00AA0F62">
              <w:rPr>
                <w:rFonts w:ascii="仿宋" w:eastAsia="仿宋" w:hAnsi="仿宋"/>
                <w:b/>
              </w:rPr>
              <w:t>15000</w:t>
            </w:r>
            <w:r w:rsidRPr="00AA0F62">
              <w:rPr>
                <w:rFonts w:ascii="仿宋" w:eastAsia="仿宋" w:hAnsi="仿宋" w:hint="eastAsia"/>
                <w:b/>
              </w:rPr>
              <w:t>字符以上英文原版机械论文</w:t>
            </w:r>
            <w:r w:rsidRPr="00AA0F62">
              <w:rPr>
                <w:rFonts w:ascii="仿宋" w:eastAsia="仿宋" w:hAnsi="仿宋"/>
                <w:b/>
              </w:rPr>
              <w:t>2</w:t>
            </w:r>
            <w:r w:rsidRPr="00AA0F62">
              <w:rPr>
                <w:rFonts w:ascii="仿宋" w:eastAsia="仿宋" w:hAnsi="仿宋" w:hint="eastAsia"/>
                <w:b/>
              </w:rPr>
              <w:t>篇。</w:t>
            </w:r>
          </w:p>
        </w:tc>
      </w:tr>
      <w:tr w:rsidR="00D313A4" w:rsidRPr="00AA0F62" w:rsidTr="00AA0F62">
        <w:trPr>
          <w:trHeight w:val="416"/>
        </w:trPr>
        <w:tc>
          <w:tcPr>
            <w:tcW w:w="675" w:type="dxa"/>
            <w:shd w:val="clear" w:color="auto" w:fill="auto"/>
            <w:vAlign w:val="center"/>
          </w:tcPr>
          <w:p w:rsidR="00D313A4" w:rsidRPr="00F613FC" w:rsidRDefault="00D313A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对流管束外表面清洗机器人行走和喷杆驱</w:t>
            </w:r>
            <w:r w:rsidRPr="00AA0F62">
              <w:rPr>
                <w:rFonts w:ascii="仿宋" w:eastAsia="仿宋" w:hAnsi="仿宋" w:cs="Times New Roman" w:hint="eastAsia"/>
                <w:b/>
              </w:rPr>
              <w:lastRenderedPageBreak/>
              <w:t>动系统的设计</w:t>
            </w:r>
          </w:p>
        </w:tc>
        <w:tc>
          <w:tcPr>
            <w:tcW w:w="992" w:type="dxa"/>
            <w:vAlign w:val="center"/>
          </w:tcPr>
          <w:p w:rsidR="00D313A4" w:rsidRPr="00AA0F62" w:rsidRDefault="00D313A4" w:rsidP="00DA69A1">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中国农业大学</w:t>
            </w:r>
          </w:p>
        </w:tc>
        <w:tc>
          <w:tcPr>
            <w:tcW w:w="1083" w:type="dxa"/>
            <w:shd w:val="clear" w:color="auto" w:fill="auto"/>
            <w:vAlign w:val="center"/>
          </w:tcPr>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D313A4" w:rsidRPr="00AA0F62" w:rsidRDefault="00D313A4" w:rsidP="00DA69A1">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应星天工科技开发有限公司</w:t>
            </w:r>
          </w:p>
        </w:tc>
        <w:tc>
          <w:tcPr>
            <w:tcW w:w="5245" w:type="dxa"/>
            <w:shd w:val="clear" w:color="auto" w:fill="auto"/>
            <w:vAlign w:val="center"/>
          </w:tcPr>
          <w:p w:rsidR="00D313A4" w:rsidRPr="00AA0F62" w:rsidRDefault="00D313A4" w:rsidP="00DA69A1">
            <w:pPr>
              <w:adjustRightInd w:val="0"/>
              <w:snapToGrid w:val="0"/>
              <w:spacing w:line="300" w:lineRule="auto"/>
              <w:ind w:firstLineChars="200" w:firstLine="422"/>
              <w:rPr>
                <w:rFonts w:ascii="仿宋" w:eastAsia="仿宋" w:hAnsi="仿宋" w:cs="Times New Roman"/>
                <w:b/>
              </w:rPr>
            </w:pPr>
            <w:r w:rsidRPr="00AA0F62">
              <w:rPr>
                <w:rFonts w:ascii="仿宋" w:eastAsia="仿宋" w:hAnsi="仿宋" w:cs="Times New Roman" w:hint="eastAsia"/>
                <w:b/>
              </w:rPr>
              <w:t>石油化工厂炉体内对流管束一般呈近似正三角形或正方形且多列多层排布，使用一段时间后，每个对流管外表面会产生污垢，严重影响管内外热交换效率，必须</w:t>
            </w:r>
            <w:r w:rsidRPr="00AA0F62">
              <w:rPr>
                <w:rFonts w:ascii="仿宋" w:eastAsia="仿宋" w:hAnsi="仿宋" w:cs="Times New Roman" w:hint="eastAsia"/>
                <w:b/>
              </w:rPr>
              <w:lastRenderedPageBreak/>
              <w:t>定期清洗，但是由于清洗作业空间小，管间距较小，目前的清洗方法只能清洗外表面积的10%左右。</w:t>
            </w:r>
          </w:p>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为提高对流管束外表面的清洗面积，针对管外径114.3mm、列中心距199.2mm、层间距177mm、呈近似正三角形布置的6列4层、长度为10m的对流管束，采用两套交叉的喷杆驱动系统，喷杆可在对流管间的缝隙运动，每个喷杆上有一个喷嘴，喷嘴在每个瞬间可喷洗一个直径为10mm的区域，设计长宽高在一定范围内的一种清洗机器人行走和喷杆驱动系统，通过清洗机器人在对流管束外表面的行走和喷洗驱动系统的运动配合，完成对75%以上对流管束外表面积的清洗。</w:t>
            </w:r>
          </w:p>
        </w:tc>
        <w:tc>
          <w:tcPr>
            <w:tcW w:w="3006" w:type="dxa"/>
            <w:shd w:val="clear" w:color="auto" w:fill="auto"/>
            <w:vAlign w:val="center"/>
          </w:tcPr>
          <w:p w:rsidR="00D313A4" w:rsidRPr="00AA0F62" w:rsidRDefault="00D313A4" w:rsidP="00DA69A1">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1、</w:t>
            </w:r>
            <w:r w:rsidRPr="00AA0F62">
              <w:rPr>
                <w:rFonts w:ascii="仿宋" w:eastAsia="仿宋" w:hAnsi="仿宋" w:cs="Times New Roman" w:hint="eastAsia"/>
                <w:b/>
              </w:rPr>
              <w:tab/>
              <w:t>设计行走系统的直线导向机构；</w:t>
            </w:r>
          </w:p>
          <w:p w:rsidR="00D313A4" w:rsidRPr="00AA0F62" w:rsidRDefault="00D313A4" w:rsidP="00DA69A1">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w:t>
            </w:r>
            <w:r w:rsidRPr="00AA0F62">
              <w:rPr>
                <w:rFonts w:ascii="仿宋" w:eastAsia="仿宋" w:hAnsi="仿宋" w:cs="Times New Roman" w:hint="eastAsia"/>
                <w:b/>
              </w:rPr>
              <w:tab/>
              <w:t>根据清洗75%表面积的要</w:t>
            </w:r>
            <w:r w:rsidRPr="00AA0F62">
              <w:rPr>
                <w:rFonts w:ascii="仿宋" w:eastAsia="仿宋" w:hAnsi="仿宋" w:cs="Times New Roman" w:hint="eastAsia"/>
                <w:b/>
              </w:rPr>
              <w:lastRenderedPageBreak/>
              <w:t>求，综合设计行走和喷杆驱动系统，尽可能采用现成的零件，使得总体尺寸在设计范围内：长度不超过700mm、宽度不大于300mm、高度不大于300mm；</w:t>
            </w:r>
          </w:p>
          <w:p w:rsidR="00D313A4" w:rsidRPr="00AA0F62" w:rsidRDefault="00D313A4" w:rsidP="00DA69A1">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3、</w:t>
            </w:r>
            <w:r w:rsidRPr="00AA0F62">
              <w:rPr>
                <w:rFonts w:ascii="仿宋" w:eastAsia="仿宋" w:hAnsi="仿宋" w:cs="Times New Roman" w:hint="eastAsia"/>
                <w:b/>
              </w:rPr>
              <w:tab/>
              <w:t>设计行走和喷杆驱动的控制电路；</w:t>
            </w:r>
          </w:p>
          <w:p w:rsidR="00D313A4" w:rsidRPr="00AA0F62" w:rsidRDefault="00D313A4" w:rsidP="00DA69A1">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4、</w:t>
            </w:r>
            <w:r w:rsidRPr="00AA0F62">
              <w:rPr>
                <w:rFonts w:ascii="仿宋" w:eastAsia="仿宋" w:hAnsi="仿宋" w:cs="Times New Roman" w:hint="eastAsia"/>
                <w:b/>
              </w:rPr>
              <w:tab/>
              <w:t>绘制总体装配图、行走系统和喷杆驱动系统部件图以及3个关键零件的零件图；</w:t>
            </w:r>
          </w:p>
          <w:p w:rsidR="00D313A4" w:rsidRPr="00AA0F62" w:rsidRDefault="00D313A4" w:rsidP="00DA69A1">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5、</w:t>
            </w:r>
            <w:r w:rsidRPr="00AA0F62">
              <w:rPr>
                <w:rFonts w:ascii="仿宋" w:eastAsia="仿宋" w:hAnsi="仿宋" w:cs="Times New Roman" w:hint="eastAsia"/>
                <w:b/>
              </w:rPr>
              <w:tab/>
              <w:t>建立喷杆驱动系统的ADAMS动力学模型，分析喷水压力、水管负载和结构参数对喷杆驱动系统关键部件的振动强度影响规律。</w:t>
            </w:r>
          </w:p>
        </w:tc>
      </w:tr>
      <w:tr w:rsidR="00D313A4" w:rsidRPr="00AA0F62" w:rsidTr="00AA0F62">
        <w:trPr>
          <w:trHeight w:val="416"/>
        </w:trPr>
        <w:tc>
          <w:tcPr>
            <w:tcW w:w="675" w:type="dxa"/>
            <w:shd w:val="clear" w:color="auto" w:fill="auto"/>
            <w:vAlign w:val="center"/>
          </w:tcPr>
          <w:p w:rsidR="00D313A4" w:rsidRPr="00F613FC" w:rsidRDefault="00D313A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基于工业4.0平台的多功能快换工装设计</w:t>
            </w:r>
          </w:p>
        </w:tc>
        <w:tc>
          <w:tcPr>
            <w:tcW w:w="992" w:type="dxa"/>
            <w:vAlign w:val="center"/>
          </w:tcPr>
          <w:p w:rsidR="00D313A4" w:rsidRPr="00AA0F62" w:rsidRDefault="00D313A4" w:rsidP="00DA69A1">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中国农业大学</w:t>
            </w:r>
          </w:p>
        </w:tc>
        <w:tc>
          <w:tcPr>
            <w:tcW w:w="1083" w:type="dxa"/>
            <w:shd w:val="clear" w:color="auto" w:fill="auto"/>
            <w:vAlign w:val="center"/>
          </w:tcPr>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w:t>
            </w:r>
          </w:p>
        </w:tc>
        <w:tc>
          <w:tcPr>
            <w:tcW w:w="1468" w:type="dxa"/>
            <w:shd w:val="clear" w:color="auto" w:fill="auto"/>
            <w:vAlign w:val="center"/>
          </w:tcPr>
          <w:p w:rsidR="00D313A4" w:rsidRPr="00AA0F62" w:rsidRDefault="00D313A4" w:rsidP="00DA69A1">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绅名科技有限公司</w:t>
            </w:r>
          </w:p>
        </w:tc>
        <w:tc>
          <w:tcPr>
            <w:tcW w:w="5245" w:type="dxa"/>
            <w:shd w:val="clear" w:color="auto" w:fill="auto"/>
            <w:vAlign w:val="center"/>
          </w:tcPr>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为适应国家农机装备制造业发展和创新创业人才培养的要求，进一步提升农机装备领域创新创业人才的培养能力，2016年，中国农业大学在机械工程训练中心一层建设了工业4.0-农机装备智能工厂实验室。</w:t>
            </w:r>
          </w:p>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工业4.0硬件系统要求可以根据不同的加工产品，实现毛坯和产品的运输、定位、装夹等工作。现有的固定工装存在零件适应性差，定位不准确，更换繁琐等问题，影响了工业4.0平台在制造各型排种器壳体及排种器外槽轮、联轴器等典型农机零件加工效率，成本也较高。</w:t>
            </w:r>
            <w:r w:rsidRPr="00AA0F62">
              <w:rPr>
                <w:rFonts w:ascii="仿宋" w:eastAsia="仿宋" w:hAnsi="仿宋" w:cs="Times New Roman" w:hint="eastAsia"/>
                <w:b/>
              </w:rPr>
              <w:lastRenderedPageBreak/>
              <w:t>为此，本毕业设计拟以不同大小排种器、透明有机玻璃灯罩作为研究对象，通过设计能适应零件形状、尺度变化的多功能快换工装，提升装备的适应性，综合锻炼学生解决机械生产实际问题能力。</w:t>
            </w:r>
          </w:p>
        </w:tc>
        <w:tc>
          <w:tcPr>
            <w:tcW w:w="3006" w:type="dxa"/>
            <w:shd w:val="clear" w:color="auto" w:fill="auto"/>
            <w:vAlign w:val="center"/>
          </w:tcPr>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lastRenderedPageBreak/>
              <w:t>1、分析中国农业大学工业4.0 -智能农机工厂平台生产的零件产品及对应工装的安装、定位方式</w:t>
            </w:r>
          </w:p>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2、设计可以与中国农业大学工业4.0平台-智能农机工厂平台匹配的多功能工装结构。技术要求：多功能工装要求</w:t>
            </w:r>
            <w:r w:rsidRPr="00AA0F62">
              <w:rPr>
                <w:rFonts w:ascii="仿宋" w:eastAsia="仿宋" w:hAnsi="仿宋" w:cs="Times New Roman"/>
                <w:b/>
              </w:rPr>
              <w:t>实现对三边</w:t>
            </w:r>
            <w:r w:rsidRPr="00AA0F62">
              <w:rPr>
                <w:rFonts w:ascii="仿宋" w:eastAsia="仿宋" w:hAnsi="仿宋" w:cs="Times New Roman" w:hint="eastAsia"/>
                <w:b/>
              </w:rPr>
              <w:t>外形</w:t>
            </w:r>
            <w:r w:rsidRPr="00AA0F62">
              <w:rPr>
                <w:rFonts w:ascii="仿宋" w:eastAsia="仿宋" w:hAnsi="仿宋" w:cs="Times New Roman"/>
                <w:b/>
              </w:rPr>
              <w:t>最大尺寸小于</w:t>
            </w:r>
            <w:r w:rsidRPr="00AA0F62">
              <w:rPr>
                <w:rFonts w:ascii="仿宋" w:eastAsia="仿宋" w:hAnsi="仿宋" w:cs="Times New Roman"/>
                <w:b/>
              </w:rPr>
              <w:lastRenderedPageBreak/>
              <w:t>150mm</w:t>
            </w:r>
            <w:r w:rsidRPr="00AA0F62">
              <w:rPr>
                <w:rFonts w:ascii="仿宋" w:eastAsia="仿宋" w:hAnsi="仿宋" w:cs="Arial"/>
                <w:b/>
                <w:color w:val="333333"/>
                <w:shd w:val="clear" w:color="auto" w:fill="FFFFFF"/>
              </w:rPr>
              <w:t>×</w:t>
            </w:r>
            <w:r w:rsidRPr="00AA0F62">
              <w:rPr>
                <w:rFonts w:ascii="仿宋" w:eastAsia="仿宋" w:hAnsi="仿宋" w:cs="Times New Roman"/>
                <w:b/>
              </w:rPr>
              <w:t>100mm</w:t>
            </w:r>
            <w:r w:rsidRPr="00AA0F62">
              <w:rPr>
                <w:rFonts w:ascii="仿宋" w:eastAsia="仿宋" w:hAnsi="仿宋" w:cs="Arial"/>
                <w:b/>
                <w:color w:val="333333"/>
                <w:shd w:val="clear" w:color="auto" w:fill="FFFFFF"/>
              </w:rPr>
              <w:t>×</w:t>
            </w:r>
            <w:r w:rsidRPr="00AA0F62">
              <w:rPr>
                <w:rFonts w:ascii="仿宋" w:eastAsia="仿宋" w:hAnsi="仿宋" w:cs="Times New Roman"/>
                <w:b/>
              </w:rPr>
              <w:t>150mm的零件定位及装夹，零件的重复定位精度各向偏差小于</w:t>
            </w:r>
            <w:r w:rsidRPr="00AA0F62">
              <w:rPr>
                <w:rFonts w:ascii="仿宋" w:eastAsia="仿宋" w:hAnsi="仿宋" w:cs="Times New Roman" w:hint="eastAsia"/>
                <w:b/>
              </w:rPr>
              <w:t>±1mm；通过多功能工装，辅助解决透明材质物料（有机玻璃灯饰）的机器视觉定位与分辨难题，实现加工系统对各种颜色、透明度材质的加工适应性。</w:t>
            </w:r>
          </w:p>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3、</w:t>
            </w:r>
            <w:r w:rsidRPr="00AA0F62">
              <w:rPr>
                <w:rFonts w:ascii="仿宋" w:eastAsia="仿宋" w:hAnsi="仿宋" w:cs="Times New Roman" w:hint="eastAsia"/>
                <w:b/>
              </w:rPr>
              <w:t>设计可以与中国农业大学工业4.0平台-智能农机工厂平台匹配的快换工装结构</w:t>
            </w:r>
            <w:r w:rsidRPr="00AA0F62">
              <w:rPr>
                <w:rFonts w:ascii="仿宋" w:eastAsia="仿宋" w:hAnsi="仿宋" w:cs="Times New Roman"/>
                <w:b/>
              </w:rPr>
              <w:t>。针对排种器壳体、排种器槽轮产品的定位、装夹需求，根据产品尺寸，优化确定快换工装的尺寸、级数，实现</w:t>
            </w:r>
            <w:r w:rsidRPr="00AA0F62">
              <w:rPr>
                <w:rFonts w:ascii="仿宋" w:eastAsia="仿宋" w:hAnsi="仿宋" w:cs="Times New Roman" w:hint="eastAsia"/>
                <w:b/>
              </w:rPr>
              <w:t>直径</w:t>
            </w:r>
            <w:r w:rsidRPr="00AA0F62">
              <w:rPr>
                <w:rFonts w:ascii="仿宋" w:eastAsia="仿宋" w:hAnsi="仿宋" w:cs="Times New Roman"/>
                <w:b/>
              </w:rPr>
              <w:t>为30mm-70mm的排种器槽轮及配套排种器壳体的装夹，重复定位精度小于</w:t>
            </w:r>
            <w:r w:rsidRPr="00AA0F62">
              <w:rPr>
                <w:rFonts w:ascii="仿宋" w:eastAsia="仿宋" w:hAnsi="仿宋" w:cs="Times New Roman" w:hint="eastAsia"/>
                <w:b/>
              </w:rPr>
              <w:t>±</w:t>
            </w:r>
            <w:r w:rsidRPr="00AA0F62">
              <w:rPr>
                <w:rFonts w:ascii="仿宋" w:eastAsia="仿宋" w:hAnsi="仿宋" w:cs="Times New Roman"/>
                <w:b/>
              </w:rPr>
              <w:t>0.5mm。设计合理的装夹辅具，克服用PLA、ABS等材质3D打印成形的产品耐压性低，切削加工变形的问题。</w:t>
            </w:r>
          </w:p>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b/>
              </w:rPr>
              <w:t>4、对设计的两类工装进行对比分析，优化设计方案。选择一种工装方案完成加工，安装到工业</w:t>
            </w:r>
            <w:r w:rsidRPr="00AA0F62">
              <w:rPr>
                <w:rFonts w:ascii="仿宋" w:eastAsia="仿宋" w:hAnsi="仿宋" w:cs="Times New Roman"/>
                <w:b/>
              </w:rPr>
              <w:lastRenderedPageBreak/>
              <w:t>4.0平台上，实验分析其定位、装夹精度和效率。</w:t>
            </w:r>
            <w:r w:rsidRPr="00AA0F62">
              <w:rPr>
                <w:rFonts w:ascii="仿宋" w:eastAsia="仿宋" w:hAnsi="仿宋" w:cs="Times New Roman" w:hint="eastAsia"/>
                <w:b/>
              </w:rPr>
              <w:t>完成设计论文、提供加工工装的三维结构图1张、二维装配图1张、典型零件图2张。</w:t>
            </w:r>
          </w:p>
        </w:tc>
      </w:tr>
      <w:tr w:rsidR="00D313A4" w:rsidRPr="00AA0F62" w:rsidTr="00AA0F62">
        <w:trPr>
          <w:trHeight w:val="416"/>
        </w:trPr>
        <w:tc>
          <w:tcPr>
            <w:tcW w:w="675" w:type="dxa"/>
            <w:shd w:val="clear" w:color="auto" w:fill="auto"/>
            <w:vAlign w:val="center"/>
          </w:tcPr>
          <w:p w:rsidR="00D313A4" w:rsidRPr="00F613FC" w:rsidRDefault="00D313A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皮棉清理机中排杂刀组件的设计与制造</w:t>
            </w:r>
          </w:p>
        </w:tc>
        <w:tc>
          <w:tcPr>
            <w:tcW w:w="992" w:type="dxa"/>
            <w:vAlign w:val="center"/>
          </w:tcPr>
          <w:p w:rsidR="00D313A4" w:rsidRPr="00AA0F62" w:rsidRDefault="00D313A4" w:rsidP="00DA69A1">
            <w:pPr>
              <w:adjustRightInd w:val="0"/>
              <w:snapToGrid w:val="0"/>
              <w:spacing w:line="300" w:lineRule="auto"/>
              <w:rPr>
                <w:rFonts w:ascii="仿宋" w:eastAsia="仿宋" w:hAnsi="仿宋" w:cs="Times New Roman"/>
                <w:b/>
              </w:rPr>
            </w:pPr>
            <w:r w:rsidRPr="00AA0F62">
              <w:rPr>
                <w:rFonts w:ascii="仿宋" w:eastAsia="仿宋" w:hAnsi="仿宋" w:cs="Times New Roman"/>
                <w:b/>
              </w:rPr>
              <w:t>中国农业大学</w:t>
            </w:r>
          </w:p>
        </w:tc>
        <w:tc>
          <w:tcPr>
            <w:tcW w:w="1083" w:type="dxa"/>
            <w:shd w:val="clear" w:color="auto" w:fill="auto"/>
            <w:vAlign w:val="center"/>
          </w:tcPr>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机械工程</w:t>
            </w:r>
          </w:p>
        </w:tc>
        <w:tc>
          <w:tcPr>
            <w:tcW w:w="1468" w:type="dxa"/>
            <w:shd w:val="clear" w:color="auto" w:fill="auto"/>
            <w:vAlign w:val="center"/>
          </w:tcPr>
          <w:p w:rsidR="00D313A4" w:rsidRPr="00AA0F62" w:rsidRDefault="00D313A4" w:rsidP="00DA69A1">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中棉工程技术有限公司</w:t>
            </w:r>
          </w:p>
        </w:tc>
        <w:tc>
          <w:tcPr>
            <w:tcW w:w="5245" w:type="dxa"/>
            <w:shd w:val="clear" w:color="auto" w:fill="auto"/>
            <w:vAlign w:val="center"/>
          </w:tcPr>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见附件1</w:t>
            </w:r>
          </w:p>
        </w:tc>
        <w:tc>
          <w:tcPr>
            <w:tcW w:w="3006" w:type="dxa"/>
            <w:shd w:val="clear" w:color="auto" w:fill="auto"/>
            <w:vAlign w:val="center"/>
          </w:tcPr>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见附件1</w:t>
            </w:r>
          </w:p>
        </w:tc>
      </w:tr>
      <w:tr w:rsidR="00D313A4" w:rsidRPr="00AA0F62" w:rsidTr="00AA0F62">
        <w:trPr>
          <w:trHeight w:val="416"/>
        </w:trPr>
        <w:tc>
          <w:tcPr>
            <w:tcW w:w="675" w:type="dxa"/>
            <w:shd w:val="clear" w:color="auto" w:fill="auto"/>
            <w:vAlign w:val="center"/>
          </w:tcPr>
          <w:p w:rsidR="00D313A4" w:rsidRPr="00F613FC" w:rsidRDefault="00D313A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棉花异性纤维清除机的刺钉辊清理机具设计与制造</w:t>
            </w:r>
          </w:p>
        </w:tc>
        <w:tc>
          <w:tcPr>
            <w:tcW w:w="992" w:type="dxa"/>
            <w:vAlign w:val="center"/>
          </w:tcPr>
          <w:p w:rsidR="00D313A4" w:rsidRPr="00AA0F62" w:rsidRDefault="00D313A4" w:rsidP="00DA69A1">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中国农业大学</w:t>
            </w:r>
          </w:p>
        </w:tc>
        <w:tc>
          <w:tcPr>
            <w:tcW w:w="1083" w:type="dxa"/>
            <w:shd w:val="clear" w:color="auto" w:fill="auto"/>
            <w:vAlign w:val="center"/>
          </w:tcPr>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机械设计制造及其自动化、机械工程</w:t>
            </w:r>
          </w:p>
        </w:tc>
        <w:tc>
          <w:tcPr>
            <w:tcW w:w="1468" w:type="dxa"/>
            <w:shd w:val="clear" w:color="auto" w:fill="auto"/>
            <w:vAlign w:val="center"/>
          </w:tcPr>
          <w:p w:rsidR="00D313A4" w:rsidRPr="00AA0F62" w:rsidRDefault="00D313A4" w:rsidP="00DA69A1">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北京中棉工程技术有限公司</w:t>
            </w:r>
          </w:p>
        </w:tc>
        <w:tc>
          <w:tcPr>
            <w:tcW w:w="5245" w:type="dxa"/>
            <w:shd w:val="clear" w:color="auto" w:fill="auto"/>
            <w:vAlign w:val="center"/>
          </w:tcPr>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见附件2</w:t>
            </w:r>
          </w:p>
        </w:tc>
        <w:tc>
          <w:tcPr>
            <w:tcW w:w="3006" w:type="dxa"/>
            <w:shd w:val="clear" w:color="auto" w:fill="auto"/>
            <w:vAlign w:val="center"/>
          </w:tcPr>
          <w:p w:rsidR="00D313A4" w:rsidRPr="00AA0F62" w:rsidRDefault="00D313A4" w:rsidP="00AA0F62">
            <w:pPr>
              <w:adjustRightInd w:val="0"/>
              <w:snapToGrid w:val="0"/>
              <w:spacing w:line="300" w:lineRule="auto"/>
              <w:rPr>
                <w:rFonts w:ascii="仿宋" w:eastAsia="仿宋" w:hAnsi="仿宋" w:cs="Times New Roman"/>
                <w:b/>
              </w:rPr>
            </w:pPr>
            <w:r w:rsidRPr="00AA0F62">
              <w:rPr>
                <w:rFonts w:ascii="仿宋" w:eastAsia="仿宋" w:hAnsi="仿宋" w:cs="Times New Roman" w:hint="eastAsia"/>
                <w:b/>
              </w:rPr>
              <w:t>见附件2</w:t>
            </w:r>
          </w:p>
        </w:tc>
      </w:tr>
      <w:tr w:rsidR="00D313A4" w:rsidRPr="00AA0F62" w:rsidTr="00AA0F62">
        <w:trPr>
          <w:trHeight w:val="416"/>
        </w:trPr>
        <w:tc>
          <w:tcPr>
            <w:tcW w:w="675" w:type="dxa"/>
            <w:shd w:val="clear" w:color="auto" w:fill="auto"/>
            <w:vAlign w:val="center"/>
          </w:tcPr>
          <w:p w:rsidR="00D313A4" w:rsidRPr="00F613FC" w:rsidRDefault="00D313A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313A4" w:rsidRPr="00AA0F62" w:rsidRDefault="00D313A4" w:rsidP="00DA69A1">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某型号轿车前保险杠的结构设计与模具设计</w:t>
            </w:r>
          </w:p>
        </w:tc>
        <w:tc>
          <w:tcPr>
            <w:tcW w:w="992" w:type="dxa"/>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重庆科技学院</w:t>
            </w:r>
          </w:p>
        </w:tc>
        <w:tc>
          <w:tcPr>
            <w:tcW w:w="1083"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机械设计制造及自动化</w:t>
            </w:r>
          </w:p>
        </w:tc>
        <w:tc>
          <w:tcPr>
            <w:tcW w:w="1468"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重庆真好科技</w:t>
            </w:r>
          </w:p>
        </w:tc>
        <w:tc>
          <w:tcPr>
            <w:tcW w:w="5245" w:type="dxa"/>
            <w:shd w:val="clear" w:color="auto" w:fill="auto"/>
            <w:vAlign w:val="center"/>
          </w:tcPr>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轿车前后端装有</w:t>
            </w:r>
            <w:hyperlink r:id="rId25" w:tgtFrame="_blank" w:history="1">
              <w:r w:rsidRPr="00AA0F62">
                <w:rPr>
                  <w:rFonts w:ascii="仿宋" w:eastAsia="仿宋" w:hAnsi="仿宋" w:cs="仿宋_GB2312" w:hint="eastAsia"/>
                  <w:b/>
                  <w:color w:val="000000" w:themeColor="text1"/>
                </w:rPr>
                <w:t>保险杠</w:t>
              </w:r>
            </w:hyperlink>
            <w:r w:rsidRPr="00AA0F62">
              <w:rPr>
                <w:rFonts w:ascii="仿宋" w:eastAsia="仿宋" w:hAnsi="仿宋" w:cs="仿宋_GB2312" w:hint="eastAsia"/>
                <w:b/>
                <w:color w:val="000000" w:themeColor="text1"/>
              </w:rPr>
              <w:t>，不仅有装饰功能，更重要是吸收和缓和外界冲击力、保护车身及乘员安全功能的安全装置。轿车保险杠设计除了具有保护功能外，追求与车体造型的和谐与统一和结构轻量化。</w:t>
            </w:r>
          </w:p>
          <w:p w:rsidR="00DA69A1"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本毕业设计以题目来源企业与指导教师合作开发的某型号汽车为对象，采用正向设计与逆向设计相结合的方法，根据汽车的油泥模型，进行该型号汽车前保险杆的设计。本毕业设计的主要内容有：</w:t>
            </w:r>
          </w:p>
          <w:p w:rsidR="00DA69A1"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1）根据轿车概念设计的要求，协助造型师完成汽车前保险杠的油泥模型制作、利用三维激光扫描仪完成保险杆的外形数据的获取；</w:t>
            </w:r>
          </w:p>
          <w:p w:rsidR="00DA69A1"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lastRenderedPageBreak/>
              <w:t>（2）根据扫描数据，利用逆向工程设计方法，进行保险杆特征线、特征面的提取；</w:t>
            </w:r>
          </w:p>
          <w:p w:rsidR="00DA69A1"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3）利用正向设计结合逆向设计的方法，完成保险杠的外形曲面设计，要求设计的所有曲面必修是A级曲面；</w:t>
            </w:r>
          </w:p>
          <w:p w:rsidR="00DA69A1"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4）根据保险杆与轿车其他结构的连接要求、注朔件的工艺要求等进行保险杆的结构设计；</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5）绘制该型号轿车前保险杆的二维图。</w:t>
            </w:r>
          </w:p>
        </w:tc>
        <w:tc>
          <w:tcPr>
            <w:tcW w:w="3006" w:type="dxa"/>
            <w:shd w:val="clear" w:color="auto" w:fill="auto"/>
            <w:vAlign w:val="center"/>
          </w:tcPr>
          <w:p w:rsidR="00E20999"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lastRenderedPageBreak/>
              <w:t>（1）根据整车曲面的设计和该型号轿车概念设计要求，在现有保险杆的基础上，协助造型师完成汽车前保险杠及周围区域的油泥模型制作，利用三维激光扫描仪对制作的油泥模型进行扫描，获得油泥模型的外形数据的获取；</w:t>
            </w:r>
          </w:p>
          <w:p w:rsidR="00E20999"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2）利用逆向工程软件（如Imagware、Catia等）对扫描数据进行光滑性分析，清除噪声</w:t>
            </w:r>
            <w:r w:rsidRPr="00AA0F62">
              <w:rPr>
                <w:rFonts w:ascii="仿宋" w:eastAsia="仿宋" w:hAnsi="仿宋" w:cs="仿宋_GB2312" w:hint="eastAsia"/>
                <w:b/>
                <w:color w:val="000000" w:themeColor="text1"/>
              </w:rPr>
              <w:lastRenderedPageBreak/>
              <w:t>点，提取前保险杆的点云数据。分析该型号轿车外观型面的组成，利用逆向工程设计方法，进行保险杆特征线、特征面的提取；</w:t>
            </w:r>
          </w:p>
          <w:p w:rsidR="00E20999"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3）利用正向设计结合逆向设计的方法，对通过逆向设计提取的特征线、特征面，采用正向设计与逆向设计结合的方法完成保险杠的外形曲面设计，要求设计的所有曲面必修是A级曲面；</w:t>
            </w:r>
          </w:p>
          <w:p w:rsidR="00E20999"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4）根据设计的保险杆外形曲面、保险杆与轿车其他结构的连接要求、注塑件的工艺要求、注塑模具的制造要求等进行保险杆的结构设计；</w:t>
            </w:r>
          </w:p>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5）绘制该型号轿车前保险杆的二维工程图，编写技术要求。</w:t>
            </w:r>
          </w:p>
        </w:tc>
      </w:tr>
      <w:tr w:rsidR="00D313A4" w:rsidRPr="00AA0F62" w:rsidTr="00AA0F62">
        <w:trPr>
          <w:trHeight w:val="416"/>
        </w:trPr>
        <w:tc>
          <w:tcPr>
            <w:tcW w:w="675" w:type="dxa"/>
            <w:shd w:val="clear" w:color="auto" w:fill="auto"/>
            <w:vAlign w:val="center"/>
          </w:tcPr>
          <w:p w:rsidR="00D313A4" w:rsidRPr="00F613FC" w:rsidRDefault="00D313A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复杂曲面打磨机器人本体设计</w:t>
            </w:r>
          </w:p>
        </w:tc>
        <w:tc>
          <w:tcPr>
            <w:tcW w:w="992" w:type="dxa"/>
            <w:vAlign w:val="center"/>
          </w:tcPr>
          <w:p w:rsidR="00D313A4" w:rsidRPr="00AA0F62" w:rsidRDefault="00D313A4" w:rsidP="00E20999">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重庆科技学院</w:t>
            </w:r>
          </w:p>
        </w:tc>
        <w:tc>
          <w:tcPr>
            <w:tcW w:w="1083"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机械设计制造及其自动化</w:t>
            </w:r>
          </w:p>
        </w:tc>
        <w:tc>
          <w:tcPr>
            <w:tcW w:w="1468" w:type="dxa"/>
            <w:shd w:val="clear" w:color="auto" w:fill="auto"/>
            <w:vAlign w:val="center"/>
          </w:tcPr>
          <w:p w:rsidR="00E20999" w:rsidRDefault="00C65981" w:rsidP="00E20999">
            <w:pPr>
              <w:adjustRightInd w:val="0"/>
              <w:snapToGrid w:val="0"/>
              <w:spacing w:line="300" w:lineRule="auto"/>
              <w:rPr>
                <w:rFonts w:ascii="仿宋" w:eastAsia="仿宋" w:hAnsi="仿宋" w:cs="仿宋_GB2312"/>
                <w:b/>
                <w:color w:val="000000" w:themeColor="text1"/>
              </w:rPr>
            </w:pPr>
            <w:hyperlink r:id="rId26" w:tgtFrame="_blank" w:history="1">
              <w:r w:rsidR="00D313A4" w:rsidRPr="00AA0F62">
                <w:rPr>
                  <w:rFonts w:ascii="仿宋" w:eastAsia="仿宋" w:hAnsi="仿宋" w:cs="仿宋_GB2312" w:hint="eastAsia"/>
                  <w:b/>
                  <w:color w:val="000000" w:themeColor="text1"/>
                </w:rPr>
                <w:t>广州数控设备有限公司</w:t>
              </w:r>
            </w:hyperlink>
          </w:p>
          <w:p w:rsidR="00D313A4" w:rsidRPr="00AA0F62" w:rsidRDefault="00D313A4" w:rsidP="00E20999">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云南能投集团电站工程公司</w:t>
            </w:r>
          </w:p>
        </w:tc>
        <w:tc>
          <w:tcPr>
            <w:tcW w:w="5245" w:type="dxa"/>
            <w:shd w:val="clear" w:color="auto" w:fill="auto"/>
            <w:vAlign w:val="center"/>
          </w:tcPr>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大型水电装备的过流部件，由于泥砂磨损和汽蚀的联合作业将导致过流面发生破坏，发生破坏后的过流部件将使整个机组的效率降低、机组振动加剧，而目前机组过流部件的维修主要依靠维修人员的经验进行维修。其维修质量和效率不能满足机组运行的要求，采用机器人对大型水轮发电机组过流部件的智能修复是解决这一</w:t>
            </w:r>
            <w:r w:rsidRPr="00AA0F62">
              <w:rPr>
                <w:rFonts w:ascii="仿宋" w:eastAsia="仿宋" w:hAnsi="仿宋" w:cs="仿宋_GB2312" w:hint="eastAsia"/>
                <w:b/>
                <w:color w:val="000000" w:themeColor="text1"/>
              </w:rPr>
              <w:lastRenderedPageBreak/>
              <w:t>影响机组安全稳定运行的关键。本毕业设计对“提出单位”和题目“来源单位”合作开发的复杂曲面智能修复系统的关键设备-打磨机器人为对象，进行机器人本体的设计。主要内容有：</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1）根据打磨区域、机器人路径，利用机构逆向设计的方法进行机器人本体各杠件运动机构运动仿真；</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2）根据机器人打磨过程中各关节的运动速度、加速度变化进行各杆件长度优化设计；</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3）机器人本体的装配设计；</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4）打磨机器人1轴的传动系统的设计</w:t>
            </w:r>
          </w:p>
        </w:tc>
        <w:tc>
          <w:tcPr>
            <w:tcW w:w="3006" w:type="dxa"/>
            <w:shd w:val="clear" w:color="auto" w:fill="auto"/>
            <w:vAlign w:val="center"/>
          </w:tcPr>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lastRenderedPageBreak/>
              <w:t>水轮机过流部件的智能修复包括破坏表面的检测、破坏区域的堆焊、堆焊表面的打磨和打磨后表面的精密加工。本毕业设计题目是完成智能修复中打磨机器人的设计。</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lastRenderedPageBreak/>
              <w:t>设计的机器人参数为：</w:t>
            </w:r>
            <w:r w:rsidRPr="00AA0F62">
              <w:rPr>
                <w:rFonts w:ascii="仿宋" w:eastAsia="仿宋" w:hAnsi="仿宋" w:cs="仿宋_GB2312"/>
                <w:b/>
                <w:color w:val="000000" w:themeColor="text1"/>
              </w:rPr>
              <w:fldChar w:fldCharType="begin"/>
            </w:r>
            <w:r w:rsidRPr="00AA0F62">
              <w:rPr>
                <w:rFonts w:ascii="仿宋" w:eastAsia="仿宋" w:hAnsi="仿宋" w:cs="仿宋_GB2312"/>
                <w:b/>
                <w:color w:val="000000" w:themeColor="text1"/>
              </w:rPr>
              <w:instrText xml:space="preserve"> </w:instrText>
            </w:r>
            <w:r w:rsidRPr="00AA0F62">
              <w:rPr>
                <w:rFonts w:ascii="仿宋" w:eastAsia="仿宋" w:hAnsi="仿宋" w:cs="仿宋_GB2312" w:hint="eastAsia"/>
                <w:b/>
                <w:color w:val="000000" w:themeColor="text1"/>
              </w:rPr>
              <w:instrText>= 1 \* GB3</w:instrText>
            </w:r>
            <w:r w:rsidRPr="00AA0F62">
              <w:rPr>
                <w:rFonts w:ascii="仿宋" w:eastAsia="仿宋" w:hAnsi="仿宋" w:cs="仿宋_GB2312"/>
                <w:b/>
                <w:color w:val="000000" w:themeColor="text1"/>
              </w:rPr>
              <w:instrText xml:space="preserve"> </w:instrText>
            </w:r>
            <w:r w:rsidRPr="00AA0F62">
              <w:rPr>
                <w:rFonts w:ascii="仿宋" w:eastAsia="仿宋" w:hAnsi="仿宋" w:cs="仿宋_GB2312"/>
                <w:b/>
                <w:color w:val="000000" w:themeColor="text1"/>
              </w:rPr>
              <w:fldChar w:fldCharType="separate"/>
            </w:r>
            <w:r w:rsidRPr="00AA0F62">
              <w:rPr>
                <w:rFonts w:ascii="仿宋" w:eastAsia="仿宋" w:hAnsi="仿宋" w:cs="仿宋_GB2312" w:hint="eastAsia"/>
                <w:b/>
                <w:color w:val="000000" w:themeColor="text1"/>
              </w:rPr>
              <w:t>①</w:t>
            </w:r>
            <w:r w:rsidRPr="00AA0F62">
              <w:rPr>
                <w:rFonts w:ascii="仿宋" w:eastAsia="仿宋" w:hAnsi="仿宋" w:cs="仿宋_GB2312"/>
                <w:b/>
                <w:color w:val="000000" w:themeColor="text1"/>
              </w:rPr>
              <w:fldChar w:fldCharType="end"/>
            </w:r>
            <w:r w:rsidRPr="00AA0F62">
              <w:rPr>
                <w:rFonts w:ascii="仿宋" w:eastAsia="仿宋" w:hAnsi="仿宋" w:cs="仿宋_GB2312" w:hint="eastAsia"/>
                <w:b/>
                <w:color w:val="000000" w:themeColor="text1"/>
              </w:rPr>
              <w:t xml:space="preserve"> 垂直多关节型(6自由度)机器人，</w:t>
            </w:r>
            <w:r w:rsidRPr="00AA0F62">
              <w:rPr>
                <w:rFonts w:ascii="仿宋" w:eastAsia="仿宋" w:hAnsi="仿宋" w:cs="仿宋_GB2312"/>
                <w:b/>
                <w:color w:val="000000" w:themeColor="text1"/>
              </w:rPr>
              <w:fldChar w:fldCharType="begin"/>
            </w:r>
            <w:r w:rsidRPr="00AA0F62">
              <w:rPr>
                <w:rFonts w:ascii="仿宋" w:eastAsia="仿宋" w:hAnsi="仿宋" w:cs="仿宋_GB2312"/>
                <w:b/>
                <w:color w:val="000000" w:themeColor="text1"/>
              </w:rPr>
              <w:instrText xml:space="preserve"> </w:instrText>
            </w:r>
            <w:r w:rsidRPr="00AA0F62">
              <w:rPr>
                <w:rFonts w:ascii="仿宋" w:eastAsia="仿宋" w:hAnsi="仿宋" w:cs="仿宋_GB2312" w:hint="eastAsia"/>
                <w:b/>
                <w:color w:val="000000" w:themeColor="text1"/>
              </w:rPr>
              <w:instrText>= 2 \* GB3</w:instrText>
            </w:r>
            <w:r w:rsidRPr="00AA0F62">
              <w:rPr>
                <w:rFonts w:ascii="仿宋" w:eastAsia="仿宋" w:hAnsi="仿宋" w:cs="仿宋_GB2312"/>
                <w:b/>
                <w:color w:val="000000" w:themeColor="text1"/>
              </w:rPr>
              <w:instrText xml:space="preserve"> </w:instrText>
            </w:r>
            <w:r w:rsidRPr="00AA0F62">
              <w:rPr>
                <w:rFonts w:ascii="仿宋" w:eastAsia="仿宋" w:hAnsi="仿宋" w:cs="仿宋_GB2312"/>
                <w:b/>
                <w:color w:val="000000" w:themeColor="text1"/>
              </w:rPr>
              <w:fldChar w:fldCharType="separate"/>
            </w:r>
            <w:r w:rsidRPr="00AA0F62">
              <w:rPr>
                <w:rFonts w:ascii="仿宋" w:eastAsia="仿宋" w:hAnsi="仿宋" w:cs="仿宋_GB2312" w:hint="eastAsia"/>
                <w:b/>
                <w:color w:val="000000" w:themeColor="text1"/>
              </w:rPr>
              <w:t>②</w:t>
            </w:r>
            <w:r w:rsidRPr="00AA0F62">
              <w:rPr>
                <w:rFonts w:ascii="仿宋" w:eastAsia="仿宋" w:hAnsi="仿宋" w:cs="仿宋_GB2312"/>
                <w:b/>
                <w:color w:val="000000" w:themeColor="text1"/>
              </w:rPr>
              <w:fldChar w:fldCharType="end"/>
            </w:r>
            <w:r w:rsidRPr="00AA0F62">
              <w:rPr>
                <w:rFonts w:ascii="仿宋" w:eastAsia="仿宋" w:hAnsi="仿宋" w:cs="仿宋_GB2312" w:hint="eastAsia"/>
                <w:b/>
                <w:color w:val="000000" w:themeColor="text1"/>
              </w:rPr>
              <w:t xml:space="preserve"> 位置重复精度：±0.05mm；</w:t>
            </w:r>
            <w:r w:rsidRPr="00AA0F62">
              <w:rPr>
                <w:rFonts w:ascii="仿宋" w:eastAsia="仿宋" w:hAnsi="仿宋" w:cs="仿宋_GB2312"/>
                <w:b/>
                <w:color w:val="000000" w:themeColor="text1"/>
              </w:rPr>
              <w:fldChar w:fldCharType="begin"/>
            </w:r>
            <w:r w:rsidRPr="00AA0F62">
              <w:rPr>
                <w:rFonts w:ascii="仿宋" w:eastAsia="仿宋" w:hAnsi="仿宋" w:cs="仿宋_GB2312"/>
                <w:b/>
                <w:color w:val="000000" w:themeColor="text1"/>
              </w:rPr>
              <w:instrText xml:space="preserve"> </w:instrText>
            </w:r>
            <w:r w:rsidRPr="00AA0F62">
              <w:rPr>
                <w:rFonts w:ascii="仿宋" w:eastAsia="仿宋" w:hAnsi="仿宋" w:cs="仿宋_GB2312" w:hint="eastAsia"/>
                <w:b/>
                <w:color w:val="000000" w:themeColor="text1"/>
              </w:rPr>
              <w:instrText>= 3 \* GB3</w:instrText>
            </w:r>
            <w:r w:rsidRPr="00AA0F62">
              <w:rPr>
                <w:rFonts w:ascii="仿宋" w:eastAsia="仿宋" w:hAnsi="仿宋" w:cs="仿宋_GB2312"/>
                <w:b/>
                <w:color w:val="000000" w:themeColor="text1"/>
              </w:rPr>
              <w:instrText xml:space="preserve"> </w:instrText>
            </w:r>
            <w:r w:rsidRPr="00AA0F62">
              <w:rPr>
                <w:rFonts w:ascii="仿宋" w:eastAsia="仿宋" w:hAnsi="仿宋" w:cs="仿宋_GB2312"/>
                <w:b/>
                <w:color w:val="000000" w:themeColor="text1"/>
              </w:rPr>
              <w:fldChar w:fldCharType="separate"/>
            </w:r>
            <w:r w:rsidRPr="00AA0F62">
              <w:rPr>
                <w:rFonts w:ascii="仿宋" w:eastAsia="仿宋" w:hAnsi="仿宋" w:cs="仿宋_GB2312" w:hint="eastAsia"/>
                <w:b/>
                <w:color w:val="000000" w:themeColor="text1"/>
              </w:rPr>
              <w:t>③</w:t>
            </w:r>
            <w:r w:rsidRPr="00AA0F62">
              <w:rPr>
                <w:rFonts w:ascii="仿宋" w:eastAsia="仿宋" w:hAnsi="仿宋" w:cs="仿宋_GB2312"/>
                <w:b/>
                <w:color w:val="000000" w:themeColor="text1"/>
              </w:rPr>
              <w:fldChar w:fldCharType="end"/>
            </w:r>
            <w:r w:rsidRPr="00AA0F62">
              <w:rPr>
                <w:rFonts w:ascii="仿宋" w:eastAsia="仿宋" w:hAnsi="仿宋" w:cs="仿宋_GB2312" w:hint="eastAsia"/>
                <w:b/>
                <w:color w:val="000000" w:themeColor="text1"/>
              </w:rPr>
              <w:t xml:space="preserve"> 机器人系统负载能力：≥150Kg；</w:t>
            </w:r>
            <w:r w:rsidRPr="00AA0F62">
              <w:rPr>
                <w:rFonts w:ascii="仿宋" w:eastAsia="仿宋" w:hAnsi="仿宋" w:cs="仿宋_GB2312"/>
                <w:b/>
                <w:color w:val="000000" w:themeColor="text1"/>
              </w:rPr>
              <w:fldChar w:fldCharType="begin"/>
            </w:r>
            <w:r w:rsidRPr="00AA0F62">
              <w:rPr>
                <w:rFonts w:ascii="仿宋" w:eastAsia="仿宋" w:hAnsi="仿宋" w:cs="仿宋_GB2312"/>
                <w:b/>
                <w:color w:val="000000" w:themeColor="text1"/>
              </w:rPr>
              <w:instrText xml:space="preserve"> </w:instrText>
            </w:r>
            <w:r w:rsidRPr="00AA0F62">
              <w:rPr>
                <w:rFonts w:ascii="仿宋" w:eastAsia="仿宋" w:hAnsi="仿宋" w:cs="仿宋_GB2312" w:hint="eastAsia"/>
                <w:b/>
                <w:color w:val="000000" w:themeColor="text1"/>
              </w:rPr>
              <w:instrText>= 4 \* GB3</w:instrText>
            </w:r>
            <w:r w:rsidRPr="00AA0F62">
              <w:rPr>
                <w:rFonts w:ascii="仿宋" w:eastAsia="仿宋" w:hAnsi="仿宋" w:cs="仿宋_GB2312"/>
                <w:b/>
                <w:color w:val="000000" w:themeColor="text1"/>
              </w:rPr>
              <w:instrText xml:space="preserve"> </w:instrText>
            </w:r>
            <w:r w:rsidRPr="00AA0F62">
              <w:rPr>
                <w:rFonts w:ascii="仿宋" w:eastAsia="仿宋" w:hAnsi="仿宋" w:cs="仿宋_GB2312"/>
                <w:b/>
                <w:color w:val="000000" w:themeColor="text1"/>
              </w:rPr>
              <w:fldChar w:fldCharType="separate"/>
            </w:r>
            <w:r w:rsidRPr="00AA0F62">
              <w:rPr>
                <w:rFonts w:ascii="仿宋" w:eastAsia="仿宋" w:hAnsi="仿宋" w:cs="仿宋_GB2312" w:hint="eastAsia"/>
                <w:b/>
                <w:color w:val="000000" w:themeColor="text1"/>
              </w:rPr>
              <w:t>④</w:t>
            </w:r>
            <w:r w:rsidRPr="00AA0F62">
              <w:rPr>
                <w:rFonts w:ascii="仿宋" w:eastAsia="仿宋" w:hAnsi="仿宋" w:cs="仿宋_GB2312"/>
                <w:b/>
                <w:color w:val="000000" w:themeColor="text1"/>
              </w:rPr>
              <w:fldChar w:fldCharType="end"/>
            </w:r>
            <w:r w:rsidRPr="00AA0F62">
              <w:rPr>
                <w:rFonts w:ascii="仿宋" w:eastAsia="仿宋" w:hAnsi="仿宋" w:cs="仿宋_GB2312" w:hint="eastAsia"/>
                <w:b/>
                <w:color w:val="000000" w:themeColor="text1"/>
              </w:rPr>
              <w:t xml:space="preserve"> 系统工作空间半径：2.15m； </w:t>
            </w:r>
            <w:r w:rsidRPr="00AA0F62">
              <w:rPr>
                <w:rFonts w:ascii="仿宋" w:eastAsia="仿宋" w:hAnsi="仿宋" w:cs="仿宋_GB2312"/>
                <w:b/>
                <w:color w:val="000000" w:themeColor="text1"/>
              </w:rPr>
              <w:fldChar w:fldCharType="begin"/>
            </w:r>
            <w:r w:rsidRPr="00AA0F62">
              <w:rPr>
                <w:rFonts w:ascii="仿宋" w:eastAsia="仿宋" w:hAnsi="仿宋" w:cs="仿宋_GB2312"/>
                <w:b/>
                <w:color w:val="000000" w:themeColor="text1"/>
              </w:rPr>
              <w:instrText xml:space="preserve"> </w:instrText>
            </w:r>
            <w:r w:rsidRPr="00AA0F62">
              <w:rPr>
                <w:rFonts w:ascii="仿宋" w:eastAsia="仿宋" w:hAnsi="仿宋" w:cs="仿宋_GB2312" w:hint="eastAsia"/>
                <w:b/>
                <w:color w:val="000000" w:themeColor="text1"/>
              </w:rPr>
              <w:instrText>= 5 \* GB3</w:instrText>
            </w:r>
            <w:r w:rsidRPr="00AA0F62">
              <w:rPr>
                <w:rFonts w:ascii="仿宋" w:eastAsia="仿宋" w:hAnsi="仿宋" w:cs="仿宋_GB2312"/>
                <w:b/>
                <w:color w:val="000000" w:themeColor="text1"/>
              </w:rPr>
              <w:instrText xml:space="preserve"> </w:instrText>
            </w:r>
            <w:r w:rsidRPr="00AA0F62">
              <w:rPr>
                <w:rFonts w:ascii="仿宋" w:eastAsia="仿宋" w:hAnsi="仿宋" w:cs="仿宋_GB2312"/>
                <w:b/>
                <w:color w:val="000000" w:themeColor="text1"/>
              </w:rPr>
              <w:fldChar w:fldCharType="separate"/>
            </w:r>
            <w:r w:rsidRPr="00AA0F62">
              <w:rPr>
                <w:rFonts w:ascii="仿宋" w:eastAsia="仿宋" w:hAnsi="仿宋" w:cs="仿宋_GB2312" w:hint="eastAsia"/>
                <w:b/>
                <w:color w:val="000000" w:themeColor="text1"/>
              </w:rPr>
              <w:t>⑤</w:t>
            </w:r>
            <w:r w:rsidRPr="00AA0F62">
              <w:rPr>
                <w:rFonts w:ascii="仿宋" w:eastAsia="仿宋" w:hAnsi="仿宋" w:cs="仿宋_GB2312"/>
                <w:b/>
                <w:color w:val="000000" w:themeColor="text1"/>
              </w:rPr>
              <w:fldChar w:fldCharType="end"/>
            </w:r>
            <w:r w:rsidRPr="00AA0F62">
              <w:rPr>
                <w:rFonts w:ascii="仿宋" w:eastAsia="仿宋" w:hAnsi="仿宋" w:cs="仿宋_GB2312" w:hint="eastAsia"/>
                <w:b/>
                <w:color w:val="000000" w:themeColor="text1"/>
              </w:rPr>
              <w:t xml:space="preserve"> 最大动作范围: J1轴：</w:t>
            </w:r>
            <w:r w:rsidRPr="00AA0F62">
              <w:rPr>
                <w:rFonts w:ascii="仿宋" w:eastAsia="仿宋" w:hAnsi="仿宋" w:cs="仿宋_GB2312"/>
                <w:b/>
                <w:color w:val="000000" w:themeColor="text1"/>
              </w:rPr>
              <w:t>±17</w:t>
            </w:r>
            <w:r w:rsidRPr="00AA0F62">
              <w:rPr>
                <w:rFonts w:ascii="仿宋" w:eastAsia="仿宋" w:hAnsi="仿宋" w:cs="仿宋_GB2312" w:hint="eastAsia"/>
                <w:b/>
                <w:color w:val="000000" w:themeColor="text1"/>
              </w:rPr>
              <w:t>8°、J2轴：</w:t>
            </w:r>
            <w:r w:rsidRPr="00AA0F62">
              <w:rPr>
                <w:rFonts w:ascii="仿宋" w:eastAsia="仿宋" w:hAnsi="仿宋" w:cs="仿宋_GB2312"/>
                <w:b/>
                <w:color w:val="000000" w:themeColor="text1"/>
              </w:rPr>
              <w:t>+155</w:t>
            </w:r>
            <w:r w:rsidRPr="00AA0F62">
              <w:rPr>
                <w:rFonts w:ascii="仿宋" w:eastAsia="仿宋" w:hAnsi="仿宋" w:cs="仿宋_GB2312" w:hint="eastAsia"/>
                <w:b/>
                <w:color w:val="000000" w:themeColor="text1"/>
              </w:rPr>
              <w:t>°</w:t>
            </w:r>
            <w:r w:rsidRPr="00AA0F62">
              <w:rPr>
                <w:rFonts w:ascii="仿宋" w:eastAsia="仿宋" w:hAnsi="仿宋" w:cs="仿宋_GB2312"/>
                <w:b/>
                <w:color w:val="000000" w:themeColor="text1"/>
              </w:rPr>
              <w:t>~-90</w:t>
            </w:r>
            <w:r w:rsidRPr="00AA0F62">
              <w:rPr>
                <w:rFonts w:ascii="仿宋" w:eastAsia="仿宋" w:hAnsi="仿宋" w:cs="仿宋_GB2312" w:hint="eastAsia"/>
                <w:b/>
                <w:color w:val="000000" w:themeColor="text1"/>
              </w:rPr>
              <w:t>°、J3轴：</w:t>
            </w:r>
            <w:r w:rsidRPr="00AA0F62">
              <w:rPr>
                <w:rFonts w:ascii="仿宋" w:eastAsia="仿宋" w:hAnsi="仿宋" w:cs="仿宋_GB2312"/>
                <w:b/>
                <w:color w:val="000000" w:themeColor="text1"/>
              </w:rPr>
              <w:t>+250</w:t>
            </w:r>
            <w:r w:rsidRPr="00AA0F62">
              <w:rPr>
                <w:rFonts w:ascii="仿宋" w:eastAsia="仿宋" w:hAnsi="仿宋" w:cs="仿宋_GB2312" w:hint="eastAsia"/>
                <w:b/>
                <w:color w:val="000000" w:themeColor="text1"/>
              </w:rPr>
              <w:t>°</w:t>
            </w:r>
            <w:r w:rsidRPr="00AA0F62">
              <w:rPr>
                <w:rFonts w:ascii="仿宋" w:eastAsia="仿宋" w:hAnsi="仿宋" w:cs="仿宋_GB2312"/>
                <w:b/>
                <w:color w:val="000000" w:themeColor="text1"/>
              </w:rPr>
              <w:t>~-175</w:t>
            </w:r>
            <w:r w:rsidRPr="00AA0F62">
              <w:rPr>
                <w:rFonts w:ascii="仿宋" w:eastAsia="仿宋" w:hAnsi="仿宋" w:cs="仿宋_GB2312" w:hint="eastAsia"/>
                <w:b/>
                <w:color w:val="000000" w:themeColor="text1"/>
              </w:rPr>
              <w:t>°、J4轴：</w:t>
            </w:r>
            <w:r w:rsidRPr="00AA0F62">
              <w:rPr>
                <w:rFonts w:ascii="仿宋" w:eastAsia="仿宋" w:hAnsi="仿宋" w:cs="仿宋_GB2312"/>
                <w:b/>
                <w:color w:val="000000" w:themeColor="text1"/>
              </w:rPr>
              <w:t>±180</w:t>
            </w:r>
            <w:r w:rsidRPr="00AA0F62">
              <w:rPr>
                <w:rFonts w:ascii="仿宋" w:eastAsia="仿宋" w:hAnsi="仿宋" w:cs="仿宋_GB2312"/>
                <w:b/>
                <w:color w:val="000000" w:themeColor="text1"/>
                <w:vertAlign w:val="superscript"/>
              </w:rPr>
              <w:t>0</w:t>
            </w:r>
            <w:r w:rsidRPr="00AA0F62">
              <w:rPr>
                <w:rFonts w:ascii="仿宋" w:eastAsia="仿宋" w:hAnsi="仿宋" w:cs="仿宋_GB2312" w:hint="eastAsia"/>
                <w:b/>
                <w:color w:val="000000" w:themeColor="text1"/>
              </w:rPr>
              <w:t>、J5轴：</w:t>
            </w:r>
            <w:r w:rsidRPr="00AA0F62">
              <w:rPr>
                <w:rFonts w:ascii="仿宋" w:eastAsia="仿宋" w:hAnsi="仿宋" w:cs="仿宋_GB2312"/>
                <w:b/>
                <w:color w:val="000000" w:themeColor="text1"/>
              </w:rPr>
              <w:t>+225</w:t>
            </w:r>
            <w:r w:rsidRPr="00AA0F62">
              <w:rPr>
                <w:rFonts w:ascii="仿宋" w:eastAsia="仿宋" w:hAnsi="仿宋" w:cs="仿宋_GB2312" w:hint="eastAsia"/>
                <w:b/>
                <w:color w:val="000000" w:themeColor="text1"/>
              </w:rPr>
              <w:t>°</w:t>
            </w:r>
            <w:r w:rsidRPr="00AA0F62">
              <w:rPr>
                <w:rFonts w:ascii="仿宋" w:eastAsia="仿宋" w:hAnsi="仿宋" w:cs="仿宋_GB2312"/>
                <w:b/>
                <w:color w:val="000000" w:themeColor="text1"/>
              </w:rPr>
              <w:t>~-45</w:t>
            </w:r>
            <w:r w:rsidRPr="00AA0F62">
              <w:rPr>
                <w:rFonts w:ascii="仿宋" w:eastAsia="仿宋" w:hAnsi="仿宋" w:cs="仿宋_GB2312" w:hint="eastAsia"/>
                <w:b/>
                <w:color w:val="000000" w:themeColor="text1"/>
              </w:rPr>
              <w:t>°、J6轴(手腕回旋)±360°；</w:t>
            </w:r>
            <w:r w:rsidRPr="00AA0F62">
              <w:rPr>
                <w:rFonts w:ascii="仿宋" w:eastAsia="仿宋" w:hAnsi="仿宋" w:cs="仿宋_GB2312"/>
                <w:b/>
                <w:color w:val="000000" w:themeColor="text1"/>
              </w:rPr>
              <w:fldChar w:fldCharType="begin"/>
            </w:r>
            <w:r w:rsidRPr="00AA0F62">
              <w:rPr>
                <w:rFonts w:ascii="仿宋" w:eastAsia="仿宋" w:hAnsi="仿宋" w:cs="仿宋_GB2312"/>
                <w:b/>
                <w:color w:val="000000" w:themeColor="text1"/>
              </w:rPr>
              <w:instrText xml:space="preserve"> </w:instrText>
            </w:r>
            <w:r w:rsidRPr="00AA0F62">
              <w:rPr>
                <w:rFonts w:ascii="仿宋" w:eastAsia="仿宋" w:hAnsi="仿宋" w:cs="仿宋_GB2312" w:hint="eastAsia"/>
                <w:b/>
                <w:color w:val="000000" w:themeColor="text1"/>
              </w:rPr>
              <w:instrText>= 6 \* GB3</w:instrText>
            </w:r>
            <w:r w:rsidRPr="00AA0F62">
              <w:rPr>
                <w:rFonts w:ascii="仿宋" w:eastAsia="仿宋" w:hAnsi="仿宋" w:cs="仿宋_GB2312"/>
                <w:b/>
                <w:color w:val="000000" w:themeColor="text1"/>
              </w:rPr>
              <w:instrText xml:space="preserve"> </w:instrText>
            </w:r>
            <w:r w:rsidRPr="00AA0F62">
              <w:rPr>
                <w:rFonts w:ascii="仿宋" w:eastAsia="仿宋" w:hAnsi="仿宋" w:cs="仿宋_GB2312"/>
                <w:b/>
                <w:color w:val="000000" w:themeColor="text1"/>
              </w:rPr>
              <w:fldChar w:fldCharType="separate"/>
            </w:r>
            <w:r w:rsidRPr="00AA0F62">
              <w:rPr>
                <w:rFonts w:ascii="仿宋" w:eastAsia="仿宋" w:hAnsi="仿宋" w:cs="仿宋_GB2312" w:hint="eastAsia"/>
                <w:b/>
                <w:color w:val="000000" w:themeColor="text1"/>
              </w:rPr>
              <w:t>⑥</w:t>
            </w:r>
            <w:r w:rsidRPr="00AA0F62">
              <w:rPr>
                <w:rFonts w:ascii="仿宋" w:eastAsia="仿宋" w:hAnsi="仿宋" w:cs="仿宋_GB2312"/>
                <w:b/>
                <w:color w:val="000000" w:themeColor="text1"/>
              </w:rPr>
              <w:fldChar w:fldCharType="end"/>
            </w:r>
            <w:r w:rsidRPr="00AA0F62">
              <w:rPr>
                <w:rFonts w:ascii="仿宋" w:eastAsia="仿宋" w:hAnsi="仿宋" w:cs="仿宋_GB2312" w:hint="eastAsia"/>
                <w:b/>
                <w:color w:val="000000" w:themeColor="text1"/>
              </w:rPr>
              <w:t>最大速度: J1轴：</w:t>
            </w:r>
            <w:r w:rsidRPr="00AA0F62">
              <w:rPr>
                <w:rFonts w:ascii="仿宋" w:eastAsia="仿宋" w:hAnsi="仿宋" w:cs="仿宋_GB2312"/>
                <w:b/>
                <w:color w:val="000000" w:themeColor="text1"/>
              </w:rPr>
              <w:t>150</w:t>
            </w:r>
            <w:r w:rsidRPr="00AA0F62">
              <w:rPr>
                <w:rFonts w:ascii="仿宋" w:eastAsia="仿宋" w:hAnsi="仿宋" w:cs="仿宋_GB2312" w:hint="eastAsia"/>
                <w:b/>
                <w:color w:val="000000" w:themeColor="text1"/>
              </w:rPr>
              <w:t>°</w:t>
            </w:r>
            <w:r w:rsidRPr="00AA0F62">
              <w:rPr>
                <w:rFonts w:ascii="仿宋" w:eastAsia="仿宋" w:hAnsi="仿宋" w:cs="仿宋_GB2312"/>
                <w:b/>
                <w:color w:val="000000" w:themeColor="text1"/>
              </w:rPr>
              <w:t xml:space="preserve">/s </w:t>
            </w:r>
            <w:r w:rsidRPr="00AA0F62">
              <w:rPr>
                <w:rFonts w:ascii="仿宋" w:eastAsia="仿宋" w:hAnsi="仿宋" w:cs="仿宋_GB2312" w:hint="eastAsia"/>
                <w:b/>
                <w:color w:val="000000" w:themeColor="text1"/>
              </w:rPr>
              <w:t>、J2轴：</w:t>
            </w:r>
            <w:r w:rsidRPr="00AA0F62">
              <w:rPr>
                <w:rFonts w:ascii="仿宋" w:eastAsia="仿宋" w:hAnsi="仿宋" w:cs="仿宋_GB2312"/>
                <w:b/>
                <w:color w:val="000000" w:themeColor="text1"/>
              </w:rPr>
              <w:t>160</w:t>
            </w:r>
            <w:r w:rsidRPr="00AA0F62">
              <w:rPr>
                <w:rFonts w:ascii="仿宋" w:eastAsia="仿宋" w:hAnsi="仿宋" w:cs="仿宋_GB2312" w:hint="eastAsia"/>
                <w:b/>
                <w:color w:val="000000" w:themeColor="text1"/>
              </w:rPr>
              <w:t>°</w:t>
            </w:r>
            <w:r w:rsidRPr="00AA0F62">
              <w:rPr>
                <w:rFonts w:ascii="仿宋" w:eastAsia="仿宋" w:hAnsi="仿宋" w:cs="仿宋_GB2312"/>
                <w:b/>
                <w:color w:val="000000" w:themeColor="text1"/>
              </w:rPr>
              <w:t>/s</w:t>
            </w:r>
            <w:r w:rsidRPr="00AA0F62">
              <w:rPr>
                <w:rFonts w:ascii="仿宋" w:eastAsia="仿宋" w:hAnsi="仿宋" w:cs="仿宋_GB2312" w:hint="eastAsia"/>
                <w:b/>
                <w:color w:val="000000" w:themeColor="text1"/>
              </w:rPr>
              <w:t>、</w:t>
            </w:r>
            <w:r w:rsidRPr="00AA0F62">
              <w:rPr>
                <w:rFonts w:ascii="仿宋" w:eastAsia="仿宋" w:hAnsi="仿宋" w:cs="仿宋_GB2312"/>
                <w:b/>
                <w:color w:val="000000" w:themeColor="text1"/>
              </w:rPr>
              <w:t xml:space="preserve"> </w:t>
            </w:r>
            <w:r w:rsidRPr="00AA0F62">
              <w:rPr>
                <w:rFonts w:ascii="仿宋" w:eastAsia="仿宋" w:hAnsi="仿宋" w:cs="仿宋_GB2312" w:hint="eastAsia"/>
                <w:b/>
                <w:color w:val="000000" w:themeColor="text1"/>
              </w:rPr>
              <w:t>J3：轴</w:t>
            </w:r>
            <w:r w:rsidRPr="00AA0F62">
              <w:rPr>
                <w:rFonts w:ascii="仿宋" w:eastAsia="仿宋" w:hAnsi="仿宋" w:cs="仿宋_GB2312"/>
                <w:b/>
                <w:color w:val="000000" w:themeColor="text1"/>
              </w:rPr>
              <w:t>170</w:t>
            </w:r>
            <w:r w:rsidRPr="00AA0F62">
              <w:rPr>
                <w:rFonts w:ascii="仿宋" w:eastAsia="仿宋" w:hAnsi="仿宋" w:cs="仿宋_GB2312" w:hint="eastAsia"/>
                <w:b/>
                <w:color w:val="000000" w:themeColor="text1"/>
              </w:rPr>
              <w:t>°</w:t>
            </w:r>
            <w:r w:rsidRPr="00AA0F62">
              <w:rPr>
                <w:rFonts w:ascii="仿宋" w:eastAsia="仿宋" w:hAnsi="仿宋" w:cs="仿宋_GB2312"/>
                <w:b/>
                <w:color w:val="000000" w:themeColor="text1"/>
              </w:rPr>
              <w:t>/s</w:t>
            </w:r>
            <w:r w:rsidRPr="00AA0F62">
              <w:rPr>
                <w:rFonts w:ascii="仿宋" w:eastAsia="仿宋" w:hAnsi="仿宋" w:cs="仿宋_GB2312" w:hint="eastAsia"/>
                <w:b/>
                <w:color w:val="000000" w:themeColor="text1"/>
              </w:rPr>
              <w:t>、J4轴：</w:t>
            </w:r>
            <w:r w:rsidRPr="00AA0F62">
              <w:rPr>
                <w:rFonts w:ascii="仿宋" w:eastAsia="仿宋" w:hAnsi="仿宋" w:cs="仿宋_GB2312"/>
                <w:b/>
                <w:color w:val="000000" w:themeColor="text1"/>
              </w:rPr>
              <w:t>340</w:t>
            </w:r>
            <w:r w:rsidRPr="00AA0F62">
              <w:rPr>
                <w:rFonts w:ascii="仿宋" w:eastAsia="仿宋" w:hAnsi="仿宋" w:cs="仿宋_GB2312" w:hint="eastAsia"/>
                <w:b/>
                <w:color w:val="000000" w:themeColor="text1"/>
              </w:rPr>
              <w:t>°</w:t>
            </w:r>
            <w:r w:rsidRPr="00AA0F62">
              <w:rPr>
                <w:rFonts w:ascii="仿宋" w:eastAsia="仿宋" w:hAnsi="仿宋" w:cs="仿宋_GB2312"/>
                <w:b/>
                <w:color w:val="000000" w:themeColor="text1"/>
              </w:rPr>
              <w:t>/s</w:t>
            </w:r>
            <w:r w:rsidRPr="00AA0F62">
              <w:rPr>
                <w:rFonts w:ascii="仿宋" w:eastAsia="仿宋" w:hAnsi="仿宋" w:cs="仿宋_GB2312" w:hint="eastAsia"/>
                <w:b/>
                <w:color w:val="000000" w:themeColor="text1"/>
              </w:rPr>
              <w:t>、J5轴：</w:t>
            </w:r>
            <w:r w:rsidRPr="00AA0F62">
              <w:rPr>
                <w:rFonts w:ascii="仿宋" w:eastAsia="仿宋" w:hAnsi="仿宋" w:cs="仿宋_GB2312"/>
                <w:b/>
                <w:color w:val="000000" w:themeColor="text1"/>
              </w:rPr>
              <w:t>340</w:t>
            </w:r>
            <w:r w:rsidRPr="00AA0F62">
              <w:rPr>
                <w:rFonts w:ascii="仿宋" w:eastAsia="仿宋" w:hAnsi="仿宋" w:cs="仿宋_GB2312" w:hint="eastAsia"/>
                <w:b/>
                <w:color w:val="000000" w:themeColor="text1"/>
              </w:rPr>
              <w:t>°</w:t>
            </w:r>
            <w:r w:rsidRPr="00AA0F62">
              <w:rPr>
                <w:rFonts w:ascii="仿宋" w:eastAsia="仿宋" w:hAnsi="仿宋" w:cs="仿宋_GB2312"/>
                <w:b/>
                <w:color w:val="000000" w:themeColor="text1"/>
              </w:rPr>
              <w:t>/s</w:t>
            </w:r>
            <w:r w:rsidRPr="00AA0F62">
              <w:rPr>
                <w:rFonts w:ascii="仿宋" w:eastAsia="仿宋" w:hAnsi="仿宋" w:cs="仿宋_GB2312" w:hint="eastAsia"/>
                <w:b/>
                <w:color w:val="000000" w:themeColor="text1"/>
              </w:rPr>
              <w:t>、J6：轴：</w:t>
            </w:r>
            <w:r w:rsidRPr="00AA0F62">
              <w:rPr>
                <w:rFonts w:ascii="仿宋" w:eastAsia="仿宋" w:hAnsi="仿宋" w:cs="仿宋_GB2312"/>
                <w:b/>
                <w:color w:val="000000" w:themeColor="text1"/>
              </w:rPr>
              <w:t>520</w:t>
            </w:r>
            <w:r w:rsidRPr="00AA0F62">
              <w:rPr>
                <w:rFonts w:ascii="仿宋" w:eastAsia="仿宋" w:hAnsi="仿宋" w:cs="仿宋_GB2312" w:hint="eastAsia"/>
                <w:b/>
                <w:color w:val="000000" w:themeColor="text1"/>
              </w:rPr>
              <w:t>°</w:t>
            </w:r>
            <w:r w:rsidRPr="00AA0F62">
              <w:rPr>
                <w:rFonts w:ascii="仿宋" w:eastAsia="仿宋" w:hAnsi="仿宋" w:cs="仿宋_GB2312"/>
                <w:b/>
                <w:color w:val="000000" w:themeColor="text1"/>
              </w:rPr>
              <w:t>/s</w:t>
            </w:r>
            <w:r w:rsidRPr="00AA0F62">
              <w:rPr>
                <w:rFonts w:ascii="仿宋" w:eastAsia="仿宋" w:hAnsi="仿宋" w:cs="仿宋_GB2312" w:hint="eastAsia"/>
                <w:b/>
                <w:color w:val="000000" w:themeColor="text1"/>
              </w:rPr>
              <w:t>；</w:t>
            </w:r>
            <w:r w:rsidRPr="00AA0F62">
              <w:rPr>
                <w:rFonts w:ascii="仿宋" w:eastAsia="仿宋" w:hAnsi="仿宋" w:cs="仿宋_GB2312"/>
                <w:b/>
                <w:color w:val="000000" w:themeColor="text1"/>
              </w:rPr>
              <w:fldChar w:fldCharType="begin"/>
            </w:r>
            <w:r w:rsidRPr="00AA0F62">
              <w:rPr>
                <w:rFonts w:ascii="仿宋" w:eastAsia="仿宋" w:hAnsi="仿宋" w:cs="仿宋_GB2312"/>
                <w:b/>
                <w:color w:val="000000" w:themeColor="text1"/>
              </w:rPr>
              <w:instrText xml:space="preserve"> </w:instrText>
            </w:r>
            <w:r w:rsidRPr="00AA0F62">
              <w:rPr>
                <w:rFonts w:ascii="仿宋" w:eastAsia="仿宋" w:hAnsi="仿宋" w:cs="仿宋_GB2312" w:hint="eastAsia"/>
                <w:b/>
                <w:color w:val="000000" w:themeColor="text1"/>
              </w:rPr>
              <w:instrText>= 7 \* GB3</w:instrText>
            </w:r>
            <w:r w:rsidRPr="00AA0F62">
              <w:rPr>
                <w:rFonts w:ascii="仿宋" w:eastAsia="仿宋" w:hAnsi="仿宋" w:cs="仿宋_GB2312"/>
                <w:b/>
                <w:color w:val="000000" w:themeColor="text1"/>
              </w:rPr>
              <w:instrText xml:space="preserve"> </w:instrText>
            </w:r>
            <w:r w:rsidRPr="00AA0F62">
              <w:rPr>
                <w:rFonts w:ascii="仿宋" w:eastAsia="仿宋" w:hAnsi="仿宋" w:cs="仿宋_GB2312"/>
                <w:b/>
                <w:color w:val="000000" w:themeColor="text1"/>
              </w:rPr>
              <w:fldChar w:fldCharType="separate"/>
            </w:r>
            <w:r w:rsidRPr="00AA0F62">
              <w:rPr>
                <w:rFonts w:ascii="仿宋" w:eastAsia="仿宋" w:hAnsi="仿宋" w:cs="仿宋_GB2312" w:hint="eastAsia"/>
                <w:b/>
                <w:color w:val="000000" w:themeColor="text1"/>
              </w:rPr>
              <w:t>⑦</w:t>
            </w:r>
            <w:r w:rsidRPr="00AA0F62">
              <w:rPr>
                <w:rFonts w:ascii="仿宋" w:eastAsia="仿宋" w:hAnsi="仿宋" w:cs="仿宋_GB2312"/>
                <w:b/>
                <w:color w:val="000000" w:themeColor="text1"/>
              </w:rPr>
              <w:fldChar w:fldCharType="end"/>
            </w:r>
            <w:r w:rsidRPr="00AA0F62">
              <w:rPr>
                <w:rFonts w:ascii="仿宋" w:eastAsia="仿宋" w:hAnsi="仿宋" w:cs="仿宋_GB2312" w:hint="eastAsia"/>
                <w:b/>
                <w:color w:val="000000" w:themeColor="text1"/>
              </w:rPr>
              <w:t>允许力矩:J4轴≥</w:t>
            </w:r>
            <w:r w:rsidRPr="00AA0F62">
              <w:rPr>
                <w:rFonts w:ascii="仿宋" w:eastAsia="仿宋" w:hAnsi="仿宋" w:cs="仿宋_GB2312"/>
                <w:b/>
                <w:color w:val="000000" w:themeColor="text1"/>
              </w:rPr>
              <w:t>11.8 N.m</w:t>
            </w:r>
            <w:r w:rsidRPr="00AA0F62">
              <w:rPr>
                <w:rFonts w:ascii="仿宋" w:eastAsia="仿宋" w:hAnsi="仿宋" w:cs="仿宋_GB2312" w:hint="eastAsia"/>
                <w:b/>
                <w:color w:val="000000" w:themeColor="text1"/>
              </w:rPr>
              <w:t>、J5轴≥</w:t>
            </w:r>
            <w:r w:rsidRPr="00AA0F62">
              <w:rPr>
                <w:rFonts w:ascii="仿宋" w:eastAsia="仿宋" w:hAnsi="仿宋" w:cs="仿宋_GB2312"/>
                <w:b/>
                <w:color w:val="000000" w:themeColor="text1"/>
              </w:rPr>
              <w:t>9.8 N.m</w:t>
            </w:r>
            <w:r w:rsidRPr="00AA0F62">
              <w:rPr>
                <w:rFonts w:ascii="仿宋" w:eastAsia="仿宋" w:hAnsi="仿宋" w:cs="仿宋_GB2312" w:hint="eastAsia"/>
                <w:b/>
                <w:color w:val="000000" w:themeColor="text1"/>
              </w:rPr>
              <w:t>、J6轴≥</w:t>
            </w:r>
            <w:r w:rsidRPr="00AA0F62">
              <w:rPr>
                <w:rFonts w:ascii="仿宋" w:eastAsia="仿宋" w:hAnsi="仿宋" w:cs="仿宋_GB2312"/>
                <w:b/>
                <w:color w:val="000000" w:themeColor="text1"/>
              </w:rPr>
              <w:t>5.9 N.m</w:t>
            </w:r>
            <w:r w:rsidRPr="00AA0F62">
              <w:rPr>
                <w:rFonts w:ascii="仿宋" w:eastAsia="仿宋" w:hAnsi="仿宋" w:cs="仿宋_GB2312" w:hint="eastAsia"/>
                <w:b/>
                <w:color w:val="000000" w:themeColor="text1"/>
              </w:rPr>
              <w:t>;</w:t>
            </w:r>
            <w:r w:rsidRPr="00AA0F62">
              <w:rPr>
                <w:rFonts w:ascii="仿宋" w:eastAsia="仿宋" w:hAnsi="仿宋" w:cs="仿宋_GB2312"/>
                <w:b/>
                <w:color w:val="000000" w:themeColor="text1"/>
              </w:rPr>
              <w:fldChar w:fldCharType="begin"/>
            </w:r>
            <w:r w:rsidRPr="00AA0F62">
              <w:rPr>
                <w:rFonts w:ascii="仿宋" w:eastAsia="仿宋" w:hAnsi="仿宋" w:cs="仿宋_GB2312"/>
                <w:b/>
                <w:color w:val="000000" w:themeColor="text1"/>
              </w:rPr>
              <w:instrText xml:space="preserve"> </w:instrText>
            </w:r>
            <w:r w:rsidRPr="00AA0F62">
              <w:rPr>
                <w:rFonts w:ascii="仿宋" w:eastAsia="仿宋" w:hAnsi="仿宋" w:cs="仿宋_GB2312" w:hint="eastAsia"/>
                <w:b/>
                <w:color w:val="000000" w:themeColor="text1"/>
              </w:rPr>
              <w:instrText>= 8 \* GB3</w:instrText>
            </w:r>
            <w:r w:rsidRPr="00AA0F62">
              <w:rPr>
                <w:rFonts w:ascii="仿宋" w:eastAsia="仿宋" w:hAnsi="仿宋" w:cs="仿宋_GB2312"/>
                <w:b/>
                <w:color w:val="000000" w:themeColor="text1"/>
              </w:rPr>
              <w:instrText xml:space="preserve"> </w:instrText>
            </w:r>
            <w:r w:rsidRPr="00AA0F62">
              <w:rPr>
                <w:rFonts w:ascii="仿宋" w:eastAsia="仿宋" w:hAnsi="仿宋" w:cs="仿宋_GB2312"/>
                <w:b/>
                <w:color w:val="000000" w:themeColor="text1"/>
              </w:rPr>
              <w:fldChar w:fldCharType="separate"/>
            </w:r>
            <w:r w:rsidRPr="00AA0F62">
              <w:rPr>
                <w:rFonts w:ascii="仿宋" w:eastAsia="仿宋" w:hAnsi="仿宋" w:cs="仿宋_GB2312" w:hint="eastAsia"/>
                <w:b/>
                <w:color w:val="000000" w:themeColor="text1"/>
              </w:rPr>
              <w:t>⑧</w:t>
            </w:r>
            <w:r w:rsidRPr="00AA0F62">
              <w:rPr>
                <w:rFonts w:ascii="仿宋" w:eastAsia="仿宋" w:hAnsi="仿宋" w:cs="仿宋_GB2312"/>
                <w:b/>
                <w:color w:val="000000" w:themeColor="text1"/>
              </w:rPr>
              <w:fldChar w:fldCharType="end"/>
            </w:r>
            <w:r w:rsidRPr="00AA0F62">
              <w:rPr>
                <w:rFonts w:ascii="仿宋" w:eastAsia="仿宋" w:hAnsi="仿宋" w:cs="仿宋_GB2312" w:hint="eastAsia"/>
                <w:b/>
                <w:color w:val="000000" w:themeColor="text1"/>
              </w:rPr>
              <w:t>允许惯量:J4轴≥</w:t>
            </w:r>
            <w:r w:rsidRPr="00AA0F62">
              <w:rPr>
                <w:rFonts w:ascii="仿宋" w:eastAsia="仿宋" w:hAnsi="仿宋" w:cs="仿宋_GB2312"/>
                <w:b/>
                <w:color w:val="000000" w:themeColor="text1"/>
              </w:rPr>
              <w:t>0.24 kg.m</w:t>
            </w:r>
            <w:r w:rsidRPr="00AA0F62">
              <w:rPr>
                <w:rFonts w:ascii="仿宋" w:eastAsia="仿宋" w:hAnsi="仿宋" w:cs="仿宋_GB2312"/>
                <w:b/>
                <w:color w:val="000000" w:themeColor="text1"/>
                <w:vertAlign w:val="superscript"/>
              </w:rPr>
              <w:t>2</w:t>
            </w:r>
            <w:r w:rsidRPr="00AA0F62">
              <w:rPr>
                <w:rFonts w:ascii="仿宋" w:eastAsia="仿宋" w:hAnsi="仿宋" w:cs="仿宋_GB2312"/>
                <w:b/>
                <w:color w:val="000000" w:themeColor="text1"/>
              </w:rPr>
              <w:t xml:space="preserve"> </w:t>
            </w:r>
            <w:r w:rsidRPr="00AA0F62">
              <w:rPr>
                <w:rFonts w:ascii="仿宋" w:eastAsia="仿宋" w:hAnsi="仿宋" w:cs="仿宋_GB2312" w:hint="eastAsia"/>
                <w:b/>
                <w:color w:val="000000" w:themeColor="text1"/>
              </w:rPr>
              <w:t>、J5轴≥</w:t>
            </w:r>
            <w:r w:rsidRPr="00AA0F62">
              <w:rPr>
                <w:rFonts w:ascii="仿宋" w:eastAsia="仿宋" w:hAnsi="仿宋" w:cs="仿宋_GB2312"/>
                <w:b/>
                <w:color w:val="000000" w:themeColor="text1"/>
              </w:rPr>
              <w:t>0.17 kg.m</w:t>
            </w:r>
            <w:r w:rsidRPr="00AA0F62">
              <w:rPr>
                <w:rFonts w:ascii="仿宋" w:eastAsia="仿宋" w:hAnsi="仿宋" w:cs="仿宋_GB2312"/>
                <w:b/>
                <w:color w:val="000000" w:themeColor="text1"/>
                <w:vertAlign w:val="superscript"/>
              </w:rPr>
              <w:t>2</w:t>
            </w:r>
            <w:r w:rsidRPr="00AA0F62">
              <w:rPr>
                <w:rFonts w:ascii="仿宋" w:eastAsia="仿宋" w:hAnsi="仿宋" w:cs="仿宋_GB2312" w:hint="eastAsia"/>
                <w:b/>
                <w:color w:val="000000" w:themeColor="text1"/>
              </w:rPr>
              <w:t>、J6轴≥</w:t>
            </w:r>
            <w:r w:rsidRPr="00AA0F62">
              <w:rPr>
                <w:rFonts w:ascii="仿宋" w:eastAsia="仿宋" w:hAnsi="仿宋" w:cs="仿宋_GB2312"/>
                <w:b/>
                <w:color w:val="000000" w:themeColor="text1"/>
              </w:rPr>
              <w:t>0. 06 kg. m</w:t>
            </w:r>
            <w:r w:rsidRPr="00AA0F62">
              <w:rPr>
                <w:rFonts w:ascii="仿宋" w:eastAsia="仿宋" w:hAnsi="仿宋" w:cs="仿宋_GB2312"/>
                <w:b/>
                <w:color w:val="000000" w:themeColor="text1"/>
                <w:vertAlign w:val="superscript"/>
              </w:rPr>
              <w:t>2</w:t>
            </w:r>
            <w:r w:rsidRPr="00AA0F62">
              <w:rPr>
                <w:rFonts w:ascii="仿宋" w:eastAsia="仿宋" w:hAnsi="仿宋" w:cs="仿宋_GB2312" w:hint="eastAsia"/>
                <w:b/>
                <w:color w:val="000000" w:themeColor="text1"/>
              </w:rPr>
              <w:t>。要求完成如下设计：</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1）根据过流部件打磨区域、打磨工具尺寸制定需要打磨曲面的路径并进行打磨机器人路径规划设计，利用机构逆向设</w:t>
            </w:r>
            <w:r w:rsidRPr="00AA0F62">
              <w:rPr>
                <w:rFonts w:ascii="仿宋" w:eastAsia="仿宋" w:hAnsi="仿宋" w:cs="仿宋_GB2312" w:hint="eastAsia"/>
                <w:b/>
                <w:color w:val="000000" w:themeColor="text1"/>
              </w:rPr>
              <w:lastRenderedPageBreak/>
              <w:t>计的方法进行机器人本体各杠件运动机构运动仿真；</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2）根据机器人打磨过程中各关节的运动速度、加速度变化，分析各杆件长度与各关节运动速度、加速度的关系，建立各杆件长度优化设计模型。确定机器人各个杠件的长度、各关节运动参数范围、机器人运动区域；</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3）机器人本体的装配设计。包括机器人各杆件间装配关系，技术要求，绘制机器人本体的二维详细图纸；</w:t>
            </w:r>
            <w:r w:rsidRPr="00AA0F62">
              <w:rPr>
                <w:rFonts w:ascii="仿宋" w:eastAsia="仿宋" w:hAnsi="仿宋" w:cs="仿宋_GB2312"/>
                <w:b/>
                <w:color w:val="000000" w:themeColor="text1"/>
              </w:rPr>
              <w:t xml:space="preserve"> </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 xml:space="preserve">（4）打磨机器人J1轴的传动系统的设计。包括：传动系统零件的三维实体建模、装配设计，装配图绘制，2~3个零件的详细设计 </w:t>
            </w:r>
          </w:p>
        </w:tc>
      </w:tr>
      <w:tr w:rsidR="00D313A4" w:rsidRPr="00AA0F62" w:rsidTr="00AA0F62">
        <w:trPr>
          <w:trHeight w:val="416"/>
        </w:trPr>
        <w:tc>
          <w:tcPr>
            <w:tcW w:w="675" w:type="dxa"/>
            <w:shd w:val="clear" w:color="auto" w:fill="auto"/>
            <w:vAlign w:val="center"/>
          </w:tcPr>
          <w:p w:rsidR="00D313A4" w:rsidRPr="00F613FC" w:rsidRDefault="00D313A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扁形茶振动式自动理条机设计开发</w:t>
            </w:r>
          </w:p>
        </w:tc>
        <w:tc>
          <w:tcPr>
            <w:tcW w:w="992" w:type="dxa"/>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重庆科技学院</w:t>
            </w:r>
          </w:p>
        </w:tc>
        <w:tc>
          <w:tcPr>
            <w:tcW w:w="1083"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机械设计制造及其自动化</w:t>
            </w:r>
          </w:p>
        </w:tc>
        <w:tc>
          <w:tcPr>
            <w:tcW w:w="1468"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重庆农业科学院农业机械研究所</w:t>
            </w:r>
          </w:p>
        </w:tc>
        <w:tc>
          <w:tcPr>
            <w:tcW w:w="5245" w:type="dxa"/>
            <w:shd w:val="clear" w:color="auto" w:fill="auto"/>
            <w:vAlign w:val="center"/>
          </w:tcPr>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茶叶作型是名优茶制茶的关键工序，即在力和热的作用下改变茶叶外形，同时提高茶叶内质。茶叶理条机即是这样一种通过一系列的加工工艺把新鲜的茶叶叶片制成条状的机械设备，在茶叶自动化加工生产线中广泛应用。本课题将设计一款自动化振动式扁形茶理条机，改变该型理条机人工放置加压棒的缺陷，设计自动放置</w:t>
            </w:r>
            <w:r w:rsidRPr="00AA0F62">
              <w:rPr>
                <w:rFonts w:ascii="仿宋" w:eastAsia="仿宋" w:hAnsi="仿宋" w:cs="仿宋_GB2312" w:hint="eastAsia"/>
                <w:b/>
                <w:color w:val="000000" w:themeColor="text1"/>
              </w:rPr>
              <w:lastRenderedPageBreak/>
              <w:t>和回收加压棒系统，从而实现理条机的自动化生产。课题内容将包括：熟悉振动式茶叶理条机工作原理，设计茶叶理条机的进料装置、出料装置、“U”形理条槽及槽台、加压系统、传动系统和机架等构成部件并对其进行了详细的三维建模和运动仿真。</w:t>
            </w:r>
          </w:p>
        </w:tc>
        <w:tc>
          <w:tcPr>
            <w:tcW w:w="3006" w:type="dxa"/>
            <w:shd w:val="clear" w:color="auto" w:fill="auto"/>
            <w:vAlign w:val="center"/>
          </w:tcPr>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lastRenderedPageBreak/>
              <w:t>毕业设计要求完成的工作：进行课题调研，分析各种理条机的优缺点，设计振动式理条机的原理方案，完成传动方案和加压系统设计；进行理条机总体的三维设计，完成三维装配图，完成</w:t>
            </w:r>
            <w:r w:rsidRPr="00AA0F62">
              <w:rPr>
                <w:rFonts w:ascii="仿宋" w:eastAsia="仿宋" w:hAnsi="仿宋" w:cs="仿宋_GB2312" w:hint="eastAsia"/>
                <w:b/>
                <w:color w:val="000000" w:themeColor="text1"/>
              </w:rPr>
              <w:lastRenderedPageBreak/>
              <w:t>运动部件的运动仿真；完成理条机的二维工程图（总装配图和部分非标准间零件图）。</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所设计的理条机应该满足以下要求（功能）：</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理条槽振动频率：170-240次/min；</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单次理条茶叶量为5Kg；</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能实现自动上下料（茶叶）；</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能实现加压棒的自动放下（加压）和收起（无压）；</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能实现加压棒在非加压时的自动锁紧。</w:t>
            </w:r>
          </w:p>
        </w:tc>
      </w:tr>
      <w:tr w:rsidR="00D313A4" w:rsidRPr="00AA0F62" w:rsidTr="00AA0F62">
        <w:trPr>
          <w:trHeight w:val="416"/>
        </w:trPr>
        <w:tc>
          <w:tcPr>
            <w:tcW w:w="675" w:type="dxa"/>
            <w:shd w:val="clear" w:color="auto" w:fill="auto"/>
            <w:vAlign w:val="center"/>
          </w:tcPr>
          <w:p w:rsidR="00D313A4" w:rsidRPr="00F613FC" w:rsidRDefault="00D313A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自动化钻机井场钻柱预处理装置结构设计</w:t>
            </w:r>
          </w:p>
        </w:tc>
        <w:tc>
          <w:tcPr>
            <w:tcW w:w="992" w:type="dxa"/>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重庆科技学院</w:t>
            </w:r>
          </w:p>
        </w:tc>
        <w:tc>
          <w:tcPr>
            <w:tcW w:w="1083"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机械设计制造及其自动化</w:t>
            </w:r>
          </w:p>
        </w:tc>
        <w:tc>
          <w:tcPr>
            <w:tcW w:w="1468"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四川宏华石油设备有限公司</w:t>
            </w:r>
          </w:p>
        </w:tc>
        <w:tc>
          <w:tcPr>
            <w:tcW w:w="5245" w:type="dxa"/>
            <w:shd w:val="clear" w:color="auto" w:fill="auto"/>
            <w:vAlign w:val="center"/>
          </w:tcPr>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随着自动化技术发展，石油钻井自动化/井口作用自动化是石油钻机发展的必然趋势。目前国内石油钻机仍然以常规钻机为主，井口作业自动化程度较低，在正常钻进的过程中仍然以单根钻进为主，每钻进一个单根长度需要接一次单根，辅助作业时间长，有效钻进效率低。为此，国内外石油生产厂家相继开发了各种不同种类的自动化钻机。重庆科技学院与四川宏华石油设备有限公司联合研发了一种全液压自动钻机，实现了井口作业自动化并可以实现立根钻进。由于该钻机采用全液压驱动，取消了常规的钻机井架和立根盒。钻柱排放在钻台下面，有一套液压机械手抓取。因此需要在钻台平面以下增设</w:t>
            </w:r>
            <w:r w:rsidRPr="00AA0F62">
              <w:rPr>
                <w:rFonts w:ascii="仿宋" w:eastAsia="仿宋" w:hAnsi="仿宋" w:cs="仿宋_GB2312" w:hint="eastAsia"/>
                <w:b/>
                <w:color w:val="000000" w:themeColor="text1"/>
              </w:rPr>
              <w:lastRenderedPageBreak/>
              <w:t>一套钻杆上卸扣管件预处理装置，能将上游递过来的单根自动的连接成双根即将钻杆单根连接为双根，或将立根拆卸位为单根。因此该装置应该具备钻杆自动夹紧、自动对中、自动旋扣/紧扣、以及自动移运功能；同时该装置要具备结构紧凑移运方便的特点，以满足实际井场布局要求。</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该题目配套于校企联合研发的全液压自动钻机，是钻杆自动化处理过程中的一个重要的设备，对降低钻井辅助作业时间、降低工人劳动强度、提高工作效率有着重要的意义。</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该课题来源于工程实际，集机械、液压、自动控制与一体，非常适合机械工程专业学生毕业设计训练，对培养学生理论联系实际分析问题解决问题的能力、锻炼学生基础设计、基本理论计算、基本结构设计、工程制图等以及计算机技术在机械专业的应用等基本功都有很好的帮助。</w:t>
            </w:r>
          </w:p>
        </w:tc>
        <w:tc>
          <w:tcPr>
            <w:tcW w:w="3006"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lastRenderedPageBreak/>
              <w:t>1）现场调研/收集资料，了解石油钻井工艺，熟悉钻井过程中大型管件联接、上卸扣作业流程；在综合调研分析的基础上提出适合自动化钻井井场钻柱预处理装置总体方案，能实现被连接的两根管柱机械化自动对中、旋扣、紧/崩扣、水平移运等基本功能，撰写开通报告并进行可行性论证；</w:t>
            </w:r>
          </w:p>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2）完成钻柱预处理装置相关理</w:t>
            </w:r>
            <w:r w:rsidRPr="00AA0F62">
              <w:rPr>
                <w:rFonts w:ascii="仿宋" w:eastAsia="仿宋" w:hAnsi="仿宋" w:cs="仿宋_GB2312" w:hint="eastAsia"/>
                <w:b/>
                <w:color w:val="000000" w:themeColor="text1"/>
              </w:rPr>
              <w:lastRenderedPageBreak/>
              <w:t>论设计计算：</w:t>
            </w:r>
          </w:p>
          <w:p w:rsidR="00D313A4" w:rsidRPr="00AA0F62" w:rsidRDefault="00D313A4" w:rsidP="00AA0F62">
            <w:pPr>
              <w:adjustRightInd w:val="0"/>
              <w:snapToGrid w:val="0"/>
              <w:spacing w:line="300" w:lineRule="auto"/>
              <w:ind w:firstLineChars="100" w:firstLine="211"/>
              <w:rPr>
                <w:rFonts w:ascii="仿宋" w:eastAsia="仿宋" w:hAnsi="仿宋" w:cs="仿宋_GB2312"/>
                <w:b/>
                <w:color w:val="000000" w:themeColor="text1"/>
              </w:rPr>
            </w:pPr>
            <w:r w:rsidRPr="00AA0F62">
              <w:rPr>
                <w:rFonts w:ascii="仿宋" w:eastAsia="仿宋" w:hAnsi="仿宋" w:cs="仿宋_GB2312" w:hint="eastAsia"/>
                <w:b/>
                <w:color w:val="000000" w:themeColor="text1"/>
              </w:rPr>
              <w:t>处理装置有效旋扣半径：3英寸——13英寸；</w:t>
            </w:r>
          </w:p>
          <w:p w:rsidR="00D313A4" w:rsidRPr="00AA0F62" w:rsidRDefault="00D313A4" w:rsidP="00AA0F62">
            <w:pPr>
              <w:adjustRightInd w:val="0"/>
              <w:snapToGrid w:val="0"/>
              <w:spacing w:line="300" w:lineRule="auto"/>
              <w:ind w:firstLineChars="100" w:firstLine="211"/>
              <w:rPr>
                <w:rFonts w:ascii="仿宋" w:eastAsia="仿宋" w:hAnsi="仿宋" w:cs="仿宋_GB2312"/>
                <w:b/>
                <w:color w:val="000000" w:themeColor="text1"/>
              </w:rPr>
            </w:pPr>
            <w:r w:rsidRPr="00AA0F62">
              <w:rPr>
                <w:rFonts w:ascii="仿宋" w:eastAsia="仿宋" w:hAnsi="仿宋" w:cs="仿宋_GB2312" w:hint="eastAsia"/>
                <w:b/>
                <w:color w:val="000000" w:themeColor="text1"/>
              </w:rPr>
              <w:t>最大旋扣力矩：24000N.m；</w:t>
            </w:r>
          </w:p>
          <w:p w:rsidR="00D313A4" w:rsidRPr="00AA0F62" w:rsidRDefault="00D313A4" w:rsidP="00AA0F62">
            <w:pPr>
              <w:adjustRightInd w:val="0"/>
              <w:snapToGrid w:val="0"/>
              <w:spacing w:line="300" w:lineRule="auto"/>
              <w:ind w:firstLineChars="100" w:firstLine="211"/>
              <w:rPr>
                <w:rFonts w:ascii="仿宋" w:eastAsia="仿宋" w:hAnsi="仿宋" w:cs="仿宋_GB2312"/>
                <w:b/>
                <w:color w:val="000000" w:themeColor="text1"/>
              </w:rPr>
            </w:pPr>
            <w:r w:rsidRPr="00AA0F62">
              <w:rPr>
                <w:rFonts w:ascii="仿宋" w:eastAsia="仿宋" w:hAnsi="仿宋" w:cs="仿宋_GB2312" w:hint="eastAsia"/>
                <w:b/>
                <w:color w:val="000000" w:themeColor="text1"/>
              </w:rPr>
              <w:t>有效管柱连接长度：双单跟（2X10m）</w:t>
            </w:r>
          </w:p>
          <w:p w:rsidR="00D313A4" w:rsidRPr="00AA0F62" w:rsidRDefault="00D313A4" w:rsidP="00AA0F62">
            <w:pPr>
              <w:adjustRightInd w:val="0"/>
              <w:snapToGrid w:val="0"/>
              <w:spacing w:line="300" w:lineRule="auto"/>
              <w:ind w:firstLineChars="100" w:firstLine="211"/>
              <w:rPr>
                <w:rFonts w:ascii="仿宋" w:eastAsia="仿宋" w:hAnsi="仿宋" w:cs="仿宋_GB2312"/>
                <w:b/>
                <w:color w:val="000000" w:themeColor="text1"/>
              </w:rPr>
            </w:pPr>
            <w:r w:rsidRPr="00AA0F62">
              <w:rPr>
                <w:rFonts w:ascii="仿宋" w:eastAsia="仿宋" w:hAnsi="仿宋" w:cs="仿宋_GB2312" w:hint="eastAsia"/>
                <w:b/>
                <w:color w:val="000000" w:themeColor="text1"/>
              </w:rPr>
              <w:t>对关键零件要进行有限元分析。</w:t>
            </w:r>
          </w:p>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3）完成管柱对中、旋扣对中、旋扣、紧/崩扣、水平等机构的具体零部件结构设计；完成钻柱准备装置三维建模以及关键零部件二维工程图纸（包括装配图、零件图）；并编制设计说明书。</w:t>
            </w:r>
          </w:p>
          <w:p w:rsidR="00D313A4" w:rsidRPr="00AA0F62" w:rsidRDefault="00D313A4" w:rsidP="00AA0F62">
            <w:pPr>
              <w:adjustRightInd w:val="0"/>
              <w:snapToGrid w:val="0"/>
              <w:spacing w:line="300" w:lineRule="auto"/>
              <w:ind w:firstLineChars="200" w:firstLine="422"/>
              <w:rPr>
                <w:rFonts w:ascii="仿宋" w:eastAsia="仿宋" w:hAnsi="仿宋"/>
                <w:b/>
                <w:color w:val="000000" w:themeColor="text1"/>
              </w:rPr>
            </w:pP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p>
        </w:tc>
      </w:tr>
      <w:tr w:rsidR="00D313A4" w:rsidRPr="00AA0F62" w:rsidTr="00AA0F62">
        <w:trPr>
          <w:trHeight w:val="416"/>
        </w:trPr>
        <w:tc>
          <w:tcPr>
            <w:tcW w:w="675" w:type="dxa"/>
            <w:shd w:val="clear" w:color="auto" w:fill="auto"/>
            <w:vAlign w:val="center"/>
          </w:tcPr>
          <w:p w:rsidR="00D313A4" w:rsidRPr="00F613FC" w:rsidRDefault="00D313A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钢板板簧连续翻面机</w:t>
            </w:r>
            <w:r w:rsidRPr="00AA0F62">
              <w:rPr>
                <w:rFonts w:ascii="仿宋" w:eastAsia="仿宋" w:hAnsi="仿宋" w:hint="eastAsia"/>
                <w:b/>
                <w:color w:val="000000" w:themeColor="text1"/>
              </w:rPr>
              <w:t>设计</w:t>
            </w:r>
          </w:p>
        </w:tc>
        <w:tc>
          <w:tcPr>
            <w:tcW w:w="992" w:type="dxa"/>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重庆科技学院</w:t>
            </w:r>
          </w:p>
        </w:tc>
        <w:tc>
          <w:tcPr>
            <w:tcW w:w="1083"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机械设计制造及其自动化</w:t>
            </w:r>
          </w:p>
        </w:tc>
        <w:tc>
          <w:tcPr>
            <w:tcW w:w="1468"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重庆红旗弹簧有限责任公司</w:t>
            </w:r>
          </w:p>
        </w:tc>
        <w:tc>
          <w:tcPr>
            <w:tcW w:w="5245" w:type="dxa"/>
            <w:shd w:val="clear" w:color="auto" w:fill="auto"/>
            <w:vAlign w:val="center"/>
          </w:tcPr>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在重庆红旗钢板弹簧有限公司等企业的钢板板簧喷漆生产线上，先喷板簧的凹面，再翻转后喷另一面。目前的翻面是由喷漆工人手工翻转的，所以人工翻面劳动强度大、生产效率低、特别是油漆的毒性会影响工人的身体健康。</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钢板板簧连续翻面机的功能是安装在第一面和第二面喷漆作业之间的一个设备，用于板簧连续、自动翻面。</w:t>
            </w:r>
            <w:r w:rsidRPr="00AA0F62">
              <w:rPr>
                <w:rFonts w:ascii="仿宋" w:eastAsia="仿宋" w:hAnsi="仿宋" w:cs="仿宋_GB2312" w:hint="eastAsia"/>
                <w:b/>
                <w:color w:val="000000" w:themeColor="text1"/>
              </w:rPr>
              <w:lastRenderedPageBreak/>
              <w:t>本课题设计的板簧翻面机由插齿式翻转盘、支架及主轴、检测及控制系统组成。正常情况下，板簧经轨道连续移动，翻转盘连续转动，翻板机齿廓带动板簧翻面；若待翻转的钢板弹簧位置不准确，则感应器启动，翻转盘停止转动，钢板弹簧位置正确后。调节左右翻转盘间距，实现不同长度板簧的翻转；调节插齿伸出的长度实现不同宽度板簧的翻转。</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p>
        </w:tc>
        <w:tc>
          <w:tcPr>
            <w:tcW w:w="3006" w:type="dxa"/>
            <w:shd w:val="clear" w:color="auto" w:fill="auto"/>
            <w:vAlign w:val="center"/>
          </w:tcPr>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lastRenderedPageBreak/>
              <w:t>毕业设计要求完成的工作：进行课题调研，分析钢板弹簧表面喷漆生产现场的功能要求、工作参数，并确定钢板弹簧连续翻面机的设计方案；完成连续翻面机构设计；完成弹簧钢板位置检测与控制系统设计；进行翻面机</w:t>
            </w:r>
            <w:r w:rsidRPr="00AA0F62">
              <w:rPr>
                <w:rFonts w:ascii="仿宋" w:eastAsia="仿宋" w:hAnsi="仿宋" w:cs="仿宋_GB2312" w:hint="eastAsia"/>
                <w:b/>
                <w:color w:val="000000" w:themeColor="text1"/>
              </w:rPr>
              <w:lastRenderedPageBreak/>
              <w:t>总体的数字化设计及系统的运动仿真；完成翻面机的二维工程图（总装配图和部分非标准间零件图）；完成翻面机的制造；完成翻面机在实际生产线的安装、调试。</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翻面机技术参数：</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1）翻面频率：2s/p；</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2）弹簧钢板规格：长度为250-1350mm，宽度60-120mm，厚度8-20mm</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3）翻面机外形尺寸长度小于1000mm</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p>
        </w:tc>
      </w:tr>
      <w:tr w:rsidR="00D313A4" w:rsidRPr="00AA0F62" w:rsidTr="00AA0F62">
        <w:trPr>
          <w:trHeight w:val="416"/>
        </w:trPr>
        <w:tc>
          <w:tcPr>
            <w:tcW w:w="675" w:type="dxa"/>
            <w:shd w:val="clear" w:color="auto" w:fill="auto"/>
            <w:vAlign w:val="center"/>
          </w:tcPr>
          <w:p w:rsidR="00D313A4" w:rsidRPr="00F613FC" w:rsidRDefault="00D313A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自动化生产线上回转装置的设计</w:t>
            </w:r>
          </w:p>
        </w:tc>
        <w:tc>
          <w:tcPr>
            <w:tcW w:w="992" w:type="dxa"/>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重庆科技学院</w:t>
            </w:r>
          </w:p>
        </w:tc>
        <w:tc>
          <w:tcPr>
            <w:tcW w:w="1083"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机械设计制造及其自动化</w:t>
            </w:r>
          </w:p>
        </w:tc>
        <w:tc>
          <w:tcPr>
            <w:tcW w:w="1468"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重庆蓝黛动力传动股份有限公司</w:t>
            </w:r>
          </w:p>
        </w:tc>
        <w:tc>
          <w:tcPr>
            <w:tcW w:w="5245" w:type="dxa"/>
            <w:shd w:val="clear" w:color="auto" w:fill="auto"/>
            <w:vAlign w:val="center"/>
          </w:tcPr>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 xml:space="preserve">   随着自动化技术发展，制造企业生产自动化是发展的必然趋势。目前国内工业自动化全面发展和科学技术不断的提高，使得制造企业引进了先进的加工设备，但是设备之间物料传输作业的效率较低，阻碍了生产效率的进一步提高。为此，利用自动化物料传输设备取代人工劳动迫在眉睫。重庆蓝黛动力传动股份有限公司轿车变速箱齿轮生产线上，需要将加工过程中的齿轮齿胚定时定位地按工序传送，需要设计出机器人生产线合适的回转上料装置，其主要的结构包括回转台、用于装料的装料杆、螺杆式升降台、电动机等。回转台一共可以</w:t>
            </w:r>
            <w:r w:rsidRPr="00AA0F62">
              <w:rPr>
                <w:rFonts w:ascii="仿宋" w:eastAsia="仿宋" w:hAnsi="仿宋" w:cs="仿宋_GB2312" w:hint="eastAsia"/>
                <w:b/>
                <w:color w:val="000000" w:themeColor="text1"/>
              </w:rPr>
              <w:lastRenderedPageBreak/>
              <w:t>设置8个工位，每个工位对应一套装料杆，每套装料杆可以装15至20个齿轮齿胚。在生产加工过程中，需要生产不同型号的齿轮，所以回转台上的装料杆要设计成可调的，用于加工不同尺寸的齿轮的装料要求，每个工位的装料杆可用三点定位来满足要求。该课题对提高工作效率有着重要的意义。</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 xml:space="preserve">    该课题来源于工程实际，非常适合机械工程专业学生毕业设计训练，对培养学生理论联系实际分析问题解决问题的能力、锻炼学生基础设计、基本理论计算、基本结构设计、工程制图等以及计算机技术在机械专业的应用等基本功都有很好的帮助。</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p>
        </w:tc>
        <w:tc>
          <w:tcPr>
            <w:tcW w:w="3006" w:type="dxa"/>
            <w:shd w:val="clear" w:color="auto" w:fill="auto"/>
            <w:vAlign w:val="center"/>
          </w:tcPr>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lastRenderedPageBreak/>
              <w:t>现场调研/收集资料，了解轿车变速箱齿轮生产工艺，在综合调研分析的基础上提出适合机器人自动化生产线上回转装置的总体方案，撰写开通报告并进行可行性论证；完成回转装置相关理论设计计算、具体零部件结构设计；完成关键配件的选型；完成回转装置三维建模以及全套二维工程图纸（包括装配</w:t>
            </w:r>
            <w:r w:rsidRPr="00AA0F62">
              <w:rPr>
                <w:rFonts w:ascii="仿宋" w:eastAsia="仿宋" w:hAnsi="仿宋" w:cs="仿宋_GB2312" w:hint="eastAsia"/>
                <w:b/>
                <w:color w:val="000000" w:themeColor="text1"/>
              </w:rPr>
              <w:lastRenderedPageBreak/>
              <w:t>图、零件图）；完成毕业设计论文。</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设计参数要求：</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1）回转台转速 3.75rpm；</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2）回转台满载质量：36kg</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3）转台摩擦阻力：150N</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仿宋_GB2312" w:hint="eastAsia"/>
                <w:b/>
                <w:color w:val="000000" w:themeColor="text1"/>
              </w:rPr>
              <w:t>（4）所有装料托盘满载重量：25N</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p>
        </w:tc>
      </w:tr>
      <w:tr w:rsidR="00D313A4" w:rsidRPr="00AA0F62" w:rsidTr="00AA0F62">
        <w:trPr>
          <w:trHeight w:val="416"/>
        </w:trPr>
        <w:tc>
          <w:tcPr>
            <w:tcW w:w="675" w:type="dxa"/>
            <w:shd w:val="clear" w:color="auto" w:fill="auto"/>
            <w:vAlign w:val="center"/>
          </w:tcPr>
          <w:p w:rsidR="00D313A4" w:rsidRPr="00F613FC" w:rsidRDefault="00D313A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全液压钻机抓排管机构及控制系统设计</w:t>
            </w:r>
          </w:p>
        </w:tc>
        <w:tc>
          <w:tcPr>
            <w:tcW w:w="992" w:type="dxa"/>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重庆科技学院</w:t>
            </w:r>
          </w:p>
        </w:tc>
        <w:tc>
          <w:tcPr>
            <w:tcW w:w="1083"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机械设计制造及其自动化</w:t>
            </w:r>
          </w:p>
        </w:tc>
        <w:tc>
          <w:tcPr>
            <w:tcW w:w="1468"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四川宏华石油设备有限公司</w:t>
            </w:r>
          </w:p>
        </w:tc>
        <w:tc>
          <w:tcPr>
            <w:tcW w:w="5245" w:type="dxa"/>
            <w:shd w:val="clear" w:color="auto" w:fill="auto"/>
            <w:vAlign w:val="center"/>
          </w:tcPr>
          <w:p w:rsidR="00D313A4" w:rsidRPr="00AA0F62" w:rsidRDefault="00D313A4" w:rsidP="00AA0F62">
            <w:pPr>
              <w:adjustRightInd w:val="0"/>
              <w:snapToGrid w:val="0"/>
              <w:spacing w:line="300" w:lineRule="auto"/>
              <w:ind w:firstLineChars="200" w:firstLine="422"/>
              <w:rPr>
                <w:rFonts w:ascii="仿宋" w:eastAsia="仿宋" w:hAnsi="仿宋" w:cs="Times New Roman"/>
                <w:b/>
                <w:color w:val="000000" w:themeColor="text1"/>
              </w:rPr>
            </w:pPr>
            <w:r w:rsidRPr="00AA0F62">
              <w:rPr>
                <w:rFonts w:ascii="仿宋" w:eastAsia="仿宋" w:hAnsi="仿宋" w:cs="Times New Roman" w:hint="eastAsia"/>
                <w:b/>
                <w:color w:val="000000" w:themeColor="text1"/>
              </w:rPr>
              <w:t>目前国内石油钻井仍以常规钻机为主，自动化程度低，辅助作业时间长，有效钻进效率低。国内外相继开发了各种不同种类的自动化钻机。中石油通过引进德国液压钻机，提高自动化水平，价格昂贵。但排管机构及接单根动作复杂、效率不高。要求设计的全液压自动钻机采取钻柱排管机构放在钻台下面，用一套液压机械手抓取，排管装置要具备结构紧凑移运方便的特点，以满足实际井场布局要求，抓管装置结构合理、动作灵活，上卸扣自动对中。</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Times New Roman" w:hint="eastAsia"/>
                <w:b/>
                <w:color w:val="000000" w:themeColor="text1"/>
              </w:rPr>
              <w:t>本毕业设计题目的主要内容有：（1）设计至少容纳10根钻杆的自动排管机构和抓管机械手，抓管机械手灵活</w:t>
            </w:r>
            <w:r w:rsidRPr="00AA0F62">
              <w:rPr>
                <w:rFonts w:ascii="仿宋" w:eastAsia="仿宋" w:hAnsi="仿宋" w:cs="Times New Roman"/>
                <w:b/>
                <w:color w:val="000000" w:themeColor="text1"/>
              </w:rPr>
              <w:t>；（</w:t>
            </w:r>
            <w:r w:rsidRPr="00AA0F62">
              <w:rPr>
                <w:rFonts w:ascii="仿宋" w:eastAsia="仿宋" w:hAnsi="仿宋" w:cs="Times New Roman" w:hint="eastAsia"/>
                <w:b/>
                <w:color w:val="000000" w:themeColor="text1"/>
              </w:rPr>
              <w:t>2</w:t>
            </w:r>
            <w:r w:rsidRPr="00AA0F62">
              <w:rPr>
                <w:rFonts w:ascii="仿宋" w:eastAsia="仿宋" w:hAnsi="仿宋" w:cs="Times New Roman"/>
                <w:b/>
                <w:color w:val="000000" w:themeColor="text1"/>
              </w:rPr>
              <w:t>）</w:t>
            </w:r>
            <w:r w:rsidRPr="00AA0F62">
              <w:rPr>
                <w:rFonts w:ascii="仿宋" w:eastAsia="仿宋" w:hAnsi="仿宋" w:cs="Times New Roman" w:hint="eastAsia"/>
                <w:b/>
                <w:color w:val="000000" w:themeColor="text1"/>
              </w:rPr>
              <w:t>分析和完成排管机构和抓管机械手液压控制系</w:t>
            </w:r>
            <w:r w:rsidRPr="00AA0F62">
              <w:rPr>
                <w:rFonts w:ascii="仿宋" w:eastAsia="仿宋" w:hAnsi="仿宋" w:cs="Times New Roman" w:hint="eastAsia"/>
                <w:b/>
                <w:color w:val="000000" w:themeColor="text1"/>
              </w:rPr>
              <w:lastRenderedPageBreak/>
              <w:t>统，实现控制灵活，能够实现任意位置锁紧控制，行程限位、过载保护等安全要求，液压控制动作延迟不大于2s；（3</w:t>
            </w:r>
            <w:r w:rsidRPr="00AA0F62">
              <w:rPr>
                <w:rFonts w:ascii="仿宋" w:eastAsia="仿宋" w:hAnsi="仿宋" w:cs="Times New Roman"/>
                <w:b/>
                <w:color w:val="000000" w:themeColor="text1"/>
              </w:rPr>
              <w:t>）</w:t>
            </w:r>
            <w:r w:rsidRPr="00AA0F62">
              <w:rPr>
                <w:rFonts w:ascii="仿宋" w:eastAsia="仿宋" w:hAnsi="仿宋" w:cs="Times New Roman" w:hint="eastAsia"/>
                <w:b/>
                <w:color w:val="000000" w:themeColor="text1"/>
              </w:rPr>
              <w:t>建立排管机构</w:t>
            </w:r>
            <w:r w:rsidRPr="00AA0F62">
              <w:rPr>
                <w:rFonts w:ascii="仿宋" w:eastAsia="仿宋" w:hAnsi="仿宋" w:cs="Times New Roman"/>
                <w:b/>
                <w:color w:val="000000" w:themeColor="text1"/>
              </w:rPr>
              <w:t>和抓管机械手等部件的三维模型</w:t>
            </w:r>
            <w:r w:rsidRPr="00AA0F62">
              <w:rPr>
                <w:rFonts w:ascii="仿宋" w:eastAsia="仿宋" w:hAnsi="仿宋" w:cs="Times New Roman" w:hint="eastAsia"/>
                <w:b/>
                <w:color w:val="000000" w:themeColor="text1"/>
              </w:rPr>
              <w:t>，装配图及运行动画，</w:t>
            </w:r>
            <w:r w:rsidRPr="00AA0F62">
              <w:rPr>
                <w:rFonts w:ascii="仿宋" w:eastAsia="仿宋" w:hAnsi="仿宋" w:cs="Times New Roman"/>
                <w:b/>
                <w:color w:val="000000" w:themeColor="text1"/>
              </w:rPr>
              <w:t>对关键部件</w:t>
            </w:r>
            <w:r w:rsidRPr="00AA0F62">
              <w:rPr>
                <w:rFonts w:ascii="仿宋" w:eastAsia="仿宋" w:hAnsi="仿宋" w:cs="Times New Roman" w:hint="eastAsia"/>
                <w:b/>
                <w:color w:val="000000" w:themeColor="text1"/>
              </w:rPr>
              <w:t>（如机械手爪等）</w:t>
            </w:r>
            <w:r w:rsidRPr="00AA0F62">
              <w:rPr>
                <w:rFonts w:ascii="仿宋" w:eastAsia="仿宋" w:hAnsi="仿宋" w:cs="Times New Roman"/>
                <w:b/>
                <w:color w:val="000000" w:themeColor="text1"/>
              </w:rPr>
              <w:t>进行有限元分析</w:t>
            </w:r>
            <w:r w:rsidRPr="00AA0F62">
              <w:rPr>
                <w:rFonts w:ascii="仿宋" w:eastAsia="仿宋" w:hAnsi="仿宋" w:cs="Times New Roman" w:hint="eastAsia"/>
                <w:b/>
                <w:color w:val="000000" w:themeColor="text1"/>
              </w:rPr>
              <w:t>，并对其进行</w:t>
            </w:r>
            <w:r w:rsidRPr="00AA0F62">
              <w:rPr>
                <w:rFonts w:ascii="仿宋" w:eastAsia="仿宋" w:hAnsi="仿宋" w:cs="Times New Roman"/>
                <w:b/>
                <w:color w:val="000000" w:themeColor="text1"/>
              </w:rPr>
              <w:t>优化设计</w:t>
            </w:r>
            <w:r w:rsidRPr="00AA0F62">
              <w:rPr>
                <w:rFonts w:ascii="仿宋" w:eastAsia="仿宋" w:hAnsi="仿宋" w:cs="Times New Roman" w:hint="eastAsia"/>
                <w:b/>
                <w:color w:val="000000" w:themeColor="text1"/>
              </w:rPr>
              <w:t>。</w:t>
            </w:r>
          </w:p>
        </w:tc>
        <w:tc>
          <w:tcPr>
            <w:tcW w:w="3006" w:type="dxa"/>
            <w:shd w:val="clear" w:color="auto" w:fill="auto"/>
            <w:vAlign w:val="center"/>
          </w:tcPr>
          <w:p w:rsidR="00D313A4" w:rsidRPr="00AA0F62" w:rsidRDefault="00D313A4" w:rsidP="00AA0F62">
            <w:pPr>
              <w:adjustRightInd w:val="0"/>
              <w:snapToGrid w:val="0"/>
              <w:spacing w:line="300" w:lineRule="auto"/>
              <w:rPr>
                <w:rFonts w:ascii="仿宋" w:eastAsia="仿宋" w:hAnsi="仿宋" w:cs="Times New Roman"/>
                <w:b/>
                <w:color w:val="000000" w:themeColor="text1"/>
              </w:rPr>
            </w:pPr>
            <w:r w:rsidRPr="00AA0F62">
              <w:rPr>
                <w:rFonts w:ascii="仿宋" w:eastAsia="仿宋" w:hAnsi="仿宋" w:cs="Times New Roman" w:hint="eastAsia"/>
                <w:b/>
                <w:color w:val="000000" w:themeColor="text1"/>
              </w:rPr>
              <w:lastRenderedPageBreak/>
              <w:t>（1）设计出完整的液压钻机排管机构及抓管机械手结构，绘制出3D结构图和系统装配图，选择2-3个关键部件绘制零件图。技术要求：排管结构能够容纳至少10根钻杆，抓管机械手动作灵活，具有锁紧功能；</w:t>
            </w:r>
          </w:p>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Times New Roman" w:hint="eastAsia"/>
                <w:b/>
                <w:color w:val="000000" w:themeColor="text1"/>
              </w:rPr>
              <w:t>（2）完成液压钻机排管机构和抓管机械手液压控制系统，排管机构及抓管机械手能够任意位置制动、锁紧，并具有行程控制、过载保护等功能；（3）完成排管</w:t>
            </w:r>
            <w:r w:rsidRPr="00AA0F62">
              <w:rPr>
                <w:rFonts w:ascii="仿宋" w:eastAsia="仿宋" w:hAnsi="仿宋" w:cs="Times New Roman" w:hint="eastAsia"/>
                <w:b/>
                <w:color w:val="000000" w:themeColor="text1"/>
              </w:rPr>
              <w:lastRenderedPageBreak/>
              <w:t>机构、抓管机械手三维装配、动画，</w:t>
            </w:r>
            <w:r w:rsidRPr="00AA0F62">
              <w:rPr>
                <w:rFonts w:ascii="仿宋" w:eastAsia="仿宋" w:hAnsi="仿宋" w:cs="Times New Roman"/>
                <w:b/>
                <w:color w:val="000000" w:themeColor="text1"/>
              </w:rPr>
              <w:t>对关键部件</w:t>
            </w:r>
            <w:r w:rsidRPr="00AA0F62">
              <w:rPr>
                <w:rFonts w:ascii="仿宋" w:eastAsia="仿宋" w:hAnsi="仿宋" w:cs="Times New Roman" w:hint="eastAsia"/>
                <w:b/>
                <w:color w:val="000000" w:themeColor="text1"/>
              </w:rPr>
              <w:t>（如机械手爪等）</w:t>
            </w:r>
            <w:r w:rsidRPr="00AA0F62">
              <w:rPr>
                <w:rFonts w:ascii="仿宋" w:eastAsia="仿宋" w:hAnsi="仿宋" w:cs="Times New Roman"/>
                <w:b/>
                <w:color w:val="000000" w:themeColor="text1"/>
              </w:rPr>
              <w:t>进行有限元分析</w:t>
            </w:r>
            <w:r w:rsidRPr="00AA0F62">
              <w:rPr>
                <w:rFonts w:ascii="仿宋" w:eastAsia="仿宋" w:hAnsi="仿宋" w:cs="Times New Roman" w:hint="eastAsia"/>
                <w:b/>
                <w:color w:val="000000" w:themeColor="text1"/>
              </w:rPr>
              <w:t>，强度计算和校核，并对其进行</w:t>
            </w:r>
            <w:r w:rsidRPr="00AA0F62">
              <w:rPr>
                <w:rFonts w:ascii="仿宋" w:eastAsia="仿宋" w:hAnsi="仿宋" w:cs="Times New Roman"/>
                <w:b/>
                <w:color w:val="000000" w:themeColor="text1"/>
              </w:rPr>
              <w:t>优化设计</w:t>
            </w:r>
            <w:r w:rsidRPr="00AA0F62">
              <w:rPr>
                <w:rFonts w:ascii="仿宋" w:eastAsia="仿宋" w:hAnsi="仿宋" w:cs="Times New Roman" w:hint="eastAsia"/>
                <w:b/>
                <w:color w:val="000000" w:themeColor="text1"/>
              </w:rPr>
              <w:t>。（4）完成钻柱抓排管装置相关理论设计计算、具体零部件结构设计、三维建模以及全套二维工程图纸（包括装配图、零件图）；并编制设计说明书。</w:t>
            </w:r>
          </w:p>
        </w:tc>
      </w:tr>
      <w:tr w:rsidR="00D313A4" w:rsidRPr="00AA0F62" w:rsidTr="00AA0F62">
        <w:trPr>
          <w:trHeight w:val="416"/>
        </w:trPr>
        <w:tc>
          <w:tcPr>
            <w:tcW w:w="675" w:type="dxa"/>
            <w:shd w:val="clear" w:color="auto" w:fill="auto"/>
            <w:vAlign w:val="center"/>
          </w:tcPr>
          <w:p w:rsidR="00D313A4" w:rsidRPr="00F613FC" w:rsidRDefault="00D313A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机床用高速电主轴增速器装置的设计</w:t>
            </w:r>
          </w:p>
        </w:tc>
        <w:tc>
          <w:tcPr>
            <w:tcW w:w="992" w:type="dxa"/>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重庆科技学院</w:t>
            </w:r>
          </w:p>
        </w:tc>
        <w:tc>
          <w:tcPr>
            <w:tcW w:w="1083"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机械设计制造及其自动化</w:t>
            </w:r>
          </w:p>
        </w:tc>
        <w:tc>
          <w:tcPr>
            <w:tcW w:w="1468"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重庆机床集团</w:t>
            </w:r>
          </w:p>
        </w:tc>
        <w:tc>
          <w:tcPr>
            <w:tcW w:w="5245" w:type="dxa"/>
            <w:shd w:val="clear" w:color="auto" w:fill="auto"/>
            <w:vAlign w:val="center"/>
          </w:tcPr>
          <w:p w:rsidR="00D313A4" w:rsidRPr="00AA0F62" w:rsidRDefault="00D313A4" w:rsidP="00AA0F62">
            <w:pPr>
              <w:adjustRightInd w:val="0"/>
              <w:snapToGrid w:val="0"/>
              <w:spacing w:line="300" w:lineRule="auto"/>
              <w:ind w:firstLine="482"/>
              <w:rPr>
                <w:rFonts w:ascii="仿宋" w:eastAsia="仿宋" w:hAnsi="仿宋" w:cs="Times New Roman"/>
                <w:b/>
                <w:color w:val="000000" w:themeColor="text1"/>
              </w:rPr>
            </w:pPr>
            <w:r w:rsidRPr="00AA0F62">
              <w:rPr>
                <w:rFonts w:ascii="仿宋" w:eastAsia="仿宋" w:hAnsi="仿宋" w:cs="Times New Roman" w:hint="eastAsia"/>
                <w:b/>
                <w:color w:val="000000" w:themeColor="text1"/>
              </w:rPr>
              <w:t>增速器主要用于高速切削领域，在不改变原有机床结构的基础上，实现高速加工，达到理想的转速。增速器通过标准刀柄锥度可方便的安装在各种机床主轴上，提高切削效率和表面的加工质量，使零件达到很好的光洁度和精密度。传统的机械传动需要齿轮，皮带轮等传动机构，导致传动复杂，重量重，体积大，振动大。电主轴增速器的传动模式消除了中间传输和传动装置，直接与主轴相连，具有高转速，体积小，振动小的优点，常用于电子、医疗、精密模具、航空、能源等领域。高速电主轴增速器能与机床主轴连接，可以提高机床转速，拓宽机床加工的工艺范围。</w:t>
            </w:r>
          </w:p>
          <w:p w:rsidR="00D313A4" w:rsidRPr="00AA0F62" w:rsidRDefault="00D313A4" w:rsidP="00AA0F62">
            <w:pPr>
              <w:adjustRightInd w:val="0"/>
              <w:snapToGrid w:val="0"/>
              <w:spacing w:line="300" w:lineRule="auto"/>
              <w:ind w:firstLine="482"/>
              <w:rPr>
                <w:rFonts w:ascii="仿宋" w:eastAsia="仿宋" w:hAnsi="仿宋" w:cs="仿宋_GB2312"/>
                <w:b/>
                <w:color w:val="000000" w:themeColor="text1"/>
              </w:rPr>
            </w:pPr>
            <w:r w:rsidRPr="00AA0F62">
              <w:rPr>
                <w:rFonts w:ascii="仿宋" w:eastAsia="仿宋" w:hAnsi="仿宋" w:cs="Times New Roman" w:hint="eastAsia"/>
                <w:b/>
                <w:color w:val="000000" w:themeColor="text1"/>
              </w:rPr>
              <w:t>本毕业设计题目的主要内容有：（1）设计输出转速</w:t>
            </w:r>
            <w:r w:rsidRPr="00AA0F62">
              <w:rPr>
                <w:rFonts w:ascii="仿宋" w:eastAsia="仿宋" w:hAnsi="仿宋" w:cs="Times New Roman"/>
                <w:b/>
                <w:color w:val="000000" w:themeColor="text1"/>
              </w:rPr>
              <w:t>为</w:t>
            </w:r>
            <w:r w:rsidRPr="00AA0F62">
              <w:rPr>
                <w:rFonts w:ascii="仿宋" w:eastAsia="仿宋" w:hAnsi="仿宋" w:cs="Times New Roman" w:hint="eastAsia"/>
                <w:b/>
                <w:color w:val="000000" w:themeColor="text1"/>
              </w:rPr>
              <w:t>15000 r/min</w:t>
            </w:r>
            <w:r w:rsidRPr="00AA0F62">
              <w:rPr>
                <w:rFonts w:ascii="仿宋" w:eastAsia="仿宋" w:hAnsi="仿宋" w:cs="Times New Roman"/>
                <w:b/>
                <w:color w:val="000000" w:themeColor="text1"/>
              </w:rPr>
              <w:t xml:space="preserve"> </w:t>
            </w:r>
            <w:r w:rsidRPr="00AA0F62">
              <w:rPr>
                <w:rFonts w:ascii="仿宋" w:eastAsia="仿宋" w:hAnsi="仿宋" w:cs="Times New Roman" w:hint="eastAsia"/>
                <w:b/>
                <w:color w:val="000000" w:themeColor="text1"/>
              </w:rPr>
              <w:t>的机床</w:t>
            </w:r>
            <w:r w:rsidRPr="00AA0F62">
              <w:rPr>
                <w:rFonts w:ascii="仿宋" w:eastAsia="仿宋" w:hAnsi="仿宋" w:cs="Times New Roman"/>
                <w:b/>
                <w:color w:val="000000" w:themeColor="text1"/>
              </w:rPr>
              <w:t>用</w:t>
            </w:r>
            <w:r w:rsidRPr="00AA0F62">
              <w:rPr>
                <w:rFonts w:ascii="仿宋" w:eastAsia="仿宋" w:hAnsi="仿宋" w:cs="Times New Roman" w:hint="eastAsia"/>
                <w:b/>
                <w:color w:val="000000" w:themeColor="text1"/>
              </w:rPr>
              <w:t>高速电主轴增速器的</w:t>
            </w:r>
            <w:r w:rsidRPr="00AA0F62">
              <w:rPr>
                <w:rFonts w:ascii="仿宋" w:eastAsia="仿宋" w:hAnsi="仿宋" w:cs="Times New Roman"/>
                <w:b/>
                <w:color w:val="000000" w:themeColor="text1"/>
              </w:rPr>
              <w:t>机械结构</w:t>
            </w:r>
            <w:r w:rsidRPr="00AA0F62">
              <w:rPr>
                <w:rFonts w:ascii="仿宋" w:eastAsia="仿宋" w:hAnsi="仿宋" w:cs="Times New Roman" w:hint="eastAsia"/>
                <w:b/>
                <w:color w:val="000000" w:themeColor="text1"/>
              </w:rPr>
              <w:t>设计、计算及校核</w:t>
            </w:r>
            <w:r w:rsidRPr="00AA0F62">
              <w:rPr>
                <w:rFonts w:ascii="仿宋" w:eastAsia="仿宋" w:hAnsi="仿宋" w:cs="Times New Roman"/>
                <w:b/>
                <w:color w:val="000000" w:themeColor="text1"/>
              </w:rPr>
              <w:t>；（</w:t>
            </w:r>
            <w:r w:rsidRPr="00AA0F62">
              <w:rPr>
                <w:rFonts w:ascii="仿宋" w:eastAsia="仿宋" w:hAnsi="仿宋" w:cs="Times New Roman" w:hint="eastAsia"/>
                <w:b/>
                <w:color w:val="000000" w:themeColor="text1"/>
              </w:rPr>
              <w:t>2</w:t>
            </w:r>
            <w:r w:rsidRPr="00AA0F62">
              <w:rPr>
                <w:rFonts w:ascii="仿宋" w:eastAsia="仿宋" w:hAnsi="仿宋" w:cs="Times New Roman"/>
                <w:b/>
                <w:color w:val="000000" w:themeColor="text1"/>
              </w:rPr>
              <w:t>）</w:t>
            </w:r>
            <w:r w:rsidRPr="00AA0F62">
              <w:rPr>
                <w:rFonts w:ascii="仿宋" w:eastAsia="仿宋" w:hAnsi="仿宋" w:cs="Times New Roman" w:hint="eastAsia"/>
                <w:b/>
                <w:color w:val="000000" w:themeColor="text1"/>
              </w:rPr>
              <w:t>进行高速电主轴驱动系统</w:t>
            </w:r>
            <w:r w:rsidRPr="00AA0F62">
              <w:rPr>
                <w:rFonts w:ascii="仿宋" w:eastAsia="仿宋" w:hAnsi="仿宋" w:cs="Times New Roman"/>
                <w:b/>
                <w:color w:val="000000" w:themeColor="text1"/>
              </w:rPr>
              <w:t>关键元件选择与参数匹配设计；</w:t>
            </w:r>
            <w:r w:rsidRPr="00AA0F62">
              <w:rPr>
                <w:rFonts w:ascii="仿宋" w:eastAsia="仿宋" w:hAnsi="仿宋" w:cs="Times New Roman" w:hint="eastAsia"/>
                <w:b/>
                <w:color w:val="000000" w:themeColor="text1"/>
              </w:rPr>
              <w:t>（3</w:t>
            </w:r>
            <w:r w:rsidRPr="00AA0F62">
              <w:rPr>
                <w:rFonts w:ascii="仿宋" w:eastAsia="仿宋" w:hAnsi="仿宋" w:cs="Times New Roman"/>
                <w:b/>
                <w:color w:val="000000" w:themeColor="text1"/>
              </w:rPr>
              <w:t>）</w:t>
            </w:r>
            <w:r w:rsidRPr="00AA0F62">
              <w:rPr>
                <w:rFonts w:ascii="仿宋" w:eastAsia="仿宋" w:hAnsi="仿宋" w:cs="Times New Roman" w:hint="eastAsia"/>
                <w:b/>
                <w:color w:val="000000" w:themeColor="text1"/>
              </w:rPr>
              <w:t>进行增速器装置与机床</w:t>
            </w:r>
            <w:r w:rsidRPr="00AA0F62">
              <w:rPr>
                <w:rFonts w:ascii="仿宋" w:eastAsia="仿宋" w:hAnsi="仿宋" w:cs="Times New Roman" w:hint="eastAsia"/>
                <w:b/>
                <w:color w:val="000000" w:themeColor="text1"/>
              </w:rPr>
              <w:lastRenderedPageBreak/>
              <w:t>接口形式的设计，计算及校核；（4</w:t>
            </w:r>
            <w:r w:rsidRPr="00AA0F62">
              <w:rPr>
                <w:rFonts w:ascii="仿宋" w:eastAsia="仿宋" w:hAnsi="仿宋" w:cs="Times New Roman"/>
                <w:b/>
                <w:color w:val="000000" w:themeColor="text1"/>
              </w:rPr>
              <w:t>）</w:t>
            </w:r>
            <w:r w:rsidRPr="00AA0F62">
              <w:rPr>
                <w:rFonts w:ascii="仿宋" w:eastAsia="仿宋" w:hAnsi="仿宋" w:cs="Times New Roman" w:hint="eastAsia"/>
                <w:b/>
                <w:color w:val="000000" w:themeColor="text1"/>
              </w:rPr>
              <w:t>建立高速电主轴增速器的三维</w:t>
            </w:r>
            <w:r w:rsidRPr="00AA0F62">
              <w:rPr>
                <w:rFonts w:ascii="仿宋" w:eastAsia="仿宋" w:hAnsi="仿宋" w:cs="Times New Roman"/>
                <w:b/>
                <w:color w:val="000000" w:themeColor="text1"/>
              </w:rPr>
              <w:t>模型</w:t>
            </w:r>
            <w:r w:rsidRPr="00AA0F62">
              <w:rPr>
                <w:rFonts w:ascii="仿宋" w:eastAsia="仿宋" w:hAnsi="仿宋" w:cs="Times New Roman" w:hint="eastAsia"/>
                <w:b/>
                <w:color w:val="000000" w:themeColor="text1"/>
              </w:rPr>
              <w:t>，并对关键部件（如主轴）</w:t>
            </w:r>
            <w:r w:rsidRPr="00AA0F62">
              <w:rPr>
                <w:rFonts w:ascii="仿宋" w:eastAsia="仿宋" w:hAnsi="仿宋" w:cs="Times New Roman"/>
                <w:b/>
                <w:color w:val="000000" w:themeColor="text1"/>
              </w:rPr>
              <w:t>进行</w:t>
            </w:r>
            <w:r w:rsidRPr="00AA0F62">
              <w:rPr>
                <w:rFonts w:ascii="仿宋" w:eastAsia="仿宋" w:hAnsi="仿宋" w:cs="Times New Roman" w:hint="eastAsia"/>
                <w:b/>
                <w:color w:val="000000" w:themeColor="text1"/>
              </w:rPr>
              <w:t>动力学分析以进一步检验和</w:t>
            </w:r>
            <w:r w:rsidRPr="00AA0F62">
              <w:rPr>
                <w:rFonts w:ascii="仿宋" w:eastAsia="仿宋" w:hAnsi="仿宋" w:cs="Times New Roman"/>
                <w:b/>
                <w:color w:val="000000" w:themeColor="text1"/>
              </w:rPr>
              <w:t>优化</w:t>
            </w:r>
            <w:r w:rsidRPr="00AA0F62">
              <w:rPr>
                <w:rFonts w:ascii="仿宋" w:eastAsia="仿宋" w:hAnsi="仿宋" w:cs="Times New Roman" w:hint="eastAsia"/>
                <w:b/>
                <w:color w:val="000000" w:themeColor="text1"/>
              </w:rPr>
              <w:t>结构参数。</w:t>
            </w:r>
          </w:p>
        </w:tc>
        <w:tc>
          <w:tcPr>
            <w:tcW w:w="3006" w:type="dxa"/>
            <w:shd w:val="clear" w:color="auto" w:fill="auto"/>
            <w:vAlign w:val="center"/>
          </w:tcPr>
          <w:p w:rsidR="00D313A4" w:rsidRPr="00AA0F62" w:rsidRDefault="00D313A4" w:rsidP="00AA0F62">
            <w:pPr>
              <w:adjustRightInd w:val="0"/>
              <w:snapToGrid w:val="0"/>
              <w:spacing w:line="300" w:lineRule="auto"/>
              <w:rPr>
                <w:rFonts w:ascii="仿宋" w:eastAsia="仿宋" w:hAnsi="仿宋" w:cs="Times New Roman"/>
                <w:b/>
                <w:color w:val="000000" w:themeColor="text1"/>
              </w:rPr>
            </w:pPr>
            <w:r w:rsidRPr="00AA0F62">
              <w:rPr>
                <w:rFonts w:ascii="仿宋" w:eastAsia="仿宋" w:hAnsi="仿宋" w:cs="Times New Roman" w:hint="eastAsia"/>
                <w:b/>
                <w:color w:val="000000" w:themeColor="text1"/>
              </w:rPr>
              <w:lastRenderedPageBreak/>
              <w:t>（1）设计出完整的机床用高速电主轴增速器装置机械结构，绘制出系统装配图，选择2-3个关键部件绘制零件图。技术要求：增速器的输出转速</w:t>
            </w:r>
            <w:r w:rsidRPr="00AA0F62">
              <w:rPr>
                <w:rFonts w:ascii="仿宋" w:eastAsia="仿宋" w:hAnsi="仿宋" w:cs="Times New Roman"/>
                <w:b/>
                <w:color w:val="000000" w:themeColor="text1"/>
              </w:rPr>
              <w:t>为</w:t>
            </w:r>
            <w:r w:rsidRPr="00AA0F62">
              <w:rPr>
                <w:rFonts w:ascii="仿宋" w:eastAsia="仿宋" w:hAnsi="仿宋" w:cs="Times New Roman" w:hint="eastAsia"/>
                <w:b/>
                <w:color w:val="000000" w:themeColor="text1"/>
              </w:rPr>
              <w:t>15000 r/min，增速器结构具有一定的通用性；</w:t>
            </w:r>
          </w:p>
          <w:p w:rsidR="00D313A4" w:rsidRPr="00AA0F62" w:rsidRDefault="00D313A4" w:rsidP="00AA0F62">
            <w:pPr>
              <w:adjustRightInd w:val="0"/>
              <w:snapToGrid w:val="0"/>
              <w:spacing w:line="300" w:lineRule="auto"/>
              <w:rPr>
                <w:rFonts w:ascii="仿宋" w:eastAsia="仿宋" w:hAnsi="仿宋" w:cs="Times New Roman"/>
                <w:b/>
                <w:color w:val="000000" w:themeColor="text1"/>
              </w:rPr>
            </w:pPr>
            <w:r w:rsidRPr="00AA0F62">
              <w:rPr>
                <w:rFonts w:ascii="仿宋" w:eastAsia="仿宋" w:hAnsi="仿宋" w:cs="Times New Roman" w:hint="eastAsia"/>
                <w:b/>
                <w:color w:val="000000" w:themeColor="text1"/>
              </w:rPr>
              <w:t>（2）完成电主轴驱动系统电参数的选择及控制电路的设计；</w:t>
            </w:r>
          </w:p>
          <w:p w:rsidR="00D313A4" w:rsidRPr="00AA0F62" w:rsidRDefault="00D313A4" w:rsidP="00AA0F62">
            <w:pPr>
              <w:adjustRightInd w:val="0"/>
              <w:snapToGrid w:val="0"/>
              <w:spacing w:line="300" w:lineRule="auto"/>
              <w:rPr>
                <w:rFonts w:ascii="仿宋" w:eastAsia="仿宋" w:hAnsi="仿宋" w:cs="Times New Roman"/>
                <w:b/>
                <w:color w:val="000000" w:themeColor="text1"/>
              </w:rPr>
            </w:pPr>
            <w:r w:rsidRPr="00AA0F62">
              <w:rPr>
                <w:rFonts w:ascii="仿宋" w:eastAsia="仿宋" w:hAnsi="仿宋" w:cs="Times New Roman" w:hint="eastAsia"/>
                <w:b/>
                <w:color w:val="000000" w:themeColor="text1"/>
              </w:rPr>
              <w:t>（3）设计出增速器装置与机床连接部分的接口形式，完成其强度计算和校核；</w:t>
            </w:r>
          </w:p>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Times New Roman" w:hint="eastAsia"/>
                <w:b/>
                <w:color w:val="000000" w:themeColor="text1"/>
              </w:rPr>
              <w:t>（4）建立增速器装置及其各主要零部件的三维模型，完成全套二维工程图纸（包括装配图、零</w:t>
            </w:r>
            <w:r w:rsidRPr="00AA0F62">
              <w:rPr>
                <w:rFonts w:ascii="仿宋" w:eastAsia="仿宋" w:hAnsi="仿宋" w:cs="Times New Roman" w:hint="eastAsia"/>
                <w:b/>
                <w:color w:val="000000" w:themeColor="text1"/>
              </w:rPr>
              <w:lastRenderedPageBreak/>
              <w:t>件图），并在此基础上对增速器的关键部件进行高转速下的动力学分析，最后完成设计说明书的编制。</w:t>
            </w:r>
          </w:p>
        </w:tc>
      </w:tr>
      <w:tr w:rsidR="00D313A4" w:rsidRPr="00AA0F62" w:rsidTr="00AA0F62">
        <w:trPr>
          <w:trHeight w:val="416"/>
        </w:trPr>
        <w:tc>
          <w:tcPr>
            <w:tcW w:w="675" w:type="dxa"/>
            <w:shd w:val="clear" w:color="auto" w:fill="auto"/>
            <w:vAlign w:val="center"/>
          </w:tcPr>
          <w:p w:rsidR="00D313A4" w:rsidRPr="00F613FC" w:rsidRDefault="00D313A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313A4" w:rsidRPr="00AA0F62" w:rsidRDefault="00D313A4" w:rsidP="00AA0F62">
            <w:pPr>
              <w:adjustRightInd w:val="0"/>
              <w:snapToGrid w:val="0"/>
              <w:spacing w:line="300" w:lineRule="auto"/>
              <w:ind w:firstLineChars="23" w:firstLine="48"/>
              <w:rPr>
                <w:rFonts w:ascii="仿宋" w:eastAsia="仿宋" w:hAnsi="仿宋" w:cs="仿宋_GB2312"/>
                <w:b/>
                <w:color w:val="000000" w:themeColor="text1"/>
              </w:rPr>
            </w:pPr>
            <w:r w:rsidRPr="00AA0F62">
              <w:rPr>
                <w:rFonts w:ascii="仿宋" w:eastAsia="仿宋" w:hAnsi="仿宋" w:cs="仿宋_GB2312" w:hint="eastAsia"/>
                <w:b/>
                <w:color w:val="000000" w:themeColor="text1"/>
              </w:rPr>
              <w:t>数控机床高速无轴承电主轴的结构设计与分析</w:t>
            </w:r>
          </w:p>
        </w:tc>
        <w:tc>
          <w:tcPr>
            <w:tcW w:w="992" w:type="dxa"/>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重庆科技学院</w:t>
            </w:r>
          </w:p>
        </w:tc>
        <w:tc>
          <w:tcPr>
            <w:tcW w:w="1083"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机械设计制造及其自动化</w:t>
            </w:r>
          </w:p>
        </w:tc>
        <w:tc>
          <w:tcPr>
            <w:tcW w:w="1468"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color w:val="000000" w:themeColor="text1"/>
              </w:rPr>
              <w:t>重庆机床集团</w:t>
            </w:r>
          </w:p>
        </w:tc>
        <w:tc>
          <w:tcPr>
            <w:tcW w:w="5245" w:type="dxa"/>
            <w:shd w:val="clear" w:color="auto" w:fill="auto"/>
            <w:vAlign w:val="center"/>
          </w:tcPr>
          <w:p w:rsidR="00D313A4" w:rsidRPr="00AA0F62" w:rsidRDefault="00D313A4" w:rsidP="00AA0F62">
            <w:pPr>
              <w:adjustRightInd w:val="0"/>
              <w:snapToGrid w:val="0"/>
              <w:spacing w:line="300" w:lineRule="auto"/>
              <w:ind w:firstLineChars="200" w:firstLine="422"/>
              <w:rPr>
                <w:rFonts w:ascii="仿宋" w:eastAsia="仿宋" w:hAnsi="仿宋" w:cs="Times New Roman"/>
                <w:b/>
                <w:color w:val="000000" w:themeColor="text1"/>
              </w:rPr>
            </w:pPr>
            <w:r w:rsidRPr="00AA0F62">
              <w:rPr>
                <w:rFonts w:ascii="仿宋" w:eastAsia="仿宋" w:hAnsi="仿宋" w:cs="Times New Roman" w:hint="eastAsia"/>
                <w:b/>
                <w:color w:val="000000" w:themeColor="text1"/>
              </w:rPr>
              <w:t>随着现代工业的高速发展，制造业也对其加工设备提出了更高的要求，数控机床正朝着高速度、高精度、高效、高智能化的方向发展。主轴部件作为机床的核心部件其性能的好坏将直接影响加工的质量和生产效率。无轴承电主轴是最近数控机床领域出现的一种新型的电主轴形式，其本质是一种采用磁轴承支承的主轴和无轴承电机合二为一的机电一体化主轴的新技术。它不仅继承了电主轴的特点，实现了机床主轴传动系统的“零传动”，并且具有磁轴承无摩擦、寿命长、转速高、振动低等优点，进一步提高轴承和电主轴的寿命和转速，具有明显的优越性。</w:t>
            </w:r>
          </w:p>
          <w:p w:rsidR="00D313A4" w:rsidRPr="00AA0F62" w:rsidRDefault="00D313A4" w:rsidP="00AA0F62">
            <w:pPr>
              <w:adjustRightInd w:val="0"/>
              <w:snapToGrid w:val="0"/>
              <w:spacing w:line="300" w:lineRule="auto"/>
              <w:ind w:firstLineChars="200" w:firstLine="422"/>
              <w:rPr>
                <w:rFonts w:ascii="仿宋" w:eastAsia="仿宋" w:hAnsi="仿宋" w:cs="仿宋_GB2312"/>
                <w:b/>
                <w:color w:val="000000" w:themeColor="text1"/>
              </w:rPr>
            </w:pPr>
            <w:r w:rsidRPr="00AA0F62">
              <w:rPr>
                <w:rFonts w:ascii="仿宋" w:eastAsia="仿宋" w:hAnsi="仿宋" w:cs="Times New Roman" w:hint="eastAsia"/>
                <w:b/>
                <w:color w:val="000000" w:themeColor="text1"/>
              </w:rPr>
              <w:t>本毕业设计题目的主要内容有：（1）设计转速</w:t>
            </w:r>
            <w:r w:rsidRPr="00AA0F62">
              <w:rPr>
                <w:rFonts w:ascii="仿宋" w:eastAsia="仿宋" w:hAnsi="仿宋" w:cs="Times New Roman"/>
                <w:b/>
                <w:color w:val="000000" w:themeColor="text1"/>
              </w:rPr>
              <w:t>为</w:t>
            </w:r>
            <w:r w:rsidRPr="00AA0F62">
              <w:rPr>
                <w:rFonts w:ascii="仿宋" w:eastAsia="仿宋" w:hAnsi="仿宋" w:cs="Times New Roman" w:hint="eastAsia"/>
                <w:b/>
                <w:color w:val="000000" w:themeColor="text1"/>
              </w:rPr>
              <w:t>30000 r/min</w:t>
            </w:r>
            <w:r w:rsidRPr="00AA0F62">
              <w:rPr>
                <w:rFonts w:ascii="仿宋" w:eastAsia="仿宋" w:hAnsi="仿宋" w:cs="Times New Roman"/>
                <w:b/>
                <w:color w:val="000000" w:themeColor="text1"/>
              </w:rPr>
              <w:t xml:space="preserve"> </w:t>
            </w:r>
            <w:r w:rsidRPr="00AA0F62">
              <w:rPr>
                <w:rFonts w:ascii="仿宋" w:eastAsia="仿宋" w:hAnsi="仿宋" w:cs="Times New Roman" w:hint="eastAsia"/>
                <w:b/>
                <w:color w:val="000000" w:themeColor="text1"/>
              </w:rPr>
              <w:t>无轴承电主轴的</w:t>
            </w:r>
            <w:r w:rsidRPr="00AA0F62">
              <w:rPr>
                <w:rFonts w:ascii="仿宋" w:eastAsia="仿宋" w:hAnsi="仿宋" w:cs="Times New Roman"/>
                <w:b/>
                <w:color w:val="000000" w:themeColor="text1"/>
              </w:rPr>
              <w:t>机械结构；（</w:t>
            </w:r>
            <w:r w:rsidRPr="00AA0F62">
              <w:rPr>
                <w:rFonts w:ascii="仿宋" w:eastAsia="仿宋" w:hAnsi="仿宋" w:cs="Times New Roman" w:hint="eastAsia"/>
                <w:b/>
                <w:color w:val="000000" w:themeColor="text1"/>
              </w:rPr>
              <w:t>2</w:t>
            </w:r>
            <w:r w:rsidRPr="00AA0F62">
              <w:rPr>
                <w:rFonts w:ascii="仿宋" w:eastAsia="仿宋" w:hAnsi="仿宋" w:cs="Times New Roman"/>
                <w:b/>
                <w:color w:val="000000" w:themeColor="text1"/>
              </w:rPr>
              <w:t>）</w:t>
            </w:r>
            <w:r w:rsidRPr="00AA0F62">
              <w:rPr>
                <w:rFonts w:ascii="仿宋" w:eastAsia="仿宋" w:hAnsi="仿宋" w:cs="Times New Roman" w:hint="eastAsia"/>
                <w:b/>
                <w:color w:val="000000" w:themeColor="text1"/>
              </w:rPr>
              <w:t>分析无轴承异步电机、径向磁轴承和轴向磁轴承</w:t>
            </w:r>
            <w:r w:rsidRPr="00AA0F62">
              <w:rPr>
                <w:rFonts w:ascii="仿宋" w:eastAsia="仿宋" w:hAnsi="仿宋" w:cs="Times New Roman"/>
                <w:b/>
                <w:color w:val="000000" w:themeColor="text1"/>
              </w:rPr>
              <w:t>的</w:t>
            </w:r>
            <w:r w:rsidRPr="00AA0F62">
              <w:rPr>
                <w:rFonts w:ascii="仿宋" w:eastAsia="仿宋" w:hAnsi="仿宋" w:cs="Times New Roman" w:hint="eastAsia"/>
                <w:b/>
                <w:color w:val="000000" w:themeColor="text1"/>
              </w:rPr>
              <w:t>工作原理，计算达到30000 r/min转速时所需的电磁参数，</w:t>
            </w:r>
            <w:r w:rsidRPr="00AA0F62">
              <w:rPr>
                <w:rFonts w:ascii="仿宋" w:eastAsia="仿宋" w:hAnsi="仿宋" w:cs="Times New Roman"/>
                <w:b/>
                <w:color w:val="000000" w:themeColor="text1"/>
              </w:rPr>
              <w:t>为关键部件设计提供</w:t>
            </w:r>
            <w:r w:rsidRPr="00AA0F62">
              <w:rPr>
                <w:rFonts w:ascii="仿宋" w:eastAsia="仿宋" w:hAnsi="仿宋" w:cs="Times New Roman" w:hint="eastAsia"/>
                <w:b/>
                <w:color w:val="000000" w:themeColor="text1"/>
              </w:rPr>
              <w:t>必要</w:t>
            </w:r>
            <w:r w:rsidRPr="00AA0F62">
              <w:rPr>
                <w:rFonts w:ascii="仿宋" w:eastAsia="仿宋" w:hAnsi="仿宋" w:cs="Times New Roman"/>
                <w:b/>
                <w:color w:val="000000" w:themeColor="text1"/>
              </w:rPr>
              <w:t>条件；</w:t>
            </w:r>
            <w:r w:rsidRPr="00AA0F62">
              <w:rPr>
                <w:rFonts w:ascii="仿宋" w:eastAsia="仿宋" w:hAnsi="仿宋" w:cs="Times New Roman" w:hint="eastAsia"/>
                <w:b/>
                <w:color w:val="000000" w:themeColor="text1"/>
              </w:rPr>
              <w:t>（3</w:t>
            </w:r>
            <w:r w:rsidRPr="00AA0F62">
              <w:rPr>
                <w:rFonts w:ascii="仿宋" w:eastAsia="仿宋" w:hAnsi="仿宋" w:cs="Times New Roman"/>
                <w:b/>
                <w:color w:val="000000" w:themeColor="text1"/>
              </w:rPr>
              <w:t>）</w:t>
            </w:r>
            <w:r w:rsidRPr="00AA0F62">
              <w:rPr>
                <w:rFonts w:ascii="仿宋" w:eastAsia="仿宋" w:hAnsi="仿宋" w:cs="Times New Roman" w:hint="eastAsia"/>
                <w:b/>
                <w:color w:val="000000" w:themeColor="text1"/>
              </w:rPr>
              <w:t>建立无轴承电主轴关键</w:t>
            </w:r>
            <w:r w:rsidRPr="00AA0F62">
              <w:rPr>
                <w:rFonts w:ascii="仿宋" w:eastAsia="仿宋" w:hAnsi="仿宋" w:cs="Times New Roman"/>
                <w:b/>
                <w:color w:val="000000" w:themeColor="text1"/>
              </w:rPr>
              <w:t>部件（</w:t>
            </w:r>
            <w:r w:rsidRPr="00AA0F62">
              <w:rPr>
                <w:rFonts w:ascii="仿宋" w:eastAsia="仿宋" w:hAnsi="仿宋" w:cs="Times New Roman" w:hint="eastAsia"/>
                <w:b/>
                <w:color w:val="000000" w:themeColor="text1"/>
              </w:rPr>
              <w:t>如径向磁轴承</w:t>
            </w:r>
            <w:r w:rsidRPr="00AA0F62">
              <w:rPr>
                <w:rFonts w:ascii="仿宋" w:eastAsia="仿宋" w:hAnsi="仿宋" w:cs="Times New Roman"/>
                <w:b/>
                <w:color w:val="000000" w:themeColor="text1"/>
              </w:rPr>
              <w:t>）</w:t>
            </w:r>
            <w:r w:rsidRPr="00AA0F62">
              <w:rPr>
                <w:rFonts w:ascii="仿宋" w:eastAsia="仿宋" w:hAnsi="仿宋" w:cs="Times New Roman" w:hint="eastAsia"/>
                <w:b/>
                <w:color w:val="000000" w:themeColor="text1"/>
              </w:rPr>
              <w:t>的</w:t>
            </w:r>
            <w:r w:rsidRPr="00AA0F62">
              <w:rPr>
                <w:rFonts w:ascii="仿宋" w:eastAsia="仿宋" w:hAnsi="仿宋" w:cs="Times New Roman"/>
                <w:b/>
                <w:color w:val="000000" w:themeColor="text1"/>
              </w:rPr>
              <w:t>有限元模型</w:t>
            </w:r>
            <w:r w:rsidRPr="00AA0F62">
              <w:rPr>
                <w:rFonts w:ascii="仿宋" w:eastAsia="仿宋" w:hAnsi="仿宋" w:cs="Times New Roman" w:hint="eastAsia"/>
                <w:b/>
                <w:color w:val="000000" w:themeColor="text1"/>
              </w:rPr>
              <w:t>，并对其进行</w:t>
            </w:r>
            <w:r w:rsidRPr="00AA0F62">
              <w:rPr>
                <w:rFonts w:ascii="仿宋" w:eastAsia="仿宋" w:hAnsi="仿宋" w:cs="Times New Roman"/>
                <w:b/>
                <w:color w:val="000000" w:themeColor="text1"/>
              </w:rPr>
              <w:t>优化</w:t>
            </w:r>
            <w:r w:rsidRPr="00AA0F62">
              <w:rPr>
                <w:rFonts w:ascii="仿宋" w:eastAsia="仿宋" w:hAnsi="仿宋" w:cs="Times New Roman" w:hint="eastAsia"/>
                <w:b/>
                <w:color w:val="000000" w:themeColor="text1"/>
              </w:rPr>
              <w:t>。</w:t>
            </w:r>
          </w:p>
        </w:tc>
        <w:tc>
          <w:tcPr>
            <w:tcW w:w="3006" w:type="dxa"/>
            <w:shd w:val="clear" w:color="auto" w:fill="auto"/>
            <w:vAlign w:val="center"/>
          </w:tcPr>
          <w:p w:rsidR="00D313A4" w:rsidRPr="00AA0F62" w:rsidRDefault="00D313A4" w:rsidP="00AA0F62">
            <w:pPr>
              <w:adjustRightInd w:val="0"/>
              <w:snapToGrid w:val="0"/>
              <w:spacing w:line="300" w:lineRule="auto"/>
              <w:rPr>
                <w:rFonts w:ascii="仿宋" w:eastAsia="仿宋" w:hAnsi="仿宋" w:cs="Times New Roman"/>
                <w:b/>
                <w:color w:val="000000" w:themeColor="text1"/>
              </w:rPr>
            </w:pPr>
            <w:r w:rsidRPr="00AA0F62">
              <w:rPr>
                <w:rFonts w:ascii="仿宋" w:eastAsia="仿宋" w:hAnsi="仿宋" w:cs="Times New Roman" w:hint="eastAsia"/>
                <w:b/>
                <w:color w:val="000000" w:themeColor="text1"/>
              </w:rPr>
              <w:t>（1）设计出完整的数控机床高速无轴承电主轴机械结构，绘制出系统装配图，选择2-3个关键部件绘制零件图。技术要求：无轴承电主轴转速可达30000 r/min，轴向、径向承受负载均不小于80</w:t>
            </w:r>
            <w:r w:rsidRPr="00AA0F62">
              <w:rPr>
                <w:rFonts w:ascii="仿宋" w:eastAsia="仿宋" w:hAnsi="仿宋" w:cs="Times New Roman"/>
                <w:b/>
                <w:color w:val="000000" w:themeColor="text1"/>
              </w:rPr>
              <w:t>N</w:t>
            </w:r>
            <w:r w:rsidRPr="00AA0F62">
              <w:rPr>
                <w:rFonts w:ascii="仿宋" w:eastAsia="仿宋" w:hAnsi="仿宋" w:cs="Times New Roman" w:hint="eastAsia"/>
                <w:b/>
                <w:color w:val="000000" w:themeColor="text1"/>
              </w:rPr>
              <w:t>；</w:t>
            </w:r>
          </w:p>
          <w:p w:rsidR="00D313A4" w:rsidRPr="00AA0F62" w:rsidRDefault="00D313A4" w:rsidP="00AA0F62">
            <w:pPr>
              <w:adjustRightInd w:val="0"/>
              <w:snapToGrid w:val="0"/>
              <w:spacing w:line="300" w:lineRule="auto"/>
              <w:rPr>
                <w:rFonts w:ascii="仿宋" w:eastAsia="仿宋" w:hAnsi="仿宋" w:cs="Times New Roman"/>
                <w:b/>
                <w:color w:val="000000" w:themeColor="text1"/>
              </w:rPr>
            </w:pPr>
            <w:r w:rsidRPr="00AA0F62">
              <w:rPr>
                <w:rFonts w:ascii="仿宋" w:eastAsia="仿宋" w:hAnsi="仿宋" w:cs="Times New Roman" w:hint="eastAsia"/>
                <w:b/>
                <w:color w:val="000000" w:themeColor="text1"/>
              </w:rPr>
              <w:t>（2）完成无轴承异步电机、径向磁轴承和轴向磁轴承的电磁参数的选择，结构参数的设计计算、强度计算和校核；</w:t>
            </w:r>
          </w:p>
          <w:p w:rsidR="00D313A4" w:rsidRPr="00AA0F62" w:rsidRDefault="00D313A4" w:rsidP="00AA0F62">
            <w:pPr>
              <w:adjustRightInd w:val="0"/>
              <w:snapToGrid w:val="0"/>
              <w:spacing w:line="300" w:lineRule="auto"/>
              <w:rPr>
                <w:rFonts w:ascii="仿宋" w:eastAsia="仿宋" w:hAnsi="仿宋" w:cs="Times New Roman"/>
                <w:b/>
                <w:color w:val="000000" w:themeColor="text1"/>
              </w:rPr>
            </w:pPr>
            <w:r w:rsidRPr="00AA0F62">
              <w:rPr>
                <w:rFonts w:ascii="仿宋" w:eastAsia="仿宋" w:hAnsi="仿宋" w:cs="Times New Roman" w:hint="eastAsia"/>
                <w:b/>
                <w:color w:val="000000" w:themeColor="text1"/>
              </w:rPr>
              <w:t>（3）分别完成无轴承异步电机、径向磁轴承和轴向磁轴承的三维建模，并进行有限元分析，优化设计参数；</w:t>
            </w:r>
          </w:p>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Times New Roman" w:hint="eastAsia"/>
                <w:b/>
                <w:color w:val="000000" w:themeColor="text1"/>
              </w:rPr>
              <w:t>（4）完成高速无轴承电主轴三维建模和装配，完成全套二维工程图纸（包括装配图、零件图），并在此基础上以结构尺寸</w:t>
            </w:r>
            <w:r w:rsidRPr="00AA0F62">
              <w:rPr>
                <w:rFonts w:ascii="仿宋" w:eastAsia="仿宋" w:hAnsi="仿宋" w:cs="Times New Roman"/>
                <w:b/>
                <w:color w:val="000000" w:themeColor="text1"/>
              </w:rPr>
              <w:t>、</w:t>
            </w:r>
            <w:r w:rsidRPr="00AA0F62">
              <w:rPr>
                <w:rFonts w:ascii="仿宋" w:eastAsia="仿宋" w:hAnsi="仿宋" w:cs="Times New Roman" w:hint="eastAsia"/>
                <w:b/>
                <w:color w:val="000000" w:themeColor="text1"/>
              </w:rPr>
              <w:t>承载大小</w:t>
            </w:r>
            <w:r w:rsidRPr="00AA0F62">
              <w:rPr>
                <w:rFonts w:ascii="仿宋" w:eastAsia="仿宋" w:hAnsi="仿宋" w:cs="Times New Roman"/>
                <w:b/>
                <w:color w:val="000000" w:themeColor="text1"/>
              </w:rPr>
              <w:t>等为优化目标</w:t>
            </w:r>
            <w:r w:rsidRPr="00AA0F62">
              <w:rPr>
                <w:rFonts w:ascii="仿宋" w:eastAsia="仿宋" w:hAnsi="仿宋" w:cs="Times New Roman" w:hint="eastAsia"/>
                <w:b/>
                <w:color w:val="000000" w:themeColor="text1"/>
              </w:rPr>
              <w:t>对该无轴承</w:t>
            </w:r>
            <w:r w:rsidRPr="00AA0F62">
              <w:rPr>
                <w:rFonts w:ascii="仿宋" w:eastAsia="仿宋" w:hAnsi="仿宋" w:cs="Times New Roman" w:hint="eastAsia"/>
                <w:b/>
                <w:color w:val="000000" w:themeColor="text1"/>
              </w:rPr>
              <w:lastRenderedPageBreak/>
              <w:t>电主轴结构参数进行</w:t>
            </w:r>
            <w:r w:rsidRPr="00AA0F62">
              <w:rPr>
                <w:rFonts w:ascii="仿宋" w:eastAsia="仿宋" w:hAnsi="仿宋" w:cs="Times New Roman"/>
                <w:b/>
                <w:color w:val="000000" w:themeColor="text1"/>
              </w:rPr>
              <w:t>优化设计</w:t>
            </w:r>
            <w:r w:rsidRPr="00AA0F62">
              <w:rPr>
                <w:rFonts w:ascii="仿宋" w:eastAsia="仿宋" w:hAnsi="仿宋" w:cs="Times New Roman" w:hint="eastAsia"/>
                <w:b/>
                <w:color w:val="000000" w:themeColor="text1"/>
              </w:rPr>
              <w:t>。</w:t>
            </w:r>
          </w:p>
        </w:tc>
      </w:tr>
      <w:tr w:rsidR="00D313A4" w:rsidRPr="00AA0F62" w:rsidTr="00AA0F62">
        <w:trPr>
          <w:trHeight w:val="416"/>
        </w:trPr>
        <w:tc>
          <w:tcPr>
            <w:tcW w:w="675" w:type="dxa"/>
            <w:shd w:val="clear" w:color="auto" w:fill="auto"/>
            <w:vAlign w:val="center"/>
          </w:tcPr>
          <w:p w:rsidR="00D313A4" w:rsidRPr="00F613FC" w:rsidRDefault="00D313A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rPr>
              <w:t>新型非标液压阀组功能测试实验台控制系统设计</w:t>
            </w:r>
          </w:p>
        </w:tc>
        <w:tc>
          <w:tcPr>
            <w:tcW w:w="992" w:type="dxa"/>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rPr>
              <w:t>重庆科技学院</w:t>
            </w:r>
          </w:p>
        </w:tc>
        <w:tc>
          <w:tcPr>
            <w:tcW w:w="1083"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rPr>
              <w:t>机械电子工程</w:t>
            </w:r>
          </w:p>
        </w:tc>
        <w:tc>
          <w:tcPr>
            <w:tcW w:w="1468"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rPr>
              <w:t>重庆潜九液压科技有限公司</w:t>
            </w:r>
          </w:p>
        </w:tc>
        <w:tc>
          <w:tcPr>
            <w:tcW w:w="5245" w:type="dxa"/>
            <w:shd w:val="clear" w:color="auto" w:fill="auto"/>
            <w:vAlign w:val="center"/>
          </w:tcPr>
          <w:p w:rsidR="00D313A4" w:rsidRPr="00AA0F62" w:rsidRDefault="00D313A4"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目前，液压系统中液压元件的配置形式多采用集成化配置,将液压阀集成在液压阀块的表面,其组合体称之为液压阀组,液压阀组摒弃了管式连接的整体结构复杂凌乱、易泄漏、体积大、不便安装等缺点，具有结构紧凑、密封性能好、维护方便、便于技术保密等优点。</w:t>
            </w:r>
          </w:p>
          <w:p w:rsidR="00D313A4" w:rsidRPr="00AA0F62" w:rsidRDefault="00D313A4"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这种集成式的液压组合系统，通常都是由液压系统制造商根据客户的需求来设计非标液压阀组，因此安装进液压系统之前，必须将非标液压阀组放置在功能测试台上，检测液压阀组功能是否正常，合格后方可使用。非标液压阀组功能测试台是液压系统集成化中的一项重要基础保障设备。</w:t>
            </w:r>
          </w:p>
          <w:p w:rsidR="00D313A4" w:rsidRPr="00AA0F62" w:rsidRDefault="00D313A4"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现有的阀组功能测试台内泄大，操作繁琐，调压和调速不能实现电调远控，系统效率低，流量不稳定。</w:t>
            </w:r>
          </w:p>
          <w:p w:rsidR="00D313A4" w:rsidRPr="00AA0F62" w:rsidRDefault="00D313A4" w:rsidP="00AA0F62">
            <w:pPr>
              <w:adjustRightInd w:val="0"/>
              <w:snapToGrid w:val="0"/>
              <w:spacing w:line="300" w:lineRule="auto"/>
              <w:ind w:firstLineChars="200" w:firstLine="422"/>
              <w:rPr>
                <w:rFonts w:ascii="仿宋" w:eastAsia="仿宋" w:hAnsi="仿宋" w:cs="Times New Roman"/>
                <w:b/>
                <w:color w:val="000000" w:themeColor="text1"/>
              </w:rPr>
            </w:pPr>
            <w:r w:rsidRPr="00AA0F62">
              <w:rPr>
                <w:rFonts w:ascii="仿宋" w:eastAsia="仿宋" w:hAnsi="仿宋" w:cs="仿宋_GB2312" w:hint="eastAsia"/>
                <w:b/>
              </w:rPr>
              <w:t>为了提高非标液压阀组的检测工作效率，潜九液压公司准备设计制作一台新型非标阀组功能测试台，能够对非标液压阀组的进行综合检测，并具有压力与流量范围宽、油路切换方便、检测精度高的优点。</w:t>
            </w:r>
          </w:p>
        </w:tc>
        <w:tc>
          <w:tcPr>
            <w:tcW w:w="3006"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本题目所提到的非标阀组测试实验台，液压回路部分的设计工作已经完成，还需要设计控制系统。该毕业设计主要完成以下工作：</w:t>
            </w:r>
          </w:p>
          <w:p w:rsidR="00D313A4" w:rsidRPr="00AA0F62" w:rsidRDefault="00D313A4"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收集、查阅并整理相关资料，进行必要的市场调研，完成开题报告、外文译文等；</w:t>
            </w:r>
          </w:p>
          <w:p w:rsidR="00D313A4" w:rsidRPr="00AA0F62" w:rsidRDefault="00D313A4"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完成非标液压阀组功能测试台的控制方案设计。最大油压28Mpa，最大流量105L/min。可实现无级流量和压力手动和电动调节；可实现低压卸荷功能；可实现负载反馈测试功能；</w:t>
            </w:r>
          </w:p>
          <w:p w:rsidR="00D313A4" w:rsidRPr="00AA0F62" w:rsidRDefault="00D313A4"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完成控制面板设计，要求操作方便，标识清楚,误触概率小。</w:t>
            </w:r>
          </w:p>
          <w:p w:rsidR="00D313A4" w:rsidRPr="00AA0F62" w:rsidRDefault="00D313A4"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在潜九液压内通过6个月的顶岗实习，完成控制系统所需元件的选型、成本核算，并参与控制系统搭建、调试工作，最终使新型非标液压阀组功能测试实验台能够正常完成非标阀组的测试。</w:t>
            </w:r>
          </w:p>
          <w:p w:rsidR="00D313A4" w:rsidRPr="00AA0F62" w:rsidRDefault="00D313A4"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5)完成毕业设计论文，按重庆科技学院本科毕业设计相关要求完成。</w:t>
            </w:r>
          </w:p>
          <w:p w:rsidR="00D313A4" w:rsidRPr="00AA0F62" w:rsidRDefault="00D313A4" w:rsidP="00AA0F62">
            <w:pPr>
              <w:adjustRightInd w:val="0"/>
              <w:snapToGrid w:val="0"/>
              <w:spacing w:line="300" w:lineRule="auto"/>
              <w:rPr>
                <w:rFonts w:ascii="仿宋" w:eastAsia="仿宋" w:hAnsi="仿宋" w:cs="仿宋_GB2312"/>
                <w:b/>
              </w:rPr>
            </w:pPr>
          </w:p>
          <w:p w:rsidR="00D313A4" w:rsidRPr="00AA0F62" w:rsidRDefault="00D313A4" w:rsidP="00AA0F62">
            <w:pPr>
              <w:adjustRightInd w:val="0"/>
              <w:snapToGrid w:val="0"/>
              <w:spacing w:line="300" w:lineRule="auto"/>
              <w:rPr>
                <w:rFonts w:ascii="仿宋" w:eastAsia="仿宋" w:hAnsi="仿宋" w:cs="Times New Roman"/>
                <w:b/>
                <w:color w:val="000000" w:themeColor="text1"/>
              </w:rPr>
            </w:pPr>
          </w:p>
        </w:tc>
      </w:tr>
      <w:tr w:rsidR="00D313A4" w:rsidRPr="00AA0F62" w:rsidTr="00AA0F62">
        <w:trPr>
          <w:trHeight w:val="416"/>
        </w:trPr>
        <w:tc>
          <w:tcPr>
            <w:tcW w:w="675" w:type="dxa"/>
            <w:shd w:val="clear" w:color="auto" w:fill="auto"/>
            <w:vAlign w:val="center"/>
          </w:tcPr>
          <w:p w:rsidR="00D313A4" w:rsidRPr="00F613FC" w:rsidRDefault="00D313A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rPr>
              <w:t>机电专业课程网络作业及测评数据库系统设计</w:t>
            </w:r>
          </w:p>
        </w:tc>
        <w:tc>
          <w:tcPr>
            <w:tcW w:w="992" w:type="dxa"/>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rPr>
              <w:t>重庆科技学院</w:t>
            </w:r>
          </w:p>
        </w:tc>
        <w:tc>
          <w:tcPr>
            <w:tcW w:w="1083"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rPr>
              <w:t>机械电子工程</w:t>
            </w:r>
          </w:p>
        </w:tc>
        <w:tc>
          <w:tcPr>
            <w:tcW w:w="1468"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rPr>
              <w:t>上海微葩信息科技有限公司重庆分公司</w:t>
            </w:r>
          </w:p>
        </w:tc>
        <w:tc>
          <w:tcPr>
            <w:tcW w:w="5245" w:type="dxa"/>
            <w:shd w:val="clear" w:color="auto" w:fill="auto"/>
            <w:vAlign w:val="center"/>
          </w:tcPr>
          <w:p w:rsidR="00D313A4" w:rsidRPr="00AA0F62" w:rsidRDefault="00D313A4"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该毕业设计题目的思路，源于“互联网+作业”。旨在探索创建数字教育服务平台，转变教育服务供给方式。现在智能手机已经在大学生中普及，使用手机APP已经成为青年一代的习惯，让学生通过移动设备进行作业练习和自测测试也具有了相当的可操作性。</w:t>
            </w:r>
          </w:p>
          <w:p w:rsidR="00D313A4" w:rsidRPr="00AA0F62" w:rsidRDefault="00D313A4"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题目拟基于校园网络，建设机电专业课程（以工程流体力学、液压传动技术为例）网络数据库。该数据库将置于机电实验室管理系统服务器内，可以实现管理员发布管理公告、教师管理、学生管理；老师可更新题库，发布作业、批改作业（主观题）、网络答疑、后台打印汇总报表；学生通过手机客户端或电脑客户端登陆，可查看作业信息、提交作业、提出疑问的功能。客观题在线答题并提交（数据库自动评分并显示、汇总），主观题需上传word附件。</w:t>
            </w:r>
          </w:p>
          <w:p w:rsidR="00D313A4" w:rsidRPr="00AA0F62" w:rsidRDefault="00D313A4" w:rsidP="00AA0F62">
            <w:pPr>
              <w:adjustRightInd w:val="0"/>
              <w:snapToGrid w:val="0"/>
              <w:spacing w:line="300" w:lineRule="auto"/>
              <w:ind w:firstLineChars="200" w:firstLine="422"/>
              <w:rPr>
                <w:rFonts w:ascii="仿宋" w:eastAsia="仿宋" w:hAnsi="仿宋" w:cs="Times New Roman"/>
                <w:b/>
                <w:color w:val="000000" w:themeColor="text1"/>
              </w:rPr>
            </w:pPr>
            <w:r w:rsidRPr="00AA0F62">
              <w:rPr>
                <w:rFonts w:ascii="仿宋" w:eastAsia="仿宋" w:hAnsi="仿宋" w:cs="仿宋_GB2312" w:hint="eastAsia"/>
                <w:b/>
              </w:rPr>
              <w:t>机电课程网络作业及测评数据库系统的设计思路，按照以学习者为中心的远程学习理论，融入学生对网络作业的反馈、老师对学生作业的个别评析，将会更好调动学生学习的主动性和积极性。这是一种免费低门槛，并可大规模推广的教育信息化应用模式。</w:t>
            </w:r>
          </w:p>
        </w:tc>
        <w:tc>
          <w:tcPr>
            <w:tcW w:w="3006"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该毕业设计主要完成以下工作：</w:t>
            </w:r>
          </w:p>
          <w:p w:rsidR="00D313A4" w:rsidRPr="00AA0F62" w:rsidRDefault="00D313A4"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一）收集、查阅并整理相关资料，进行必要的市场调研，完成开题报告、外文译文等；</w:t>
            </w:r>
          </w:p>
          <w:p w:rsidR="00D313A4" w:rsidRPr="00AA0F62" w:rsidRDefault="00D313A4"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二）课程网络自测数据库的架构设计及内容输入。主要功能及要求如下：</w:t>
            </w:r>
          </w:p>
          <w:p w:rsidR="00D313A4" w:rsidRPr="00AA0F62" w:rsidRDefault="00D313A4" w:rsidP="00AA0F62">
            <w:pPr>
              <w:adjustRightInd w:val="0"/>
              <w:snapToGrid w:val="0"/>
              <w:spacing w:line="300" w:lineRule="auto"/>
              <w:ind w:firstLineChars="150" w:firstLine="316"/>
              <w:rPr>
                <w:rFonts w:ascii="仿宋" w:eastAsia="仿宋" w:hAnsi="仿宋" w:cs="仿宋_GB2312"/>
                <w:b/>
              </w:rPr>
            </w:pPr>
            <w:r w:rsidRPr="00AA0F62">
              <w:rPr>
                <w:rFonts w:ascii="仿宋" w:eastAsia="仿宋" w:hAnsi="仿宋" w:cs="仿宋_GB2312" w:hint="eastAsia"/>
                <w:b/>
              </w:rPr>
              <w:t>1、完成液压传动技术、工程流体力学两门课程的知识点梳理,将每个知识点编制8-10道选择题或判断题,并做出标准答案；</w:t>
            </w:r>
          </w:p>
          <w:p w:rsidR="00D313A4" w:rsidRPr="00AA0F62" w:rsidRDefault="00D313A4" w:rsidP="00AA0F62">
            <w:pPr>
              <w:adjustRightInd w:val="0"/>
              <w:snapToGrid w:val="0"/>
              <w:spacing w:line="300" w:lineRule="auto"/>
              <w:ind w:firstLineChars="150" w:firstLine="316"/>
              <w:rPr>
                <w:rFonts w:ascii="仿宋" w:eastAsia="仿宋" w:hAnsi="仿宋" w:cs="仿宋_GB2312"/>
                <w:b/>
              </w:rPr>
            </w:pPr>
            <w:r w:rsidRPr="00AA0F62">
              <w:rPr>
                <w:rFonts w:ascii="仿宋" w:eastAsia="仿宋" w:hAnsi="仿宋" w:cs="仿宋_GB2312" w:hint="eastAsia"/>
                <w:b/>
              </w:rPr>
              <w:t>2、建立液压传动技术课程自测题库,并搭建其余课程题库的框架。将各个知识点的主观题设计为合适的数据结构，并输入到数据库中。</w:t>
            </w:r>
          </w:p>
          <w:p w:rsidR="00D313A4" w:rsidRPr="00AA0F62" w:rsidRDefault="00D313A4" w:rsidP="00AA0F62">
            <w:pPr>
              <w:adjustRightInd w:val="0"/>
              <w:snapToGrid w:val="0"/>
              <w:spacing w:line="300" w:lineRule="auto"/>
              <w:ind w:firstLineChars="150" w:firstLine="316"/>
              <w:rPr>
                <w:rFonts w:ascii="仿宋" w:eastAsia="仿宋" w:hAnsi="仿宋" w:cs="仿宋_GB2312"/>
                <w:b/>
              </w:rPr>
            </w:pPr>
            <w:r w:rsidRPr="00AA0F62">
              <w:rPr>
                <w:rFonts w:ascii="仿宋" w:eastAsia="仿宋" w:hAnsi="仿宋" w:cs="仿宋_GB2312" w:hint="eastAsia"/>
                <w:b/>
              </w:rPr>
              <w:t>3、编写该网络数据库的手机客户端和电脑客户端程序，可使</w:t>
            </w:r>
            <w:r w:rsidRPr="00AA0F62">
              <w:rPr>
                <w:rFonts w:ascii="仿宋" w:eastAsia="仿宋" w:hAnsi="仿宋" w:cs="仿宋_GB2312" w:hint="eastAsia"/>
                <w:b/>
              </w:rPr>
              <w:lastRenderedPageBreak/>
              <w:t>用手机或电脑登陆，访问该数据库，并选择相应的课程进入组题页面；</w:t>
            </w:r>
          </w:p>
          <w:p w:rsidR="00D313A4" w:rsidRPr="00AA0F62" w:rsidRDefault="00D313A4" w:rsidP="00AA0F62">
            <w:pPr>
              <w:adjustRightInd w:val="0"/>
              <w:snapToGrid w:val="0"/>
              <w:spacing w:line="300" w:lineRule="auto"/>
              <w:ind w:firstLineChars="150" w:firstLine="316"/>
              <w:rPr>
                <w:rFonts w:ascii="仿宋" w:eastAsia="仿宋" w:hAnsi="仿宋" w:cs="仿宋_GB2312"/>
                <w:b/>
              </w:rPr>
            </w:pPr>
            <w:r w:rsidRPr="00AA0F62">
              <w:rPr>
                <w:rFonts w:ascii="仿宋" w:eastAsia="仿宋" w:hAnsi="仿宋" w:cs="仿宋_GB2312" w:hint="eastAsia"/>
                <w:b/>
              </w:rPr>
              <w:t>4、题库按章节归类，每次布置作业由教师指定哪部分内容参与本次组题；也可进入自测模式，由学生选择章节进行自测。</w:t>
            </w:r>
          </w:p>
          <w:p w:rsidR="00D313A4" w:rsidRPr="00AA0F62" w:rsidRDefault="00D313A4" w:rsidP="00AA0F62">
            <w:pPr>
              <w:adjustRightInd w:val="0"/>
              <w:snapToGrid w:val="0"/>
              <w:spacing w:line="300" w:lineRule="auto"/>
              <w:ind w:firstLineChars="150" w:firstLine="316"/>
              <w:rPr>
                <w:rFonts w:ascii="仿宋" w:eastAsia="仿宋" w:hAnsi="仿宋" w:cs="仿宋_GB2312"/>
                <w:b/>
              </w:rPr>
            </w:pPr>
            <w:r w:rsidRPr="00AA0F62">
              <w:rPr>
                <w:rFonts w:ascii="仿宋" w:eastAsia="仿宋" w:hAnsi="仿宋" w:cs="仿宋_GB2312" w:hint="eastAsia"/>
                <w:b/>
              </w:rPr>
              <w:t>5、题目难易程度有标记，组题策略可由课任教师调节控制；</w:t>
            </w:r>
          </w:p>
          <w:p w:rsidR="00D313A4" w:rsidRPr="00AA0F62" w:rsidRDefault="00D313A4" w:rsidP="00AA0F62">
            <w:pPr>
              <w:adjustRightInd w:val="0"/>
              <w:snapToGrid w:val="0"/>
              <w:spacing w:line="300" w:lineRule="auto"/>
              <w:ind w:firstLineChars="150" w:firstLine="316"/>
              <w:rPr>
                <w:rFonts w:ascii="仿宋" w:eastAsia="仿宋" w:hAnsi="仿宋" w:cs="仿宋_GB2312"/>
                <w:b/>
              </w:rPr>
            </w:pPr>
            <w:r w:rsidRPr="00AA0F62">
              <w:rPr>
                <w:rFonts w:ascii="仿宋" w:eastAsia="仿宋" w:hAnsi="仿宋" w:cs="仿宋_GB2312" w:hint="eastAsia"/>
                <w:b/>
              </w:rPr>
              <w:t>6、后台可查询教师、学生登录记录，学生提交的题由后台自动评分。教师登录后可显示打印汇总表</w:t>
            </w:r>
          </w:p>
          <w:p w:rsidR="00D313A4" w:rsidRPr="00AA0F62" w:rsidRDefault="00D313A4"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三）在合作企业内通过6个月的顶岗实习，完成该题库网络数据库的创建、移植到机电实验室服务器、调试，开发手机客户端程序，最终使题库网络数据库能够正常使用。</w:t>
            </w:r>
          </w:p>
          <w:p w:rsidR="00D313A4" w:rsidRPr="00AA0F62" w:rsidRDefault="00D313A4" w:rsidP="00AA0F62">
            <w:pPr>
              <w:adjustRightInd w:val="0"/>
              <w:snapToGrid w:val="0"/>
              <w:spacing w:line="300" w:lineRule="auto"/>
              <w:rPr>
                <w:rFonts w:ascii="仿宋" w:eastAsia="仿宋" w:hAnsi="仿宋" w:cs="Times New Roman"/>
                <w:b/>
                <w:color w:val="000000" w:themeColor="text1"/>
              </w:rPr>
            </w:pPr>
            <w:r w:rsidRPr="00AA0F62">
              <w:rPr>
                <w:rFonts w:ascii="仿宋" w:eastAsia="仿宋" w:hAnsi="仿宋" w:cs="仿宋_GB2312" w:hint="eastAsia"/>
                <w:b/>
              </w:rPr>
              <w:t>（四）毕业设计论文一份，按重庆科技学院本科毕业设计相关要求完成。</w:t>
            </w:r>
          </w:p>
        </w:tc>
      </w:tr>
      <w:tr w:rsidR="00D313A4" w:rsidRPr="00AA0F62" w:rsidTr="00AA0F62">
        <w:trPr>
          <w:trHeight w:val="416"/>
        </w:trPr>
        <w:tc>
          <w:tcPr>
            <w:tcW w:w="675" w:type="dxa"/>
            <w:shd w:val="clear" w:color="auto" w:fill="auto"/>
            <w:vAlign w:val="center"/>
          </w:tcPr>
          <w:p w:rsidR="00D313A4" w:rsidRPr="00F613FC" w:rsidRDefault="00D313A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rPr>
              <w:t>多功能流化床实验机温度控</w:t>
            </w:r>
            <w:r w:rsidRPr="00AA0F62">
              <w:rPr>
                <w:rFonts w:ascii="仿宋" w:eastAsia="仿宋" w:hAnsi="仿宋" w:cs="仿宋_GB2312" w:hint="eastAsia"/>
                <w:b/>
              </w:rPr>
              <w:lastRenderedPageBreak/>
              <w:t>制系统设计</w:t>
            </w:r>
          </w:p>
        </w:tc>
        <w:tc>
          <w:tcPr>
            <w:tcW w:w="992" w:type="dxa"/>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rPr>
              <w:lastRenderedPageBreak/>
              <w:t>机械电子工程系</w:t>
            </w:r>
          </w:p>
        </w:tc>
        <w:tc>
          <w:tcPr>
            <w:tcW w:w="1083"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rPr>
              <w:t>机械电子工程</w:t>
            </w:r>
          </w:p>
        </w:tc>
        <w:tc>
          <w:tcPr>
            <w:tcW w:w="1468"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rPr>
              <w:t>重庆力耘喷嘴有限公司</w:t>
            </w:r>
          </w:p>
        </w:tc>
        <w:tc>
          <w:tcPr>
            <w:tcW w:w="5245" w:type="dxa"/>
            <w:shd w:val="clear" w:color="auto" w:fill="auto"/>
            <w:vAlign w:val="center"/>
          </w:tcPr>
          <w:p w:rsidR="00D313A4" w:rsidRPr="00AA0F62" w:rsidRDefault="00D313A4" w:rsidP="00AA0F62">
            <w:pPr>
              <w:autoSpaceDE w:val="0"/>
              <w:autoSpaceDN w:val="0"/>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多功能流化床实验机能够完成干燥、制粒、制丸、包衣及包裹敷层等多种制药工艺。流化过程中颗粒悬浮</w:t>
            </w:r>
            <w:r w:rsidRPr="00AA0F62">
              <w:rPr>
                <w:rFonts w:ascii="仿宋" w:eastAsia="仿宋" w:hAnsi="仿宋" w:cs="仿宋_GB2312" w:hint="eastAsia"/>
                <w:b/>
              </w:rPr>
              <w:lastRenderedPageBreak/>
              <w:t>在空气中，颗粒表面与热空气完全接触，达到了最佳的热交换状态，保证了颗粒受热均匀，沸腾翻转，实现干燥、制粒、包衣等工艺的均匀性。随着对药物质量要求的不断提高，与质量相关的参数控制越来越严格，其中加工过程中物料温度是影响药品性能的重要参数，要求药品加工环节中保持物料温度的恒定，热空气与物料热交换环节的均匀性，对流化床流化空间的物料温度检测、风温加热控制、物料温度的控制提出了高精度控制的要求。</w:t>
            </w:r>
          </w:p>
          <w:p w:rsidR="00D313A4" w:rsidRPr="00AA0F62" w:rsidRDefault="00D313A4" w:rsidP="00AA0F62">
            <w:pPr>
              <w:autoSpaceDE w:val="0"/>
              <w:autoSpaceDN w:val="0"/>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目前常用的温度控制方式有两种，一种为采用温控仪表根据流化床内单点物料温度控制管道加热器对空气进行加热，第二种为采用PLC根据流化床内单点物料温度控制管道加热器对空气进行加热。这两种方法都是根据单点温度采用PID控制器控制鼓风温度。而流化床加工存在物料波动、湿度波动、加工速度、进风量波动等多个因素影响温度波动较大，因此，需要从检测物理量的优化选择、控制器与控制算法的设计、控制参数的优化以及现场调试等方面对流化床温度控制系统进行设计。</w:t>
            </w:r>
          </w:p>
          <w:p w:rsidR="00D313A4" w:rsidRPr="00AA0F62" w:rsidRDefault="00D313A4" w:rsidP="00AA0F62">
            <w:pPr>
              <w:autoSpaceDE w:val="0"/>
              <w:autoSpaceDN w:val="0"/>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设计内容：</w:t>
            </w:r>
          </w:p>
          <w:p w:rsidR="00D313A4" w:rsidRPr="00AA0F62" w:rsidRDefault="00D313A4" w:rsidP="00AA0F62">
            <w:pPr>
              <w:autoSpaceDE w:val="0"/>
              <w:autoSpaceDN w:val="0"/>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查阅多功能流化床实验机的干燥、制粒、制丸、包衣及包裹敷层等工艺，了解设备的结构，理清多功能流化床实验机对控制系统的功能及要求；</w:t>
            </w:r>
          </w:p>
          <w:p w:rsidR="00D313A4" w:rsidRPr="00AA0F62" w:rsidRDefault="00D313A4" w:rsidP="00AA0F62">
            <w:pPr>
              <w:autoSpaceDE w:val="0"/>
              <w:autoSpaceDN w:val="0"/>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优化并选择主要影响参数进行检测，设计相应的检测措施；</w:t>
            </w:r>
          </w:p>
          <w:p w:rsidR="00D313A4" w:rsidRPr="00AA0F62" w:rsidRDefault="00D313A4" w:rsidP="00AA0F62">
            <w:pPr>
              <w:autoSpaceDE w:val="0"/>
              <w:autoSpaceDN w:val="0"/>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3）从控制器设计、控制算法分析角度，讨论单参数控制、多参数控制、单PID控制、串级PID控制等，分析并设计控制系统和控制算法，并建模仿真；</w:t>
            </w:r>
          </w:p>
          <w:p w:rsidR="00D313A4" w:rsidRPr="00AA0F62" w:rsidRDefault="00D313A4" w:rsidP="00AA0F62">
            <w:pPr>
              <w:autoSpaceDE w:val="0"/>
              <w:autoSpaceDN w:val="0"/>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采用西门子PLC控制并编写控制程序；</w:t>
            </w:r>
          </w:p>
          <w:p w:rsidR="00D313A4" w:rsidRPr="00AA0F62" w:rsidRDefault="00D313A4" w:rsidP="00AA0F62">
            <w:pPr>
              <w:autoSpaceDE w:val="0"/>
              <w:autoSpaceDN w:val="0"/>
              <w:adjustRightInd w:val="0"/>
              <w:snapToGrid w:val="0"/>
              <w:spacing w:line="300" w:lineRule="auto"/>
              <w:ind w:firstLineChars="200" w:firstLine="422"/>
              <w:rPr>
                <w:rFonts w:ascii="仿宋" w:eastAsia="仿宋" w:hAnsi="仿宋" w:cs="Times New Roman"/>
                <w:b/>
                <w:color w:val="000000" w:themeColor="text1"/>
              </w:rPr>
            </w:pPr>
            <w:r w:rsidRPr="00AA0F62">
              <w:rPr>
                <w:rFonts w:ascii="仿宋" w:eastAsia="仿宋" w:hAnsi="仿宋" w:cs="仿宋_GB2312" w:hint="eastAsia"/>
                <w:b/>
              </w:rPr>
              <w:t>5）现场调试控制系统参数，要求控制系统对各影响参数具有一定自适应，控制参数具有自调整功能。</w:t>
            </w:r>
          </w:p>
        </w:tc>
        <w:tc>
          <w:tcPr>
            <w:tcW w:w="3006" w:type="dxa"/>
            <w:shd w:val="clear" w:color="auto" w:fill="auto"/>
            <w:vAlign w:val="center"/>
          </w:tcPr>
          <w:p w:rsidR="00D313A4" w:rsidRPr="00AA0F62" w:rsidRDefault="00D313A4" w:rsidP="00AA0F62">
            <w:pPr>
              <w:autoSpaceDE w:val="0"/>
              <w:autoSpaceDN w:val="0"/>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设计多功能流化床实验机温度控制系统设计，温度控制</w:t>
            </w:r>
            <w:r w:rsidRPr="00AA0F62">
              <w:rPr>
                <w:rFonts w:ascii="仿宋" w:eastAsia="仿宋" w:hAnsi="仿宋" w:cs="仿宋_GB2312" w:hint="eastAsia"/>
                <w:b/>
              </w:rPr>
              <w:lastRenderedPageBreak/>
              <w:t>精度±0.5度。</w:t>
            </w:r>
          </w:p>
          <w:p w:rsidR="00D313A4" w:rsidRPr="00AA0F62" w:rsidRDefault="00D313A4" w:rsidP="00AA0F62">
            <w:pPr>
              <w:autoSpaceDE w:val="0"/>
              <w:autoSpaceDN w:val="0"/>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分析影响流化床温度的因素，并探讨如何处理各参数的影响，优化并选择主要影响参数进行检测，设计相应的检测系统；</w:t>
            </w:r>
          </w:p>
          <w:p w:rsidR="00D313A4" w:rsidRPr="00AA0F62" w:rsidRDefault="00D313A4" w:rsidP="00AA0F62">
            <w:pPr>
              <w:autoSpaceDE w:val="0"/>
              <w:autoSpaceDN w:val="0"/>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比较不同控制系统和控制算法对流化床温度控制的效果，建立温度控制模型，通过建模仿真分析其控制性能。</w:t>
            </w:r>
          </w:p>
          <w:p w:rsidR="00D313A4" w:rsidRPr="00AA0F62" w:rsidRDefault="00D313A4" w:rsidP="00AA0F62">
            <w:pPr>
              <w:autoSpaceDE w:val="0"/>
              <w:autoSpaceDN w:val="0"/>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对各检测、加热、控制等电气元件选型，设计电气原理图与接线图，并制作完成流化床温度控制电气接线。</w:t>
            </w:r>
          </w:p>
          <w:p w:rsidR="00D313A4" w:rsidRPr="00AA0F62" w:rsidRDefault="00D313A4" w:rsidP="00AA0F62">
            <w:pPr>
              <w:autoSpaceDE w:val="0"/>
              <w:autoSpaceDN w:val="0"/>
              <w:adjustRightInd w:val="0"/>
              <w:snapToGrid w:val="0"/>
              <w:spacing w:line="300" w:lineRule="auto"/>
              <w:ind w:firstLineChars="200" w:firstLine="422"/>
              <w:rPr>
                <w:rFonts w:ascii="仿宋" w:eastAsia="仿宋" w:hAnsi="仿宋" w:cs="Times New Roman"/>
                <w:b/>
                <w:color w:val="000000" w:themeColor="text1"/>
              </w:rPr>
            </w:pPr>
            <w:r w:rsidRPr="00AA0F62">
              <w:rPr>
                <w:rFonts w:ascii="仿宋" w:eastAsia="仿宋" w:hAnsi="仿宋" w:cs="仿宋_GB2312" w:hint="eastAsia"/>
                <w:b/>
              </w:rPr>
              <w:t>5）完成现场调试，并优化控制系统参数。</w:t>
            </w:r>
          </w:p>
        </w:tc>
      </w:tr>
      <w:tr w:rsidR="00D313A4" w:rsidRPr="00AA0F62" w:rsidTr="00AA0F62">
        <w:trPr>
          <w:trHeight w:val="416"/>
        </w:trPr>
        <w:tc>
          <w:tcPr>
            <w:tcW w:w="675" w:type="dxa"/>
            <w:shd w:val="clear" w:color="auto" w:fill="auto"/>
            <w:vAlign w:val="center"/>
          </w:tcPr>
          <w:p w:rsidR="00D313A4" w:rsidRPr="00F613FC" w:rsidRDefault="00D313A4"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rPr>
              <w:t>光幕式轴类零件尺寸参数检测仪设计</w:t>
            </w:r>
          </w:p>
        </w:tc>
        <w:tc>
          <w:tcPr>
            <w:tcW w:w="992" w:type="dxa"/>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rPr>
              <w:t>重庆科技学院</w:t>
            </w:r>
          </w:p>
        </w:tc>
        <w:tc>
          <w:tcPr>
            <w:tcW w:w="1083"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rPr>
              <w:t>机械电子</w:t>
            </w:r>
            <w:r w:rsidRPr="00AA0F62">
              <w:rPr>
                <w:rFonts w:ascii="仿宋" w:eastAsia="仿宋" w:hAnsi="仿宋" w:cs="仿宋_GB2312" w:hint="eastAsia"/>
                <w:b/>
                <w:bCs/>
              </w:rPr>
              <w:t>工程专业</w:t>
            </w:r>
          </w:p>
        </w:tc>
        <w:tc>
          <w:tcPr>
            <w:tcW w:w="1468" w:type="dxa"/>
            <w:shd w:val="clear" w:color="auto" w:fill="auto"/>
            <w:vAlign w:val="center"/>
          </w:tcPr>
          <w:p w:rsidR="00D313A4" w:rsidRPr="00AA0F62" w:rsidRDefault="00D313A4" w:rsidP="00AA0F62">
            <w:pPr>
              <w:adjustRightInd w:val="0"/>
              <w:snapToGrid w:val="0"/>
              <w:spacing w:line="300" w:lineRule="auto"/>
              <w:rPr>
                <w:rFonts w:ascii="仿宋" w:eastAsia="仿宋" w:hAnsi="仿宋" w:cs="仿宋_GB2312"/>
                <w:b/>
                <w:color w:val="000000" w:themeColor="text1"/>
              </w:rPr>
            </w:pPr>
            <w:r w:rsidRPr="00AA0F62">
              <w:rPr>
                <w:rFonts w:ascii="仿宋" w:eastAsia="仿宋" w:hAnsi="仿宋" w:cs="仿宋_GB2312" w:hint="eastAsia"/>
                <w:b/>
              </w:rPr>
              <w:t>重庆旺成科技股份有限公司</w:t>
            </w:r>
          </w:p>
        </w:tc>
        <w:tc>
          <w:tcPr>
            <w:tcW w:w="5245" w:type="dxa"/>
            <w:shd w:val="clear" w:color="auto" w:fill="auto"/>
            <w:vAlign w:val="center"/>
          </w:tcPr>
          <w:p w:rsidR="00D313A4" w:rsidRPr="00AA0F62" w:rsidRDefault="00D313A4"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凸轮轴和齿轮轴等轴类零件为摩托车、汽车行业广泛使用的基础传动件。随着对产品质量和生产效率的要求提高，实施对加工过程及产品性能指标在位检测与监控，实现“零废品制造”及产品质量问题溯源，已成为现代制造技术的新的发展趋势之一。</w:t>
            </w:r>
          </w:p>
          <w:p w:rsidR="00D313A4" w:rsidRPr="00AA0F62" w:rsidRDefault="00D313A4"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设计研发一种基于LED平行光源照射测量物体呈现阴影，由CCD相机分别获取阴影上边缘和下边缘精确位置，进而计算轴径、锥度、圆度和长度等几何参数，并进行分析、记录、统计和溯源的检测仪器设备。</w:t>
            </w:r>
          </w:p>
          <w:p w:rsidR="00D313A4" w:rsidRPr="00AA0F62" w:rsidRDefault="00D313A4" w:rsidP="00AA0F62">
            <w:pPr>
              <w:adjustRightInd w:val="0"/>
              <w:snapToGrid w:val="0"/>
              <w:spacing w:line="300" w:lineRule="auto"/>
              <w:jc w:val="center"/>
              <w:rPr>
                <w:rFonts w:ascii="仿宋" w:eastAsia="仿宋" w:hAnsi="仿宋" w:cs="仿宋_GB2312"/>
                <w:b/>
              </w:rPr>
            </w:pPr>
            <w:r w:rsidRPr="00AA0F62">
              <w:rPr>
                <w:rFonts w:ascii="仿宋" w:eastAsia="仿宋" w:hAnsi="仿宋" w:cs="仿宋_GB2312"/>
                <w:b/>
                <w:noProof/>
              </w:rPr>
              <w:drawing>
                <wp:inline distT="0" distB="0" distL="0" distR="0" wp14:anchorId="5F2CC49F" wp14:editId="537FF66E">
                  <wp:extent cx="2498774" cy="1604513"/>
                  <wp:effectExtent l="0" t="0" r="0" b="0"/>
                  <wp:docPr id="9" name="Picture 13" descr="六相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13" descr="六相机"/>
                          <pic:cNvPicPr>
                            <a:picLocks noChangeAspect="1" noChangeArrowheads="1"/>
                          </pic:cNvPicPr>
                        </pic:nvPicPr>
                        <pic:blipFill>
                          <a:blip r:embed="rId27">
                            <a:extLst>
                              <a:ext uri="{28A0092B-C50C-407E-A947-70E740481C1C}">
                                <a14:useLocalDpi xmlns:a14="http://schemas.microsoft.com/office/drawing/2010/main" val="0"/>
                              </a:ext>
                            </a:extLst>
                          </a:blip>
                          <a:srcRect l="1794" t="14392" r="5763" b="26588"/>
                          <a:stretch>
                            <a:fillRect/>
                          </a:stretch>
                        </pic:blipFill>
                        <pic:spPr>
                          <a:xfrm>
                            <a:off x="0" y="0"/>
                            <a:ext cx="2502005" cy="1606588"/>
                          </a:xfrm>
                          <a:prstGeom prst="rect">
                            <a:avLst/>
                          </a:prstGeom>
                          <a:noFill/>
                          <a:ln>
                            <a:noFill/>
                          </a:ln>
                        </pic:spPr>
                      </pic:pic>
                    </a:graphicData>
                  </a:graphic>
                </wp:inline>
              </w:drawing>
            </w:r>
          </w:p>
          <w:p w:rsidR="00D313A4" w:rsidRPr="00AA0F62" w:rsidRDefault="00D313A4"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研究的内容包括：</w:t>
            </w:r>
          </w:p>
          <w:p w:rsidR="00D313A4" w:rsidRPr="00AA0F62" w:rsidRDefault="00D313A4" w:rsidP="00AA0F62">
            <w:pPr>
              <w:widowControl/>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光路与测量方法。研究影像法测量原理及测量精度需求，确立整体的测量方案，并对光源、相机、镜头选型或设计。</w:t>
            </w:r>
          </w:p>
          <w:p w:rsidR="00D313A4" w:rsidRPr="00AA0F62" w:rsidRDefault="00D313A4" w:rsidP="00AA0F62">
            <w:pPr>
              <w:widowControl/>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机械夹具与样机开发。根据计算的尺寸要求和误差控制要求，设计和制造机械夹具包括安装调整方法。</w:t>
            </w:r>
          </w:p>
          <w:p w:rsidR="00D313A4" w:rsidRPr="00AA0F62" w:rsidRDefault="00D313A4" w:rsidP="00AA0F62">
            <w:pPr>
              <w:widowControl/>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图像处理算法与测量管理软件开发。实现参数测量和产品管理。</w:t>
            </w:r>
          </w:p>
        </w:tc>
        <w:tc>
          <w:tcPr>
            <w:tcW w:w="3006" w:type="dxa"/>
            <w:shd w:val="clear" w:color="auto" w:fill="auto"/>
            <w:vAlign w:val="center"/>
          </w:tcPr>
          <w:p w:rsidR="00D313A4" w:rsidRPr="00AA0F62" w:rsidRDefault="00D313A4"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完成一种光幕式轴类零件尺寸参数检测仪的开发。主要参数为至少同时测量设计5工位、每工位测量量程为10-100mm，测量精度为3um，重复精度为1um。</w:t>
            </w:r>
          </w:p>
          <w:p w:rsidR="00D313A4" w:rsidRPr="00AA0F62" w:rsidRDefault="00D313A4" w:rsidP="00AA0F62">
            <w:pPr>
              <w:adjustRightInd w:val="0"/>
              <w:snapToGrid w:val="0"/>
              <w:spacing w:line="300" w:lineRule="auto"/>
              <w:ind w:firstLineChars="200" w:firstLine="422"/>
              <w:rPr>
                <w:rFonts w:ascii="仿宋" w:eastAsia="仿宋" w:hAnsi="仿宋" w:cs="Times New Roman"/>
                <w:b/>
                <w:color w:val="000000" w:themeColor="text1"/>
              </w:rPr>
            </w:pPr>
            <w:r w:rsidRPr="00AA0F62">
              <w:rPr>
                <w:rFonts w:ascii="仿宋" w:eastAsia="仿宋" w:hAnsi="仿宋" w:cs="仿宋_GB2312" w:hint="eastAsia"/>
                <w:b/>
              </w:rPr>
              <w:t>2.提交的资料包括机械夹具图纸一套、检测管理软件一套和毕业设计论文。</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先进轨道交通关键旋转部件的故障预诊与健康管理研究</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哈尔滨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杭州安脉盛</w:t>
            </w:r>
            <w:r w:rsidRPr="00AA0F62">
              <w:rPr>
                <w:rFonts w:ascii="仿宋" w:eastAsia="仿宋" w:hAnsi="仿宋" w:cs="仿宋_GB2312"/>
                <w:b/>
              </w:rPr>
              <w:t>智能技术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随着社会发展和铁路发展，轨道交通从无到有，从弱到强。未来“十三五”阶段，先进轨道交通企业将以“高速化、舒适化、重载化、快捷化、智能化、环境友好化”为方向，继续推出高可靠性、高性能系列产品，满足轨道交通领域客运、货运多层次与多形式的需求。</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近年来，由于先进轨道交通的快速发展及高负荷、高速度运行，导致大量的关键部件都出现远超于设计与使用规范的磨损以及老化，对安全性和可靠性造成了极大的挑战。为了保障安全，轨道交通运营部门不得不投入大量的维护成本进行检修和部件的更换。</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故障预测与健康管理技术关键在于利用列车运行时产生的各类数据，经过信号处理和数据分析等运算手段，实现对复杂系统的健康状态检测、预测和管理；并从根本上改变原有的设备维护制度，使得维护计划具有很强的针对性，避免了传统的“定期计划性强制维护”和“故障后应急维护”方法所存在的问题，使得维护工作更具有预测性、可理解性和科学性。</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研究先进轨道交通关键旋转部件故障预诊与健康管理技术理论，针对先进轨道交通关键旋转部件设计实验，实验主要包括实验原则、实验目的、实验对象、实验步骤等内容，体现故障与健康管理技术理念。所设计实验务必保证有可行性、有效性。</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w:t>
            </w:r>
            <w:r w:rsidRPr="00AA0F62">
              <w:rPr>
                <w:rFonts w:ascii="仿宋" w:eastAsia="仿宋" w:hAnsi="仿宋" w:cs="仿宋_GB2312"/>
                <w:b/>
              </w:rPr>
              <w:t>.</w:t>
            </w:r>
            <w:r w:rsidRPr="00AA0F62">
              <w:rPr>
                <w:rFonts w:ascii="仿宋" w:eastAsia="仿宋" w:hAnsi="仿宋" w:cs="仿宋_GB2312" w:hint="eastAsia"/>
                <w:b/>
              </w:rPr>
              <w:t>针对实验数据，基于先进轨道交通关键旋转部件的故障预诊与健康管理技术理论，对数据进行时域、频域分析，综合应用多种数据分析方法，提取多种特征指标，对关键旋转部件进行预诊。论文中至少对一种数据分析方法进行详细研究。</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3</w:t>
            </w:r>
            <w:r w:rsidRPr="00AA0F62">
              <w:rPr>
                <w:rFonts w:ascii="仿宋" w:eastAsia="仿宋" w:hAnsi="仿宋" w:cs="仿宋_GB2312"/>
                <w:b/>
              </w:rPr>
              <w:t>.</w:t>
            </w:r>
            <w:r w:rsidRPr="00AA0F62">
              <w:rPr>
                <w:rFonts w:ascii="仿宋" w:eastAsia="仿宋" w:hAnsi="仿宋" w:cs="仿宋_GB2312" w:hint="eastAsia"/>
                <w:b/>
              </w:rPr>
              <w:t>编写一个小型数据分析软件。</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力矩电机直接驱动的砂轮架B轴回转机构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哈尔滨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上海机床厂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目前，国内高档机床的精密轴系零件主要通过多台设备、多道工序、多次装夹完成产品加工，制造精度稳定性较差，影响了机床的加工精度和可靠性，是我国高档数控机床面临的重大瓶颈问题。随着“高档数控机床与基础制造装备”科技重大专项持续的开展，针对上述问题，上海机床厂有限公司主持了“轴套类精密复合数控磨床”课题，完成了H405-BE数控复合磨床的研制，然而该机床的精度、刚性及可靠性还难以满足超高精度轴系的磨削加工。为此，上海机床厂有限公司申请立项了2016年国家科技重大专项课题“精密轴系零件加工用复合磨削中心关键技术研究与应用”研究具备高精度、高刚性及高可靠性的复合磨削中心以满足超高精度轴系的磨削加工。</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当前能够满足超高精度轴系加工要求的精密复合磨床一直为国外品牌占有，其中典型的磨床产品有：①斯来福临集团STUDER公司的万能内外圆磨床系列；②哈挺集团的KEL-VARIA系列。尤其以STUDER公司的S41磨床最为代表，该磨床可配置多种形式的磨头，其核心部件是由力矩电机驱动的B轴回转机构。</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在B轴回转机构中，主要有“蜗轮蜗杆副”、“滚柱凸轮副”、“伺服电机驱动、鼠牙盘定位”、“力矩电机直接驱动并定位”等多种方式。其中鼠牙盘定位方式采用</w:t>
            </w:r>
            <w:r w:rsidRPr="00AA0F62">
              <w:rPr>
                <w:rFonts w:ascii="仿宋" w:eastAsia="仿宋" w:hAnsi="仿宋" w:cs="仿宋_GB2312" w:hint="eastAsia"/>
                <w:b/>
              </w:rPr>
              <w:lastRenderedPageBreak/>
              <w:t>有限齿数的齿轮，不能连续分度。上海机床厂有限公司研制的用于H405-BE的B轴回转机构属于由“力矩电机直接驱动及定位”的方式。该结构B轴回转到位后需要通过抱闸锁紧装置来执行锁紧功能，由于锁紧机构由气动控制以及轴承布局欠合理，故锁紧时存在精度易走失、锁紧刚性不够以及可靠性略低的问题。</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目前国内很多公司使用力矩电机来直接驱动工作台的同时，靠力矩电机自身高扭矩的特性锁紧回转工作台。这样的回转工作台，结构紧凑，动态性能好，锁紧简便。</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在上述背景下，以上海机床厂有限公司2016年“精密轴系零件加工用复合磨削中心关键技术研究与应用”国家科技重大专项为需求，充分利用回转工作台的设计理念，并结合公司原有的H405-BE的B轴回转结构，进行探讨、设计能满足高精度、高刚性及高稳定性的新型B轴回转机构</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本课题拟设计一套由力矩电机直接驱动的、连续分度的高精度B轴回转机构，相关的设计技术指标是：</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1）B轴分辨率：0.00005 </w:t>
            </w:r>
            <w:r w:rsidRPr="00AA0F62">
              <w:rPr>
                <w:rFonts w:eastAsia="仿宋"/>
                <w:b/>
              </w:rPr>
              <w:t>º</w:t>
            </w:r>
            <w:r w:rsidRPr="00AA0F62">
              <w:rPr>
                <w:rFonts w:ascii="仿宋" w:eastAsia="仿宋" w:hAnsi="仿宋" w:cs="仿宋_GB2312" w:hint="eastAsia"/>
                <w:b/>
              </w:rPr>
              <w:t>；</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B轴旋转角度范围：-45</w:t>
            </w:r>
            <w:r w:rsidRPr="00AA0F62">
              <w:rPr>
                <w:rFonts w:eastAsia="仿宋"/>
                <w:b/>
              </w:rPr>
              <w:t>º</w:t>
            </w:r>
            <w:r w:rsidRPr="00AA0F62">
              <w:rPr>
                <w:rFonts w:ascii="仿宋" w:eastAsia="仿宋" w:hAnsi="仿宋" w:cs="仿宋_GB2312" w:hint="eastAsia"/>
                <w:b/>
              </w:rPr>
              <w:t xml:space="preserve">~225 </w:t>
            </w:r>
            <w:r w:rsidRPr="00AA0F62">
              <w:rPr>
                <w:rFonts w:eastAsia="仿宋"/>
                <w:b/>
              </w:rPr>
              <w:t>º</w:t>
            </w:r>
            <w:r w:rsidRPr="00AA0F62">
              <w:rPr>
                <w:rFonts w:ascii="仿宋" w:eastAsia="仿宋" w:hAnsi="仿宋" w:cs="仿宋_GB2312" w:hint="eastAsia"/>
                <w:b/>
              </w:rPr>
              <w:t>；</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3）回转180 </w:t>
            </w:r>
            <w:r w:rsidRPr="00AA0F62">
              <w:rPr>
                <w:rFonts w:eastAsia="仿宋"/>
                <w:b/>
              </w:rPr>
              <w:t>º</w:t>
            </w:r>
            <w:r w:rsidRPr="00AA0F62">
              <w:rPr>
                <w:rFonts w:ascii="仿宋" w:eastAsia="仿宋" w:hAnsi="仿宋" w:cs="仿宋_GB2312" w:hint="eastAsia"/>
                <w:b/>
              </w:rPr>
              <w:t>时间：≤3s；</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重复精度：≤1”。</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设计内容主要有：</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结构设计  形成一套完整的B轴回转机构的设计方法，初定回转轴轴直径在φ80mm左右。相关设计包括：①力矩电机规格的确定（启动时扭矩计算及锁紧时扭矩计算）；②内置式锁紧装置设计及计算；③内置式精密支承轴系结构设计。</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三维建模及有限元仿真  依据结构设计方案建立完整的三维图，且对整体结构进行结构优化改进。内容包括：①根据设</w:t>
            </w:r>
            <w:r w:rsidRPr="00AA0F62">
              <w:rPr>
                <w:rFonts w:ascii="仿宋" w:eastAsia="仿宋" w:hAnsi="仿宋" w:cs="仿宋_GB2312" w:hint="eastAsia"/>
                <w:b/>
              </w:rPr>
              <w:lastRenderedPageBreak/>
              <w:t>计方案用SolidWorks搭建完整B轴三维模型；②进行有限元分析，完成结构的结构优化工作；③在电机驱动力矩、锁紧装置作用下对B轴回转机构进行精度分析。</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形成完整一套B轴设计图纸（Autocad），包括：①装配图；②关键零件图。</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所有的设计计算、有限元分析结构形成完整的技术报告。</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超车辅助警告灯脉冲热压铆接设备的结构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河海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常州星宇车灯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为降低车灯结构的复杂性，并满足热塑性材料与金属或其它材料的装配，实现热塑性材料与复合材料的连接固定，常常会使用塑料热铆接技术。</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企业现用的热铆接，主要是通过加热管对铆接块进行加热，利用加热后的铆接块对铆接件实现烫铆。这种铆接存在一些劣势，如：铆接后铆接件与铆接块粘在一起，脱模时形成拉丝；高温铆接块容易烫伤工人；热铆头容易烫伤灯具；部分铆点铆接后强度不够；铆接的外观效果不理想；预热时间长、能耗高。</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此课题结合常州星宇车灯股份有限公司生产</w:t>
            </w:r>
            <w:r w:rsidRPr="00AA0F62">
              <w:rPr>
                <w:rFonts w:ascii="仿宋" w:eastAsia="仿宋" w:hAnsi="仿宋" w:cs="仿宋_GB2312"/>
                <w:b/>
              </w:rPr>
              <w:t>及技术升级需要，</w:t>
            </w:r>
            <w:r w:rsidRPr="00AA0F62">
              <w:rPr>
                <w:rFonts w:ascii="仿宋" w:eastAsia="仿宋" w:hAnsi="仿宋" w:cs="仿宋_GB2312" w:hint="eastAsia"/>
                <w:b/>
              </w:rPr>
              <w:t>进行Audi Q5 NF超车辅助警告灯脉冲热压铆接设备的结构设计，实施Audi Q5 NF超车辅助警告灯的脉冲热压铆接，</w:t>
            </w:r>
            <w:r w:rsidRPr="00AA0F62">
              <w:rPr>
                <w:rFonts w:ascii="仿宋" w:eastAsia="仿宋" w:hAnsi="仿宋" w:cs="仿宋_GB2312"/>
                <w:b/>
              </w:rPr>
              <w:t>通过</w:t>
            </w:r>
            <w:r w:rsidRPr="00AA0F62">
              <w:rPr>
                <w:rFonts w:ascii="仿宋" w:eastAsia="仿宋" w:hAnsi="仿宋" w:cs="仿宋_GB2312" w:hint="eastAsia"/>
                <w:b/>
              </w:rPr>
              <w:t>脉冲电源加热，能够局部瞬时加热并良好控制对周围元器件的影响；加压时通电加热和断电冷却同时进行，以有效提高铆接效果。</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铆接后，铆点牢固美观，铆点成蘑菇头形状。</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铆接温度达到200~250℃。</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同时铆接铆点数≥16个。</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工装切换要求简便，快捷。</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5.整个铆接过程小于25秒。</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6.机器主气缸满足负载200-130kg的重物。</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7.铆接时的铆接压力达到</w:t>
            </w:r>
            <w:r w:rsidRPr="00AA0F62">
              <w:rPr>
                <w:rFonts w:ascii="仿宋" w:eastAsia="仿宋" w:hAnsi="仿宋" w:cs="仿宋_GB2312" w:hint="eastAsia"/>
                <w:b/>
              </w:rPr>
              <w:lastRenderedPageBreak/>
              <w:t>25</w:t>
            </w:r>
            <w:r w:rsidRPr="00AA0F62">
              <w:rPr>
                <w:rFonts w:ascii="仿宋" w:eastAsia="仿宋" w:hAnsi="仿宋" w:cs="仿宋_GB2312"/>
                <w:b/>
              </w:rPr>
              <w:t>-</w:t>
            </w:r>
            <w:r w:rsidRPr="00AA0F62">
              <w:rPr>
                <w:rFonts w:ascii="仿宋" w:eastAsia="仿宋" w:hAnsi="仿宋" w:cs="仿宋_GB2312" w:hint="eastAsia"/>
                <w:b/>
              </w:rPr>
              <w:t>35N。</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8.机器外框尺寸满足900mm</w:t>
            </w:r>
            <w:r w:rsidRPr="00AA0F62">
              <w:rPr>
                <w:rFonts w:ascii="仿宋" w:eastAsia="仿宋" w:hAnsi="仿宋" w:cs="仿宋_GB2312"/>
                <w:b/>
              </w:rPr>
              <w:t>×</w:t>
            </w:r>
            <w:r w:rsidRPr="00AA0F62">
              <w:rPr>
                <w:rFonts w:ascii="仿宋" w:eastAsia="仿宋" w:hAnsi="仿宋" w:cs="仿宋_GB2312" w:hint="eastAsia"/>
                <w:b/>
              </w:rPr>
              <w:t>700m</w:t>
            </w:r>
            <w:r w:rsidRPr="00AA0F62">
              <w:rPr>
                <w:rFonts w:ascii="仿宋" w:eastAsia="仿宋" w:hAnsi="仿宋" w:cs="仿宋_GB2312"/>
                <w:b/>
              </w:rPr>
              <w:t>m×</w:t>
            </w:r>
            <w:r w:rsidRPr="00AA0F62">
              <w:rPr>
                <w:rFonts w:ascii="仿宋" w:eastAsia="仿宋" w:hAnsi="仿宋" w:cs="仿宋_GB2312" w:hint="eastAsia"/>
                <w:b/>
              </w:rPr>
              <w:t>1900mm，工作高度：860mm。</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9.机器工作区域满足可视化，满足双手按钮安全启动。</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w:t>
            </w:r>
            <w:r w:rsidRPr="00AA0F62">
              <w:rPr>
                <w:rFonts w:ascii="仿宋" w:eastAsia="仿宋" w:hAnsi="仿宋" w:cs="仿宋_GB2312"/>
                <w:b/>
              </w:rPr>
              <w:t>0</w:t>
            </w:r>
            <w:r w:rsidRPr="00AA0F62">
              <w:rPr>
                <w:rFonts w:ascii="仿宋" w:eastAsia="仿宋" w:hAnsi="仿宋" w:cs="仿宋_GB2312" w:hint="eastAsia"/>
                <w:b/>
              </w:rPr>
              <w:t>.机器安装工装上模的结构必须有放坠功能。</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CX62后组合灯2热板焊接工装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河海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常州星宇车灯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常州星宇车灯股份有限公司为将车灯上下壳体连接，采用热板焊接方法，即通过加热棒对热模加热，融化与之相接触的塑料件，再快速使上下两塑料件压合以达到焊接目的。</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热板焊接工艺最终的效果，即产品的质量主要包括与车体本身的匹配、焊接强度和外观质量等。与车体本身的匹配是把焊完的产品装在专门设计的与车体钣金相同的的检具上，与之相匹配，来达到真实模拟产品在车体上真实状态下情形，通过检测面差及间隙，以检测焊接外观匹配效果、控制外观；焊接强度的检测是在产品焊接完成后通过检测良品条件，对焊接产品相关的一系列参数进行检测，衡量焊接强度结果是否满足要求的一种控制手段；焊接的外观质量是指在焊接结束后需要检查焊筋的外观形状，不能有溢料、拉丝严重等现象。</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随着行业的发展，客户对产品的要求也越来越高，对焊接的质量提出了更高的要求，这就需要对焊接的影</w:t>
            </w:r>
            <w:r w:rsidRPr="00AA0F62">
              <w:rPr>
                <w:rFonts w:ascii="仿宋" w:eastAsia="仿宋" w:hAnsi="仿宋" w:cs="仿宋_GB2312" w:hint="eastAsia"/>
                <w:b/>
              </w:rPr>
              <w:lastRenderedPageBreak/>
              <w:t>响因素进行进一步的研究加以控制，设计更加</w:t>
            </w:r>
            <w:r w:rsidRPr="00AA0F62">
              <w:rPr>
                <w:rFonts w:ascii="仿宋" w:eastAsia="仿宋" w:hAnsi="仿宋" w:cs="仿宋_GB2312"/>
                <w:b/>
              </w:rPr>
              <w:t>有效的</w:t>
            </w:r>
            <w:r w:rsidRPr="00AA0F62">
              <w:rPr>
                <w:rFonts w:ascii="仿宋" w:eastAsia="仿宋" w:hAnsi="仿宋" w:cs="仿宋_GB2312" w:hint="eastAsia"/>
                <w:b/>
              </w:rPr>
              <w:t>热板焊接工装。</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了解当前汽车后组合灯的焊接技术应用分类和原理，并比较各焊接技术的优缺点。</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分析热板焊接工装的基本结构，对焊接模调节量的控制、热模热量控制、热模表面处理的工艺、产品的可靠定位、模具的材料及加工工艺进行研究，通过对CX62后组合灯2的热板焊接工装结构的设计，研究并发现更好的满足要求的结构。</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现场实习并记录热板焊接的关键工艺技术，记录此工艺的技术难点，通过此过程更好的理解热板焊接的工艺。</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根据焊接技术要求运用UG6.0</w:t>
            </w:r>
            <w:r w:rsidRPr="00AA0F62">
              <w:rPr>
                <w:rFonts w:ascii="仿宋" w:eastAsia="仿宋" w:hAnsi="仿宋" w:cs="仿宋_GB2312" w:hint="eastAsia"/>
                <w:b/>
              </w:rPr>
              <w:lastRenderedPageBreak/>
              <w:t>软件完成CX62平灯热板焊接工装的设计，按要求完成2D总成图纸及部分典型结构零件图纸的设计。</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5、根据设计的模型，进行动画模拟，对整个动作过程的是否顺利进行检查与预判。</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基于核心点定位的前照灯光源检测设备的结构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河海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常州星宇车灯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汽车前照灯的照明性能、配光性能对保障夜间的行驶安全是非常重要的。不良照明条件车辆是良好灯光条件车辆造成交通事故约三倍多，尤其是天气状况不好的夜间，事故发生率更高了。车灯照明分布应能最大限度地照明车辆前方的道路和障碍物，同时最小限度地照射迎面来的驾驶员的眼睛。为此，要求车灯具有特定的光型和照度分布。</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目前，世界各国对汽车前照灯有严格的测试要求，如ECE标准(欧洲标准)、SAE标准(美国标准)等。我国也颁布了相应的国家标准(GB4599-1994)，对车灯的光型、光度值做出了严格的规定，同时对相应的检测系统也提出了要求。就目前的测量技术，我国与发达国家上有一定的技术差距。这主要体现在测量基准的建立及检测技术与计算机新技术相结合的广泛应用上。</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课题将C</w:t>
            </w:r>
            <w:r w:rsidRPr="00AA0F62">
              <w:rPr>
                <w:rFonts w:ascii="仿宋" w:eastAsia="仿宋" w:hAnsi="仿宋" w:cs="仿宋_GB2312"/>
                <w:b/>
              </w:rPr>
              <w:t>CD成像技术及计算机图像处理技术</w:t>
            </w:r>
            <w:r w:rsidRPr="00AA0F62">
              <w:rPr>
                <w:rFonts w:ascii="仿宋" w:eastAsia="仿宋" w:hAnsi="仿宋" w:cs="仿宋_GB2312" w:hint="eastAsia"/>
                <w:b/>
              </w:rPr>
              <w:t>引入前照灯光源检测中，对检测设备的结构进行设计开发。</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课题基于核心点定位的前照灯光源检测设备的调节系统设计，将通过对视觉检测的调节与优化，实现更好更快的光型捕捉，提高检测效率。</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主要完成的任务如下：</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 光源检测概述</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 距离模拟照射方法</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 近光灯光源检测方法</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 远光灯光源检测方法</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 调光机构设计</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6. 整体产品结构开发</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基于CPAC的</w:t>
            </w:r>
          </w:p>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锂电池高速切片系统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河南科技</w:t>
            </w:r>
            <w:r w:rsidRPr="00AA0F62">
              <w:rPr>
                <w:rFonts w:ascii="仿宋" w:eastAsia="仿宋" w:hAnsi="仿宋" w:cs="仿宋_GB2312" w:hint="eastAsia"/>
                <w:b/>
              </w:rPr>
              <w:lastRenderedPageBreak/>
              <w:t>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机械设计</w:t>
            </w:r>
            <w:r w:rsidRPr="00AA0F62">
              <w:rPr>
                <w:rFonts w:ascii="仿宋" w:eastAsia="仿宋" w:hAnsi="仿宋" w:cs="仿宋_GB2312" w:hint="eastAsia"/>
                <w:b/>
              </w:rPr>
              <w:lastRenderedPageBreak/>
              <w:t>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固高科技（深</w:t>
            </w:r>
            <w:r w:rsidRPr="00AA0F62">
              <w:rPr>
                <w:rFonts w:ascii="仿宋" w:eastAsia="仿宋" w:hAnsi="仿宋" w:cs="仿宋_GB2312" w:hint="eastAsia"/>
                <w:b/>
              </w:rPr>
              <w:lastRenderedPageBreak/>
              <w:t>圳）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切片机是锂电池生产的关键中间环节，关系到电池</w:t>
            </w:r>
            <w:r w:rsidRPr="00AA0F62">
              <w:rPr>
                <w:rFonts w:ascii="仿宋" w:eastAsia="仿宋" w:hAnsi="仿宋" w:cs="仿宋_GB2312" w:hint="eastAsia"/>
                <w:b/>
              </w:rPr>
              <w:lastRenderedPageBreak/>
              <w:t>容量（安时）、产线效率等，而且设备用量较大。本课题主要研究高速切片系统的结构和控制系统设计。主要内容：</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驱动方式</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对辊驱动：结构相对简单，驱动精度较高。</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张力补偿机构</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主动张力机构采用直线运动补偿或者凸轮运动的主动补偿控制技术，放卷匀速，张力杆稳定，驱动精度很高而且长期运行稳定。</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下料机构</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采用真空皮带吸附极片的方式传送极片。料盒落料部分采用伺服电机主动下压的方式将极片压入料盒，并且采用定位规整气缸，可以将极片很整齐的收在料盒里面。料盒下料方式根据需求可对接流水线或者双工位自动换料盒。</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废料处理系统</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系统集成小色标检测处理功能，接料胶带检测模具不冲切功能，驱动打滑或者极耳折弯产生的废料自动检测处理功能。所有产生的废料在真空皮带打废料气缸处都可以被打下来至废料收集盘。</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视觉检测系统</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系统在真空皮带上下两面均加装CCD进行缺陷和尺寸的检测，废料会全部被废料气缸打入废料收集盘。</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技术要求：机器约长4.5米，宽</w:t>
            </w:r>
            <w:r w:rsidRPr="00AA0F62">
              <w:rPr>
                <w:rFonts w:ascii="仿宋" w:eastAsia="仿宋" w:hAnsi="仿宋" w:cs="仿宋_GB2312" w:hint="eastAsia"/>
                <w:b/>
              </w:rPr>
              <w:lastRenderedPageBreak/>
              <w:t>2.5米，重6-7吨。切片宽度</w:t>
            </w:r>
            <w:r w:rsidRPr="00AA0F62">
              <w:rPr>
                <w:rFonts w:ascii="仿宋" w:eastAsia="仿宋" w:hAnsi="仿宋" w:cs="仿宋_GB2312"/>
                <w:b/>
              </w:rPr>
              <w:t>180mm</w:t>
            </w:r>
            <w:r w:rsidRPr="00AA0F62">
              <w:rPr>
                <w:rFonts w:ascii="仿宋" w:eastAsia="仿宋" w:hAnsi="仿宋" w:cs="仿宋_GB2312" w:hint="eastAsia"/>
                <w:b/>
              </w:rPr>
              <w:t>，切片速度</w:t>
            </w:r>
            <w:r w:rsidRPr="00AA0F62">
              <w:rPr>
                <w:rFonts w:ascii="仿宋" w:eastAsia="仿宋" w:hAnsi="仿宋" w:cs="仿宋_GB2312"/>
                <w:b/>
              </w:rPr>
              <w:t>250ppm</w:t>
            </w:r>
            <w:r w:rsidRPr="00AA0F62">
              <w:rPr>
                <w:rFonts w:ascii="仿宋" w:eastAsia="仿宋" w:hAnsi="仿宋" w:cs="仿宋_GB2312" w:hint="eastAsia"/>
                <w:b/>
              </w:rPr>
              <w:t>（目前国内外最高速为</w:t>
            </w:r>
            <w:r w:rsidRPr="00AA0F62">
              <w:rPr>
                <w:rFonts w:ascii="仿宋" w:eastAsia="仿宋" w:hAnsi="仿宋" w:cs="仿宋_GB2312"/>
                <w:b/>
              </w:rPr>
              <w:t>150ppm</w:t>
            </w:r>
            <w:r w:rsidRPr="00AA0F62">
              <w:rPr>
                <w:rFonts w:ascii="仿宋" w:eastAsia="仿宋" w:hAnsi="仿宋" w:cs="仿宋_GB2312" w:hint="eastAsia"/>
                <w:b/>
              </w:rPr>
              <w:t>左右）。</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b/>
              </w:rPr>
              <w:t>1</w:t>
            </w:r>
            <w:r w:rsidRPr="00AA0F62">
              <w:rPr>
                <w:rFonts w:ascii="仿宋" w:eastAsia="仿宋" w:hAnsi="仿宋" w:cs="仿宋_GB2312" w:hint="eastAsia"/>
                <w:b/>
              </w:rPr>
              <w:t>、分析锂电池目前切片方式的工艺；</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b/>
              </w:rPr>
              <w:t>2</w:t>
            </w:r>
            <w:r w:rsidRPr="00AA0F62">
              <w:rPr>
                <w:rFonts w:ascii="仿宋" w:eastAsia="仿宋" w:hAnsi="仿宋" w:cs="仿宋_GB2312" w:hint="eastAsia"/>
                <w:b/>
              </w:rPr>
              <w:t>、设计出高速切片机的核心恒张力补偿机械结构，并基于固高</w:t>
            </w:r>
            <w:r w:rsidRPr="00AA0F62">
              <w:rPr>
                <w:rFonts w:ascii="仿宋" w:eastAsia="仿宋" w:hAnsi="仿宋" w:cs="仿宋_GB2312"/>
                <w:b/>
              </w:rPr>
              <w:t>CPAC</w:t>
            </w:r>
            <w:r w:rsidRPr="00AA0F62">
              <w:rPr>
                <w:rFonts w:ascii="仿宋" w:eastAsia="仿宋" w:hAnsi="仿宋" w:cs="仿宋_GB2312" w:hint="eastAsia"/>
                <w:b/>
              </w:rPr>
              <w:t>运动控制器设计出对应的高速切片运动控制系统和电气控制图纸；</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b/>
              </w:rPr>
              <w:t>3</w:t>
            </w:r>
            <w:r w:rsidRPr="00AA0F62">
              <w:rPr>
                <w:rFonts w:ascii="仿宋" w:eastAsia="仿宋" w:hAnsi="仿宋" w:cs="仿宋_GB2312" w:hint="eastAsia"/>
                <w:b/>
              </w:rPr>
              <w:t>、高速切片机三维造型及其仿真；</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b/>
              </w:rPr>
              <w:t>4</w:t>
            </w:r>
            <w:r w:rsidRPr="00AA0F62">
              <w:rPr>
                <w:rFonts w:ascii="仿宋" w:eastAsia="仿宋" w:hAnsi="仿宋" w:cs="仿宋_GB2312" w:hint="eastAsia"/>
                <w:b/>
              </w:rPr>
              <w:t>、对切片机关键组件：主驱动、主动补偿、切刀、凸轮模具、真空皮带、主动下料、放卷进行动态负载数学模型，分析高速运行时的负载力矩和稳定性。</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b/>
              </w:rPr>
              <w:t>5</w:t>
            </w:r>
            <w:r w:rsidRPr="00AA0F62">
              <w:rPr>
                <w:rFonts w:ascii="仿宋" w:eastAsia="仿宋" w:hAnsi="仿宋" w:cs="仿宋_GB2312" w:hint="eastAsia"/>
                <w:b/>
              </w:rPr>
              <w:t>、对以上切片机关键组件配合的电机进行有限元分析，确定目前选配的电机长期工作时的温升、寿命是否合理；</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b/>
              </w:rPr>
              <w:t>6</w:t>
            </w:r>
            <w:r w:rsidRPr="00AA0F62">
              <w:rPr>
                <w:rFonts w:ascii="仿宋" w:eastAsia="仿宋" w:hAnsi="仿宋" w:cs="仿宋_GB2312" w:hint="eastAsia"/>
                <w:b/>
              </w:rPr>
              <w:t>、</w:t>
            </w:r>
            <w:r w:rsidRPr="00AA0F62">
              <w:rPr>
                <w:rFonts w:ascii="仿宋" w:eastAsia="仿宋" w:hAnsi="仿宋" w:cs="仿宋_GB2312"/>
                <w:b/>
              </w:rPr>
              <w:tab/>
            </w:r>
            <w:r w:rsidRPr="00AA0F62">
              <w:rPr>
                <w:rFonts w:ascii="仿宋" w:eastAsia="仿宋" w:hAnsi="仿宋" w:cs="仿宋_GB2312" w:hint="eastAsia"/>
                <w:b/>
              </w:rPr>
              <w:t>绘制高速切片机零件图和装配图。尤其是放卷组件、主驱动组件、切刀组件、真空皮带组</w:t>
            </w:r>
            <w:r w:rsidRPr="00AA0F62">
              <w:rPr>
                <w:rFonts w:ascii="仿宋" w:eastAsia="仿宋" w:hAnsi="仿宋" w:cs="仿宋_GB2312" w:hint="eastAsia"/>
                <w:b/>
              </w:rPr>
              <w:lastRenderedPageBreak/>
              <w:t>件、主动下料组件；</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b/>
              </w:rPr>
              <w:t>7</w:t>
            </w:r>
            <w:r w:rsidRPr="00AA0F62">
              <w:rPr>
                <w:rFonts w:ascii="仿宋" w:eastAsia="仿宋" w:hAnsi="仿宋" w:cs="仿宋_GB2312" w:hint="eastAsia"/>
                <w:b/>
              </w:rPr>
              <w:t>、核心相关的高速传感器的选择与电池极片的缺陷、尺寸的高速视觉检测方案；</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b/>
              </w:rPr>
              <w:t>8</w:t>
            </w:r>
            <w:r w:rsidRPr="00AA0F62">
              <w:rPr>
                <w:rFonts w:ascii="仿宋" w:eastAsia="仿宋" w:hAnsi="仿宋" w:cs="仿宋_GB2312" w:hint="eastAsia"/>
                <w:b/>
              </w:rPr>
              <w:t>、可视化界面及相关高速算法软件设计。</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基于CPAC的</w:t>
            </w:r>
          </w:p>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锂电池高速切片系统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河南科技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固高科技（深圳）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动力电池是电动汽车的关键部件，锂离子动力电池逐步取代传统的铅酸电池和镍氢电池成为动力电池发展的主要方向。随着电动汽车市场份额的增大，锂离子动力电池成为当今动力电池的研究热点，带动整个锂电池设备产业的发展。</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国内锂电池设备行业起步晚，与国外产品相比有较大差距。其中切片机是锂电池生产的关键中间环节，关系到电池容量（安时）、产线效率等，而且设备用量较大。本课题主要研究高速切片系统的结构和控制系统设计。</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高速切片系统主要内容：</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驱动方式</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对辊驱动：结构相对简单，驱动精度较高。</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张力补偿机构</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主动张力机构采用直线运动补偿或者凸轮运动的主动补偿控制技术，放卷匀速，张力杆稳定，驱动精度很高而且长期运行稳定。适合机器超高速运行，适合片速150~250PPM。</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下料机构</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采用真空皮带吸附极片的方式传送极片。料盒落料部分采用伺服电机主动下压的方式将极片压入料盒，并且采用定位规整气缸，可以将极片很整齐的收在料盒里面。料盒下料方式根据需求可对接流水线或者双工位自动换料盒。</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废料处理系统</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系统集成小色标检测处理功能，接料胶带检测模具不冲切功能，驱动打滑或者极耳折弯产生的废料自动检测处理功能。所有产生的废料在真空皮带打废料气缸处都可以被打下来至废料收集盘。</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视觉检测系统</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系统在真空皮带上下两面均加装CCD进行缺陷和尺寸的检测，废料会全部被废料气缸打入废料收集盘。</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分析锂电池加工工艺；</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设计高速切片机的对辊机构、适合片速150~250PPM的张力补偿机构、下料机构的设计，并完成高速切片机三维造型仿真及对切片机关键零部件进行验算校核；</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高速切片机关键零件图和装配图的绘制；</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分析废料处理系统的多种功能，并完成相应的检测手段及控制方法；</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5、分析视觉检测的优势，在真空皮带上下两面均加装CCD进行缺陷和尺寸的检测，并完成回收废料系统的设计；</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6、各部分驱动电机的计算与选型及相关传感器与视觉检测的</w:t>
            </w:r>
            <w:r w:rsidRPr="00AA0F62">
              <w:rPr>
                <w:rFonts w:ascii="仿宋" w:eastAsia="仿宋" w:hAnsi="仿宋" w:cs="仿宋_GB2312" w:hint="eastAsia"/>
                <w:b/>
              </w:rPr>
              <w:lastRenderedPageBreak/>
              <w:t>选择；</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7、基于otostudio软件编写相关程序及可视化界面，要求具有仿真，状态显示、错误报警、手动自动操作功能。</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0立方米液氢移动式容器的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华东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过程装备与控制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上海森松压力容器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随着能源形势的越来越严峻，氢能的开发与利用越来越受到各国的重视，氢能是未来最理想的能源之一。氢气的储运也是迫切需要解决的问题，在有限的容器内采用低温液体储运氢气比气态储氢可以盛装更多的量，在远距离运输方面具有很大优势。     </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设计将开展20立方米液氢罐车的设计，该储罐为典型的移动式压力容器。通过该项目，可使学生综合运用工程制图、工程材料、材料力学、压力容器等专业知识，解决此工程技术问题。并且在项目开展过程中，培养学生查阅文献、综合分析、分析问题和解决问题。</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充装介质：低温液氢</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设计温度： -252℃</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设计压力：0.8MPa</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容器体积：20m</w:t>
            </w:r>
            <w:r w:rsidRPr="00E20999">
              <w:rPr>
                <w:rFonts w:ascii="仿宋" w:eastAsia="仿宋" w:hAnsi="仿宋" w:cs="仿宋_GB2312" w:hint="eastAsia"/>
                <w:b/>
                <w:vertAlign w:val="superscript"/>
              </w:rPr>
              <w:t>3</w:t>
            </w:r>
          </w:p>
          <w:p w:rsidR="00D46CDD" w:rsidRPr="00AA0F62" w:rsidRDefault="00D46CDD" w:rsidP="00E20999">
            <w:pPr>
              <w:adjustRightInd w:val="0"/>
              <w:snapToGrid w:val="0"/>
              <w:spacing w:line="300" w:lineRule="auto"/>
              <w:rPr>
                <w:rFonts w:ascii="仿宋" w:eastAsia="仿宋" w:hAnsi="仿宋" w:cs="仿宋_GB2312"/>
                <w:b/>
              </w:rPr>
            </w:pP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设计参数的确定</w:t>
            </w:r>
            <w:r w:rsidR="00E20999">
              <w:rPr>
                <w:rFonts w:ascii="仿宋" w:eastAsia="仿宋" w:hAnsi="仿宋" w:cs="仿宋_GB2312" w:hint="eastAsia"/>
                <w:b/>
              </w:rPr>
              <w:t>:</w:t>
            </w:r>
            <w:r w:rsidRPr="00AA0F62">
              <w:rPr>
                <w:rFonts w:ascii="仿宋" w:eastAsia="仿宋" w:hAnsi="仿宋" w:cs="仿宋_GB2312" w:hint="eastAsia"/>
                <w:b/>
              </w:rPr>
              <w:t>根据设计任务及介质特性合理确定罐车的设计参数。</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罐体的设计</w:t>
            </w:r>
            <w:r w:rsidR="00E20999">
              <w:rPr>
                <w:rFonts w:ascii="仿宋" w:eastAsia="仿宋" w:hAnsi="仿宋" w:cs="仿宋_GB2312" w:hint="eastAsia"/>
                <w:b/>
              </w:rPr>
              <w:t>:</w:t>
            </w:r>
            <w:r w:rsidRPr="00AA0F62">
              <w:rPr>
                <w:rFonts w:ascii="仿宋" w:eastAsia="仿宋" w:hAnsi="仿宋" w:cs="仿宋_GB2312" w:hint="eastAsia"/>
                <w:b/>
              </w:rPr>
              <w:t>罐体的设计包括：材料选择、筒体及封头型式、几何容积确定、</w:t>
            </w:r>
            <w:r w:rsidRPr="00AA0F62">
              <w:rPr>
                <w:rFonts w:ascii="仿宋" w:eastAsia="仿宋" w:hAnsi="仿宋" w:cs="仿宋_GB2312"/>
                <w:b/>
              </w:rPr>
              <w:t>筒体</w:t>
            </w:r>
            <w:r w:rsidRPr="00AA0F62">
              <w:rPr>
                <w:rFonts w:ascii="仿宋" w:eastAsia="仿宋" w:hAnsi="仿宋" w:cs="仿宋_GB2312" w:hint="eastAsia"/>
                <w:b/>
              </w:rPr>
              <w:t>及封头壁厚</w:t>
            </w:r>
            <w:r w:rsidRPr="00AA0F62">
              <w:rPr>
                <w:rFonts w:ascii="仿宋" w:eastAsia="仿宋" w:hAnsi="仿宋" w:cs="仿宋_GB2312" w:hint="eastAsia"/>
                <w:b/>
              </w:rPr>
              <w:lastRenderedPageBreak/>
              <w:t>设计、接管及法兰设计、防波板的设计、保温结构形式、支撑结构设计。</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 整车结构设计</w:t>
            </w:r>
            <w:r w:rsidR="00E20999">
              <w:rPr>
                <w:rFonts w:ascii="仿宋" w:eastAsia="仿宋" w:hAnsi="仿宋" w:cs="仿宋_GB2312" w:hint="eastAsia"/>
                <w:b/>
              </w:rPr>
              <w:t>:</w:t>
            </w:r>
            <w:r w:rsidRPr="00AA0F62">
              <w:rPr>
                <w:rFonts w:ascii="仿宋" w:eastAsia="仿宋" w:hAnsi="仿宋" w:cs="仿宋_GB2312" w:hint="eastAsia"/>
                <w:b/>
              </w:rPr>
              <w:t>罐车的整体布置、罐体与底盘的连接设计。</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安全附件的选型</w:t>
            </w:r>
            <w:r w:rsidR="00E20999">
              <w:rPr>
                <w:rFonts w:ascii="仿宋" w:eastAsia="仿宋" w:hAnsi="仿宋" w:cs="仿宋_GB2312" w:hint="eastAsia"/>
                <w:b/>
              </w:rPr>
              <w:t>:</w:t>
            </w:r>
            <w:r w:rsidRPr="00AA0F62">
              <w:rPr>
                <w:rFonts w:ascii="仿宋" w:eastAsia="仿宋" w:hAnsi="仿宋" w:cs="仿宋_GB2312" w:hint="eastAsia"/>
                <w:b/>
              </w:rPr>
              <w:t>压力表、温度计、液位计、安全阀、紧急切断装置、导静电装置等的合理选型。</w:t>
            </w:r>
          </w:p>
          <w:p w:rsidR="00D46CDD" w:rsidRPr="00AA0F62" w:rsidRDefault="00D46CDD" w:rsidP="00E20999">
            <w:pPr>
              <w:adjustRightInd w:val="0"/>
              <w:snapToGrid w:val="0"/>
              <w:spacing w:line="300" w:lineRule="auto"/>
              <w:rPr>
                <w:rFonts w:ascii="仿宋" w:eastAsia="仿宋" w:hAnsi="仿宋" w:cs="仿宋_GB2312"/>
                <w:b/>
              </w:rPr>
            </w:pP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其他要求：</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1</w:t>
            </w:r>
            <w:r w:rsidRPr="00AA0F62">
              <w:rPr>
                <w:rFonts w:ascii="仿宋" w:eastAsia="仿宋" w:hAnsi="仿宋" w:cs="仿宋_GB2312" w:hint="eastAsia"/>
                <w:b/>
              </w:rPr>
              <w:t>）应学会熟悉和查阅各种标准规范、手册、参考书籍、相关资料，</w:t>
            </w:r>
            <w:r w:rsidRPr="00AA0F62">
              <w:rPr>
                <w:rFonts w:ascii="仿宋" w:eastAsia="仿宋" w:hAnsi="仿宋" w:cs="仿宋_GB2312"/>
                <w:b/>
              </w:rPr>
              <w:t xml:space="preserve"> </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2</w:t>
            </w:r>
            <w:r w:rsidRPr="00AA0F62">
              <w:rPr>
                <w:rFonts w:ascii="仿宋" w:eastAsia="仿宋" w:hAnsi="仿宋" w:cs="仿宋_GB2312" w:hint="eastAsia"/>
                <w:b/>
              </w:rPr>
              <w:t>）根据给定的设计参数，正确使用参考书和标准规范进行正确设计进行冷凝器的选型、强度设计、强度校核、结构设计</w:t>
            </w:r>
            <w:r w:rsidRPr="00AA0F62">
              <w:rPr>
                <w:rFonts w:ascii="仿宋" w:eastAsia="仿宋" w:hAnsi="仿宋" w:cs="仿宋_GB2312"/>
                <w:b/>
              </w:rPr>
              <w:t xml:space="preserve">, </w:t>
            </w:r>
            <w:r w:rsidRPr="00AA0F62">
              <w:rPr>
                <w:rFonts w:ascii="仿宋" w:eastAsia="仿宋" w:hAnsi="仿宋" w:cs="仿宋_GB2312" w:hint="eastAsia"/>
                <w:b/>
              </w:rPr>
              <w:t>根据结构设计和强度计算结果，正确绘图表达。</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3</w:t>
            </w:r>
            <w:r w:rsidRPr="00AA0F62">
              <w:rPr>
                <w:rFonts w:ascii="仿宋" w:eastAsia="仿宋" w:hAnsi="仿宋" w:cs="仿宋_GB2312" w:hint="eastAsia"/>
                <w:b/>
              </w:rPr>
              <w:t>）通过设计过程，复习和巩固所学过的知识，熟悉储罐设计的步骤、方法和过程，为今后更</w:t>
            </w:r>
            <w:r w:rsidRPr="00AA0F62">
              <w:rPr>
                <w:rFonts w:ascii="仿宋" w:eastAsia="仿宋" w:hAnsi="仿宋" w:cs="仿宋_GB2312" w:hint="eastAsia"/>
                <w:b/>
              </w:rPr>
              <w:lastRenderedPageBreak/>
              <w:t>好的工作打下良好的基础。</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4</w:t>
            </w:r>
            <w:r w:rsidRPr="00AA0F62">
              <w:rPr>
                <w:rFonts w:ascii="仿宋" w:eastAsia="仿宋" w:hAnsi="仿宋" w:cs="仿宋_GB2312" w:hint="eastAsia"/>
                <w:b/>
              </w:rPr>
              <w:t>）设计包括：设计计算书、设计图纸。设计计算书理论依据充分、数据准确，概念清楚，内容正确，结构严谨，文字通畅，专业术语规范，各种标准资料的运用符合学科、专业国家标准的规定。设计计算书篇幅为</w:t>
            </w:r>
            <w:r w:rsidRPr="00AA0F62">
              <w:rPr>
                <w:rFonts w:ascii="仿宋" w:eastAsia="仿宋" w:hAnsi="仿宋" w:cs="仿宋_GB2312"/>
                <w:b/>
              </w:rPr>
              <w:t>30</w:t>
            </w:r>
            <w:r w:rsidRPr="00AA0F62">
              <w:rPr>
                <w:rFonts w:ascii="仿宋" w:eastAsia="仿宋" w:hAnsi="仿宋" w:cs="仿宋_GB2312" w:hint="eastAsia"/>
                <w:b/>
              </w:rPr>
              <w:t>页（</w:t>
            </w:r>
            <w:r w:rsidRPr="00AA0F62">
              <w:rPr>
                <w:rFonts w:ascii="仿宋" w:eastAsia="仿宋" w:hAnsi="仿宋" w:cs="仿宋_GB2312"/>
                <w:b/>
              </w:rPr>
              <w:t>1.5</w:t>
            </w:r>
            <w:r w:rsidRPr="00AA0F62">
              <w:rPr>
                <w:rFonts w:ascii="仿宋" w:eastAsia="仿宋" w:hAnsi="仿宋" w:cs="仿宋_GB2312" w:hint="eastAsia"/>
                <w:b/>
              </w:rPr>
              <w:t>万字）左右。指机械设计标准所指的图纸，图纸绘制的规范及标准优先采用国家标准。设计图纸的总量不少于</w:t>
            </w:r>
            <w:r w:rsidRPr="00AA0F62">
              <w:rPr>
                <w:rFonts w:ascii="仿宋" w:eastAsia="仿宋" w:hAnsi="仿宋" w:cs="仿宋_GB2312"/>
                <w:b/>
              </w:rPr>
              <w:t>3.5</w:t>
            </w:r>
            <w:r w:rsidRPr="00AA0F62">
              <w:rPr>
                <w:rFonts w:ascii="仿宋" w:eastAsia="仿宋" w:hAnsi="仿宋" w:cs="仿宋_GB2312" w:hint="eastAsia"/>
                <w:b/>
              </w:rPr>
              <w:t>张</w:t>
            </w:r>
            <w:r w:rsidRPr="00AA0F62">
              <w:rPr>
                <w:rFonts w:ascii="仿宋" w:eastAsia="仿宋" w:hAnsi="仿宋" w:cs="仿宋_GB2312"/>
                <w:b/>
              </w:rPr>
              <w:t>A0</w:t>
            </w:r>
            <w:r w:rsidRPr="00AA0F62">
              <w:rPr>
                <w:rFonts w:ascii="仿宋" w:eastAsia="仿宋" w:hAnsi="仿宋" w:cs="仿宋_GB2312" w:hint="eastAsia"/>
                <w:b/>
              </w:rPr>
              <w:t>或</w:t>
            </w:r>
            <w:r w:rsidRPr="00AA0F62">
              <w:rPr>
                <w:rFonts w:ascii="仿宋" w:eastAsia="仿宋" w:hAnsi="仿宋" w:cs="仿宋_GB2312"/>
                <w:b/>
              </w:rPr>
              <w:t>7</w:t>
            </w:r>
            <w:r w:rsidRPr="00AA0F62">
              <w:rPr>
                <w:rFonts w:ascii="仿宋" w:eastAsia="仿宋" w:hAnsi="仿宋" w:cs="仿宋_GB2312" w:hint="eastAsia"/>
                <w:b/>
              </w:rPr>
              <w:t>张</w:t>
            </w:r>
            <w:r w:rsidRPr="00AA0F62">
              <w:rPr>
                <w:rFonts w:ascii="仿宋" w:eastAsia="仿宋" w:hAnsi="仿宋" w:cs="仿宋_GB2312"/>
                <w:b/>
              </w:rPr>
              <w:t>A1</w:t>
            </w:r>
            <w:r w:rsidRPr="00AA0F62">
              <w:rPr>
                <w:rFonts w:ascii="仿宋" w:eastAsia="仿宋" w:hAnsi="仿宋" w:cs="仿宋_GB2312" w:hint="eastAsia"/>
                <w:b/>
              </w:rPr>
              <w:t>的图纸，按标准图纸大小绘制或打印输出。对于大纸画小图的现象应予避免或进行适当的折扣计数。</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Style w:val="a7"/>
                <w:rFonts w:ascii="仿宋" w:eastAsia="仿宋" w:hAnsi="仿宋" w:cs="仿宋_GB2312" w:hint="eastAsia"/>
                <w:b/>
                <w:sz w:val="21"/>
              </w:rPr>
              <w:t>轿车车载油气回收系统FLVV阀体设计分析</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江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车辆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亚普汽车部件股份有限公司</w:t>
            </w:r>
          </w:p>
          <w:p w:rsidR="00D46CDD" w:rsidRPr="00AA0F62" w:rsidRDefault="00D46CDD" w:rsidP="00AA0F62">
            <w:pPr>
              <w:adjustRightInd w:val="0"/>
              <w:snapToGrid w:val="0"/>
              <w:spacing w:line="300" w:lineRule="auto"/>
              <w:rPr>
                <w:rFonts w:ascii="仿宋" w:eastAsia="仿宋" w:hAnsi="仿宋" w:cs="仿宋_GB2312"/>
                <w:b/>
              </w:rPr>
            </w:pP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Style w:val="a7"/>
                <w:rFonts w:ascii="仿宋" w:eastAsia="仿宋" w:hAnsi="仿宋" w:cs="仿宋_GB2312"/>
                <w:b/>
                <w:sz w:val="21"/>
              </w:rPr>
            </w:pPr>
            <w:r w:rsidRPr="00AA0F62">
              <w:rPr>
                <w:rStyle w:val="a7"/>
                <w:rFonts w:ascii="仿宋" w:eastAsia="仿宋" w:hAnsi="仿宋" w:cs="仿宋_GB2312" w:hint="eastAsia"/>
                <w:b/>
                <w:sz w:val="21"/>
              </w:rPr>
              <w:t>课题来源：江苏省重大科技成果转化项目；满足国六排放标准的汽车塑料燃油系统的研发及产业化。</w:t>
            </w:r>
          </w:p>
          <w:p w:rsidR="00D46CDD" w:rsidRPr="00AA0F62" w:rsidRDefault="00D46CDD" w:rsidP="00AA0F62">
            <w:pPr>
              <w:adjustRightInd w:val="0"/>
              <w:snapToGrid w:val="0"/>
              <w:spacing w:line="300" w:lineRule="auto"/>
              <w:ind w:firstLineChars="200" w:firstLine="422"/>
              <w:rPr>
                <w:rStyle w:val="a7"/>
                <w:rFonts w:ascii="仿宋" w:eastAsia="仿宋" w:hAnsi="仿宋" w:cs="仿宋_GB2312"/>
                <w:b/>
                <w:sz w:val="21"/>
              </w:rPr>
            </w:pPr>
            <w:r w:rsidRPr="00AA0F62">
              <w:rPr>
                <w:rStyle w:val="a7"/>
                <w:rFonts w:ascii="仿宋" w:eastAsia="仿宋" w:hAnsi="仿宋" w:cs="仿宋_GB2312" w:hint="eastAsia"/>
                <w:b/>
                <w:sz w:val="21"/>
              </w:rPr>
              <w:t>由于</w:t>
            </w:r>
            <w:r w:rsidRPr="00AA0F62">
              <w:rPr>
                <w:rStyle w:val="a7"/>
                <w:rFonts w:ascii="仿宋" w:eastAsia="仿宋" w:hAnsi="仿宋" w:cs="仿宋_GB2312"/>
                <w:b/>
                <w:sz w:val="21"/>
              </w:rPr>
              <w:t>汽油</w:t>
            </w:r>
            <w:r w:rsidRPr="00AA0F62">
              <w:rPr>
                <w:rStyle w:val="a7"/>
                <w:rFonts w:ascii="仿宋" w:eastAsia="仿宋" w:hAnsi="仿宋" w:cs="仿宋_GB2312" w:hint="eastAsia"/>
                <w:b/>
                <w:sz w:val="21"/>
              </w:rPr>
              <w:t>的挥发性</w:t>
            </w:r>
            <w:r w:rsidRPr="00AA0F62">
              <w:rPr>
                <w:rStyle w:val="a7"/>
                <w:rFonts w:ascii="仿宋" w:eastAsia="仿宋" w:hAnsi="仿宋" w:cs="仿宋_GB2312"/>
                <w:b/>
                <w:sz w:val="21"/>
              </w:rPr>
              <w:t>，汽油</w:t>
            </w:r>
            <w:r w:rsidRPr="00AA0F62">
              <w:rPr>
                <w:rStyle w:val="a7"/>
                <w:rFonts w:ascii="仿宋" w:eastAsia="仿宋" w:hAnsi="仿宋" w:cs="仿宋_GB2312" w:hint="eastAsia"/>
                <w:b/>
                <w:sz w:val="21"/>
              </w:rPr>
              <w:t>车燃油</w:t>
            </w:r>
            <w:r w:rsidRPr="00AA0F62">
              <w:rPr>
                <w:rStyle w:val="a7"/>
                <w:rFonts w:ascii="仿宋" w:eastAsia="仿宋" w:hAnsi="仿宋" w:cs="仿宋_GB2312"/>
                <w:b/>
                <w:sz w:val="21"/>
              </w:rPr>
              <w:t>蒸汽排放逐年</w:t>
            </w:r>
            <w:r w:rsidRPr="00AA0F62">
              <w:rPr>
                <w:rStyle w:val="a7"/>
                <w:rFonts w:ascii="仿宋" w:eastAsia="仿宋" w:hAnsi="仿宋" w:cs="仿宋_GB2312" w:hint="eastAsia"/>
                <w:b/>
                <w:sz w:val="21"/>
              </w:rPr>
              <w:t>递增</w:t>
            </w:r>
            <w:r w:rsidRPr="00AA0F62">
              <w:rPr>
                <w:rStyle w:val="a7"/>
                <w:rFonts w:ascii="仿宋" w:eastAsia="仿宋" w:hAnsi="仿宋" w:cs="仿宋_GB2312"/>
                <w:b/>
                <w:sz w:val="21"/>
              </w:rPr>
              <w:t>。根据估算，</w:t>
            </w:r>
            <w:r w:rsidRPr="00AA0F62">
              <w:rPr>
                <w:rStyle w:val="a7"/>
                <w:rFonts w:ascii="仿宋" w:eastAsia="仿宋" w:hAnsi="仿宋" w:cs="仿宋_GB2312" w:hint="eastAsia"/>
                <w:b/>
                <w:sz w:val="21"/>
              </w:rPr>
              <w:t>在</w:t>
            </w:r>
            <w:r w:rsidRPr="00AA0F62">
              <w:rPr>
                <w:rStyle w:val="a7"/>
                <w:rFonts w:ascii="仿宋" w:eastAsia="仿宋" w:hAnsi="仿宋" w:cs="仿宋_GB2312"/>
                <w:b/>
                <w:sz w:val="21"/>
              </w:rPr>
              <w:t>2004年我国汽油挥发总量达到30万吨，相当于</w:t>
            </w:r>
            <w:r w:rsidRPr="00AA0F62">
              <w:rPr>
                <w:rStyle w:val="a7"/>
                <w:rFonts w:ascii="仿宋" w:eastAsia="仿宋" w:hAnsi="仿宋" w:cs="仿宋_GB2312" w:hint="eastAsia"/>
                <w:b/>
                <w:sz w:val="21"/>
              </w:rPr>
              <w:t>损失</w:t>
            </w:r>
            <w:r w:rsidRPr="00AA0F62">
              <w:rPr>
                <w:rStyle w:val="a7"/>
                <w:rFonts w:ascii="仿宋" w:eastAsia="仿宋" w:hAnsi="仿宋" w:cs="仿宋_GB2312"/>
                <w:b/>
                <w:sz w:val="21"/>
              </w:rPr>
              <w:t>人民币15亿元。其中，在加油过程中挥发的油气量约为6万吨。预计到20</w:t>
            </w:r>
            <w:r w:rsidRPr="00AA0F62">
              <w:rPr>
                <w:rStyle w:val="a7"/>
                <w:rFonts w:ascii="仿宋" w:eastAsia="仿宋" w:hAnsi="仿宋" w:cs="仿宋_GB2312" w:hint="eastAsia"/>
                <w:b/>
                <w:sz w:val="21"/>
              </w:rPr>
              <w:t>4</w:t>
            </w:r>
            <w:r w:rsidRPr="00AA0F62">
              <w:rPr>
                <w:rStyle w:val="a7"/>
                <w:rFonts w:ascii="仿宋" w:eastAsia="仿宋" w:hAnsi="仿宋" w:cs="仿宋_GB2312"/>
                <w:b/>
                <w:sz w:val="21"/>
              </w:rPr>
              <w:t>5年</w:t>
            </w:r>
            <w:r w:rsidRPr="00AA0F62">
              <w:rPr>
                <w:rStyle w:val="a7"/>
                <w:rFonts w:ascii="仿宋" w:eastAsia="仿宋" w:hAnsi="仿宋" w:cs="仿宋_GB2312" w:hint="eastAsia"/>
                <w:b/>
                <w:sz w:val="21"/>
              </w:rPr>
              <w:t>，汽车</w:t>
            </w:r>
            <w:r w:rsidRPr="00AA0F62">
              <w:rPr>
                <w:rStyle w:val="a7"/>
                <w:rFonts w:ascii="仿宋" w:eastAsia="仿宋" w:hAnsi="仿宋" w:cs="仿宋_GB2312"/>
                <w:b/>
                <w:sz w:val="21"/>
              </w:rPr>
              <w:t>加油排损失</w:t>
            </w:r>
            <w:r w:rsidRPr="00AA0F62">
              <w:rPr>
                <w:rStyle w:val="a7"/>
                <w:rFonts w:ascii="仿宋" w:eastAsia="仿宋" w:hAnsi="仿宋" w:cs="仿宋_GB2312" w:hint="eastAsia"/>
                <w:b/>
                <w:sz w:val="21"/>
              </w:rPr>
              <w:t>将</w:t>
            </w:r>
            <w:r w:rsidRPr="00AA0F62">
              <w:rPr>
                <w:rStyle w:val="a7"/>
                <w:rFonts w:ascii="仿宋" w:eastAsia="仿宋" w:hAnsi="仿宋" w:cs="仿宋_GB2312"/>
                <w:b/>
                <w:sz w:val="21"/>
              </w:rPr>
              <w:t>高达26万吨</w:t>
            </w:r>
            <w:r w:rsidRPr="00AA0F62">
              <w:rPr>
                <w:rStyle w:val="a7"/>
                <w:rFonts w:ascii="仿宋" w:eastAsia="仿宋" w:hAnsi="仿宋" w:cs="仿宋_GB2312" w:hint="eastAsia"/>
                <w:b/>
                <w:sz w:val="21"/>
              </w:rPr>
              <w:t>，经济</w:t>
            </w:r>
            <w:r w:rsidRPr="00AA0F62">
              <w:rPr>
                <w:rStyle w:val="a7"/>
                <w:rFonts w:ascii="仿宋" w:eastAsia="仿宋" w:hAnsi="仿宋" w:cs="仿宋_GB2312"/>
                <w:b/>
                <w:sz w:val="21"/>
              </w:rPr>
              <w:t>损失量巨大。</w:t>
            </w:r>
            <w:r w:rsidRPr="00AA0F62">
              <w:rPr>
                <w:rStyle w:val="a7"/>
                <w:rFonts w:ascii="仿宋" w:eastAsia="仿宋" w:hAnsi="仿宋" w:cs="仿宋_GB2312" w:hint="eastAsia"/>
                <w:b/>
                <w:sz w:val="21"/>
              </w:rPr>
              <w:t>因此</w:t>
            </w:r>
            <w:r w:rsidRPr="00AA0F62">
              <w:rPr>
                <w:rStyle w:val="a7"/>
                <w:rFonts w:ascii="仿宋" w:eastAsia="仿宋" w:hAnsi="仿宋" w:cs="仿宋_GB2312"/>
                <w:b/>
                <w:sz w:val="21"/>
              </w:rPr>
              <w:t>合理回收油气，可以节约能源，改善环境质量</w:t>
            </w:r>
            <w:r w:rsidRPr="00AA0F62">
              <w:rPr>
                <w:rStyle w:val="a7"/>
                <w:rFonts w:ascii="仿宋" w:eastAsia="仿宋" w:hAnsi="仿宋" w:cs="仿宋_GB2312" w:hint="eastAsia"/>
                <w:b/>
                <w:sz w:val="21"/>
              </w:rPr>
              <w:t>，</w:t>
            </w:r>
            <w:r w:rsidRPr="00AA0F62">
              <w:rPr>
                <w:rStyle w:val="a7"/>
                <w:rFonts w:ascii="仿宋" w:eastAsia="仿宋" w:hAnsi="仿宋" w:cs="仿宋_GB2312"/>
                <w:b/>
                <w:sz w:val="21"/>
              </w:rPr>
              <w:t>减少损失</w:t>
            </w:r>
            <w:r w:rsidRPr="00AA0F62">
              <w:rPr>
                <w:rStyle w:val="a7"/>
                <w:rFonts w:ascii="仿宋" w:eastAsia="仿宋" w:hAnsi="仿宋" w:cs="仿宋_GB2312" w:hint="eastAsia"/>
                <w:b/>
                <w:sz w:val="21"/>
              </w:rPr>
              <w:t>。</w:t>
            </w:r>
          </w:p>
          <w:p w:rsidR="00D46CDD" w:rsidRPr="00AA0F62" w:rsidRDefault="00D46CDD" w:rsidP="00AA0F62">
            <w:pPr>
              <w:adjustRightInd w:val="0"/>
              <w:snapToGrid w:val="0"/>
              <w:spacing w:line="300" w:lineRule="auto"/>
              <w:ind w:firstLineChars="200" w:firstLine="422"/>
              <w:rPr>
                <w:rStyle w:val="a7"/>
                <w:rFonts w:ascii="仿宋" w:eastAsia="仿宋" w:hAnsi="仿宋" w:cs="仿宋_GB2312"/>
                <w:b/>
                <w:sz w:val="21"/>
              </w:rPr>
            </w:pPr>
            <w:r w:rsidRPr="00AA0F62">
              <w:rPr>
                <w:rStyle w:val="a7"/>
                <w:rFonts w:ascii="仿宋" w:eastAsia="仿宋" w:hAnsi="仿宋" w:cs="仿宋_GB2312"/>
                <w:b/>
                <w:sz w:val="21"/>
              </w:rPr>
              <w:lastRenderedPageBreak/>
              <w:t>目前我国的许多汽</w:t>
            </w:r>
            <w:r w:rsidRPr="00AA0F62">
              <w:rPr>
                <w:rStyle w:val="a7"/>
                <w:rFonts w:ascii="仿宋" w:eastAsia="仿宋" w:hAnsi="仿宋" w:cs="仿宋_GB2312" w:hint="eastAsia"/>
                <w:b/>
                <w:sz w:val="21"/>
              </w:rPr>
              <w:t>油</w:t>
            </w:r>
            <w:r w:rsidRPr="00AA0F62">
              <w:rPr>
                <w:rStyle w:val="a7"/>
                <w:rFonts w:ascii="仿宋" w:eastAsia="仿宋" w:hAnsi="仿宋" w:cs="仿宋_GB2312"/>
                <w:b/>
                <w:sz w:val="21"/>
              </w:rPr>
              <w:t>车都已经安装了</w:t>
            </w:r>
            <w:r w:rsidRPr="00AA0F62">
              <w:rPr>
                <w:rStyle w:val="a7"/>
                <w:rFonts w:ascii="仿宋" w:eastAsia="仿宋" w:hAnsi="仿宋" w:cs="仿宋_GB2312" w:hint="eastAsia"/>
                <w:b/>
                <w:sz w:val="21"/>
              </w:rPr>
              <w:t>带有活性炭罐</w:t>
            </w:r>
            <w:r w:rsidRPr="00AA0F62">
              <w:rPr>
                <w:rStyle w:val="a7"/>
                <w:rFonts w:ascii="仿宋" w:eastAsia="仿宋" w:hAnsi="仿宋" w:cs="仿宋_GB2312"/>
                <w:b/>
                <w:sz w:val="21"/>
              </w:rPr>
              <w:t>的</w:t>
            </w:r>
            <w:r w:rsidRPr="00AA0F62">
              <w:rPr>
                <w:rStyle w:val="a7"/>
                <w:rFonts w:ascii="仿宋" w:eastAsia="仿宋" w:hAnsi="仿宋" w:cs="仿宋_GB2312" w:hint="eastAsia"/>
                <w:b/>
                <w:sz w:val="21"/>
              </w:rPr>
              <w:t>燃</w:t>
            </w:r>
            <w:r w:rsidRPr="00AA0F62">
              <w:rPr>
                <w:rStyle w:val="a7"/>
                <w:rFonts w:ascii="仿宋" w:eastAsia="仿宋" w:hAnsi="仿宋" w:cs="仿宋_GB2312"/>
                <w:b/>
                <w:sz w:val="21"/>
              </w:rPr>
              <w:t>油</w:t>
            </w:r>
            <w:r w:rsidRPr="00AA0F62">
              <w:rPr>
                <w:rStyle w:val="a7"/>
                <w:rFonts w:ascii="仿宋" w:eastAsia="仿宋" w:hAnsi="仿宋" w:cs="仿宋_GB2312" w:hint="eastAsia"/>
                <w:b/>
                <w:sz w:val="21"/>
              </w:rPr>
              <w:t>蒸发控制</w:t>
            </w:r>
            <w:r w:rsidRPr="00AA0F62">
              <w:rPr>
                <w:rStyle w:val="a7"/>
                <w:rFonts w:ascii="仿宋" w:eastAsia="仿宋" w:hAnsi="仿宋" w:cs="仿宋_GB2312"/>
                <w:b/>
                <w:sz w:val="21"/>
              </w:rPr>
              <w:t>装置</w:t>
            </w:r>
            <w:r w:rsidRPr="00AA0F62">
              <w:rPr>
                <w:rStyle w:val="a7"/>
                <w:rFonts w:ascii="仿宋" w:eastAsia="仿宋" w:hAnsi="仿宋" w:cs="仿宋_GB2312" w:hint="eastAsia"/>
                <w:b/>
                <w:sz w:val="21"/>
              </w:rPr>
              <w:t>。</w:t>
            </w:r>
            <w:r w:rsidRPr="00AA0F62">
              <w:rPr>
                <w:rStyle w:val="a7"/>
                <w:rFonts w:ascii="仿宋" w:eastAsia="仿宋" w:hAnsi="仿宋" w:cs="仿宋_GB2312"/>
                <w:b/>
                <w:sz w:val="21"/>
              </w:rPr>
              <w:t>这种装置利用碳罐暂时存储来自油箱的汽油蒸汽</w:t>
            </w:r>
            <w:r w:rsidRPr="00AA0F62">
              <w:rPr>
                <w:rStyle w:val="a7"/>
                <w:rFonts w:ascii="仿宋" w:eastAsia="仿宋" w:hAnsi="仿宋" w:cs="仿宋_GB2312" w:hint="eastAsia"/>
                <w:b/>
                <w:sz w:val="21"/>
              </w:rPr>
              <w:t>。</w:t>
            </w:r>
          </w:p>
          <w:p w:rsidR="00D46CDD" w:rsidRPr="00AA0F62" w:rsidRDefault="00D46CDD" w:rsidP="00AA0F62">
            <w:pPr>
              <w:adjustRightInd w:val="0"/>
              <w:snapToGrid w:val="0"/>
              <w:spacing w:line="300" w:lineRule="auto"/>
              <w:ind w:firstLineChars="200" w:firstLine="422"/>
              <w:rPr>
                <w:rStyle w:val="a7"/>
                <w:rFonts w:ascii="仿宋" w:eastAsia="仿宋" w:hAnsi="仿宋" w:cs="仿宋_GB2312"/>
                <w:b/>
                <w:sz w:val="21"/>
              </w:rPr>
            </w:pPr>
            <w:r w:rsidRPr="00AA0F62">
              <w:rPr>
                <w:rStyle w:val="a7"/>
                <w:rFonts w:ascii="仿宋" w:eastAsia="仿宋" w:hAnsi="仿宋" w:cs="仿宋_GB2312"/>
                <w:b/>
                <w:sz w:val="21"/>
              </w:rPr>
              <w:t>然而这种装置的功能并不完善</w:t>
            </w:r>
            <w:r w:rsidRPr="00AA0F62">
              <w:rPr>
                <w:rStyle w:val="a7"/>
                <w:rFonts w:ascii="仿宋" w:eastAsia="仿宋" w:hAnsi="仿宋" w:cs="仿宋_GB2312" w:hint="eastAsia"/>
                <w:b/>
                <w:sz w:val="21"/>
              </w:rPr>
              <w:t>，</w:t>
            </w:r>
            <w:r w:rsidRPr="00AA0F62">
              <w:rPr>
                <w:rStyle w:val="a7"/>
                <w:rFonts w:ascii="仿宋" w:eastAsia="仿宋" w:hAnsi="仿宋" w:cs="仿宋_GB2312"/>
                <w:b/>
                <w:sz w:val="21"/>
              </w:rPr>
              <w:t>存在以下问题：</w:t>
            </w:r>
          </w:p>
          <w:p w:rsidR="00D46CDD" w:rsidRPr="00AA0F62" w:rsidRDefault="00D46CDD" w:rsidP="00AA0F62">
            <w:pPr>
              <w:adjustRightInd w:val="0"/>
              <w:snapToGrid w:val="0"/>
              <w:spacing w:line="300" w:lineRule="auto"/>
              <w:ind w:firstLineChars="200" w:firstLine="422"/>
              <w:rPr>
                <w:rStyle w:val="a7"/>
                <w:rFonts w:ascii="仿宋" w:eastAsia="仿宋" w:hAnsi="仿宋" w:cs="仿宋_GB2312"/>
                <w:b/>
                <w:sz w:val="21"/>
              </w:rPr>
            </w:pPr>
            <w:r w:rsidRPr="00AA0F62">
              <w:rPr>
                <w:rStyle w:val="a7"/>
                <w:rFonts w:ascii="仿宋" w:eastAsia="仿宋" w:hAnsi="仿宋" w:cs="仿宋_GB2312"/>
                <w:b/>
                <w:sz w:val="21"/>
              </w:rPr>
              <w:t>（1）加油口没有形成密封。由于没有密封</w:t>
            </w:r>
            <w:r w:rsidRPr="00AA0F62">
              <w:rPr>
                <w:rStyle w:val="a7"/>
                <w:rFonts w:ascii="仿宋" w:eastAsia="仿宋" w:hAnsi="仿宋" w:cs="仿宋_GB2312" w:hint="eastAsia"/>
                <w:b/>
                <w:sz w:val="21"/>
              </w:rPr>
              <w:t>，</w:t>
            </w:r>
            <w:r w:rsidRPr="00AA0F62">
              <w:rPr>
                <w:rStyle w:val="a7"/>
                <w:rFonts w:ascii="仿宋" w:eastAsia="仿宋" w:hAnsi="仿宋" w:cs="仿宋_GB2312"/>
                <w:b/>
                <w:sz w:val="21"/>
              </w:rPr>
              <w:t>加油过程中大部分的汽油蒸汽</w:t>
            </w:r>
            <w:r w:rsidRPr="00AA0F62">
              <w:rPr>
                <w:rStyle w:val="a7"/>
                <w:rFonts w:ascii="仿宋" w:eastAsia="仿宋" w:hAnsi="仿宋" w:cs="仿宋_GB2312" w:hint="eastAsia"/>
                <w:b/>
                <w:sz w:val="21"/>
              </w:rPr>
              <w:t>会从</w:t>
            </w:r>
            <w:r w:rsidRPr="00AA0F62">
              <w:rPr>
                <w:rStyle w:val="a7"/>
                <w:rFonts w:ascii="仿宋" w:eastAsia="仿宋" w:hAnsi="仿宋" w:cs="仿宋_GB2312"/>
                <w:b/>
                <w:sz w:val="21"/>
              </w:rPr>
              <w:t>加油口</w:t>
            </w:r>
            <w:r w:rsidRPr="00AA0F62">
              <w:rPr>
                <w:rStyle w:val="a7"/>
                <w:rFonts w:ascii="仿宋" w:eastAsia="仿宋" w:hAnsi="仿宋" w:cs="仿宋_GB2312" w:hint="eastAsia"/>
                <w:b/>
                <w:sz w:val="21"/>
              </w:rPr>
              <w:t>直接</w:t>
            </w:r>
            <w:r w:rsidRPr="00AA0F62">
              <w:rPr>
                <w:rStyle w:val="a7"/>
                <w:rFonts w:ascii="仿宋" w:eastAsia="仿宋" w:hAnsi="仿宋" w:cs="仿宋_GB2312"/>
                <w:b/>
                <w:sz w:val="21"/>
              </w:rPr>
              <w:t xml:space="preserve">排入大气中。 </w:t>
            </w:r>
          </w:p>
          <w:p w:rsidR="00D46CDD" w:rsidRPr="00AA0F62" w:rsidRDefault="00D46CDD" w:rsidP="00AA0F62">
            <w:pPr>
              <w:adjustRightInd w:val="0"/>
              <w:snapToGrid w:val="0"/>
              <w:spacing w:line="300" w:lineRule="auto"/>
              <w:ind w:firstLineChars="200" w:firstLine="422"/>
              <w:rPr>
                <w:rStyle w:val="a7"/>
                <w:rFonts w:ascii="仿宋" w:eastAsia="仿宋" w:hAnsi="仿宋" w:cs="仿宋_GB2312"/>
                <w:b/>
                <w:sz w:val="21"/>
              </w:rPr>
            </w:pPr>
            <w:r w:rsidRPr="00AA0F62">
              <w:rPr>
                <w:rStyle w:val="a7"/>
                <w:rFonts w:ascii="仿宋" w:eastAsia="仿宋" w:hAnsi="仿宋" w:cs="仿宋_GB2312"/>
                <w:b/>
                <w:sz w:val="21"/>
              </w:rPr>
              <w:t>（</w:t>
            </w:r>
            <w:r w:rsidRPr="00AA0F62">
              <w:rPr>
                <w:rStyle w:val="a7"/>
                <w:rFonts w:ascii="仿宋" w:eastAsia="仿宋" w:hAnsi="仿宋" w:cs="仿宋_GB2312" w:hint="eastAsia"/>
                <w:b/>
                <w:sz w:val="21"/>
              </w:rPr>
              <w:t>2</w:t>
            </w:r>
            <w:r w:rsidRPr="00AA0F62">
              <w:rPr>
                <w:rStyle w:val="a7"/>
                <w:rFonts w:ascii="仿宋" w:eastAsia="仿宋" w:hAnsi="仿宋" w:cs="仿宋_GB2312"/>
                <w:b/>
                <w:sz w:val="21"/>
              </w:rPr>
              <w:t>） 加油时</w:t>
            </w:r>
            <w:r w:rsidRPr="00AA0F62">
              <w:rPr>
                <w:rStyle w:val="a7"/>
                <w:rFonts w:ascii="仿宋" w:eastAsia="仿宋" w:hAnsi="仿宋" w:cs="仿宋_GB2312" w:hint="eastAsia"/>
                <w:b/>
                <w:sz w:val="21"/>
              </w:rPr>
              <w:t>，</w:t>
            </w:r>
            <w:r w:rsidRPr="00AA0F62">
              <w:rPr>
                <w:rStyle w:val="a7"/>
                <w:rFonts w:ascii="仿宋" w:eastAsia="仿宋" w:hAnsi="仿宋" w:cs="仿宋_GB2312"/>
                <w:b/>
                <w:sz w:val="21"/>
              </w:rPr>
              <w:t>油液的流速等原因会造成蒸发的加剧</w:t>
            </w:r>
            <w:r w:rsidRPr="00AA0F62">
              <w:rPr>
                <w:rStyle w:val="a7"/>
                <w:rFonts w:ascii="仿宋" w:eastAsia="仿宋" w:hAnsi="仿宋" w:cs="仿宋_GB2312" w:hint="eastAsia"/>
                <w:b/>
                <w:sz w:val="21"/>
              </w:rPr>
              <w:t>。</w:t>
            </w:r>
            <w:r w:rsidRPr="00AA0F62">
              <w:rPr>
                <w:rStyle w:val="a7"/>
                <w:rFonts w:ascii="仿宋" w:eastAsia="仿宋" w:hAnsi="仿宋" w:cs="仿宋_GB2312"/>
                <w:b/>
                <w:sz w:val="21"/>
              </w:rPr>
              <w:t>当汽油被喷入加油管时，</w:t>
            </w:r>
            <w:r w:rsidRPr="00AA0F62">
              <w:rPr>
                <w:rStyle w:val="a7"/>
                <w:rFonts w:ascii="仿宋" w:eastAsia="仿宋" w:hAnsi="仿宋" w:cs="仿宋_GB2312" w:hint="eastAsia"/>
                <w:b/>
                <w:sz w:val="21"/>
              </w:rPr>
              <w:t>会</w:t>
            </w:r>
            <w:r w:rsidRPr="00AA0F62">
              <w:rPr>
                <w:rStyle w:val="a7"/>
                <w:rFonts w:ascii="仿宋" w:eastAsia="仿宋" w:hAnsi="仿宋" w:cs="仿宋_GB2312"/>
                <w:b/>
                <w:sz w:val="21"/>
              </w:rPr>
              <w:t>在加油口处形成射流，与油箱内的汽油蒸汽在交汇处产生湍流，而产生飞溅并且加速雾化蒸发。</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Style w:val="a7"/>
                <w:rFonts w:ascii="仿宋" w:eastAsia="仿宋" w:hAnsi="仿宋" w:cs="仿宋_GB2312" w:hint="eastAsia"/>
                <w:b/>
                <w:sz w:val="21"/>
              </w:rPr>
              <w:t>针对</w:t>
            </w:r>
            <w:r w:rsidRPr="00AA0F62">
              <w:rPr>
                <w:rStyle w:val="a7"/>
                <w:rFonts w:ascii="仿宋" w:eastAsia="仿宋" w:hAnsi="仿宋" w:cs="仿宋_GB2312"/>
                <w:b/>
                <w:sz w:val="21"/>
              </w:rPr>
              <w:t>现有的</w:t>
            </w:r>
            <w:r w:rsidRPr="00AA0F62">
              <w:rPr>
                <w:rStyle w:val="a7"/>
                <w:rFonts w:ascii="仿宋" w:eastAsia="仿宋" w:hAnsi="仿宋" w:cs="仿宋_GB2312" w:hint="eastAsia"/>
                <w:b/>
                <w:sz w:val="21"/>
              </w:rPr>
              <w:t>油气回收装置存在的这些问题，本课题提出设计</w:t>
            </w:r>
            <w:r w:rsidRPr="00AA0F62">
              <w:rPr>
                <w:rStyle w:val="a7"/>
                <w:rFonts w:ascii="仿宋" w:eastAsia="仿宋" w:hAnsi="仿宋" w:cs="仿宋_GB2312"/>
                <w:b/>
                <w:sz w:val="21"/>
              </w:rPr>
              <w:t>一</w:t>
            </w:r>
            <w:r w:rsidRPr="00AA0F62">
              <w:rPr>
                <w:rStyle w:val="a7"/>
                <w:rFonts w:ascii="仿宋" w:eastAsia="仿宋" w:hAnsi="仿宋" w:cs="仿宋_GB2312" w:hint="eastAsia"/>
                <w:b/>
                <w:sz w:val="21"/>
              </w:rPr>
              <w:t>钟轿车车载油气回收装置</w:t>
            </w:r>
            <w:r w:rsidRPr="00AA0F62">
              <w:rPr>
                <w:rStyle w:val="a7"/>
                <w:rFonts w:ascii="仿宋" w:eastAsia="仿宋" w:hAnsi="仿宋" w:cs="仿宋_GB2312"/>
                <w:b/>
                <w:sz w:val="21"/>
              </w:rPr>
              <w:t>，</w:t>
            </w:r>
            <w:r w:rsidRPr="00AA0F62">
              <w:rPr>
                <w:rStyle w:val="a7"/>
                <w:rFonts w:ascii="仿宋" w:eastAsia="仿宋" w:hAnsi="仿宋" w:cs="仿宋_GB2312" w:hint="eastAsia"/>
                <w:b/>
                <w:sz w:val="21"/>
              </w:rPr>
              <w:t>其主要部件包括：碳罐，排气管，单向阀，坡度阀以及油量控制阀（FLVV</w:t>
            </w:r>
            <w:r w:rsidRPr="00AA0F62">
              <w:rPr>
                <w:rStyle w:val="a7"/>
                <w:rFonts w:ascii="仿宋" w:eastAsia="仿宋" w:hAnsi="仿宋" w:cs="仿宋_GB2312"/>
                <w:b/>
                <w:sz w:val="21"/>
              </w:rPr>
              <w:t>: Fuel limit vent valve</w:t>
            </w:r>
            <w:r w:rsidRPr="00AA0F62">
              <w:rPr>
                <w:rStyle w:val="a7"/>
                <w:rFonts w:ascii="仿宋" w:eastAsia="仿宋" w:hAnsi="仿宋" w:cs="仿宋_GB2312" w:hint="eastAsia"/>
                <w:b/>
                <w:sz w:val="21"/>
              </w:rPr>
              <w:t>，以下用FLVV阀代替）。FLVV阀是用于轿车车载油气回收装置中的一种重要阀，与单向阀以及坡度阀配合使用。单向阀主要功能为</w:t>
            </w:r>
            <w:r w:rsidRPr="00AA0F62">
              <w:rPr>
                <w:rStyle w:val="a7"/>
                <w:rFonts w:ascii="仿宋" w:eastAsia="仿宋" w:hAnsi="仿宋" w:cs="仿宋_GB2312"/>
                <w:b/>
                <w:sz w:val="21"/>
              </w:rPr>
              <w:t>防止加油时大量油气从加油管口</w:t>
            </w:r>
            <w:r w:rsidRPr="00AA0F62">
              <w:rPr>
                <w:rStyle w:val="a7"/>
                <w:rFonts w:ascii="仿宋" w:eastAsia="仿宋" w:hAnsi="仿宋" w:cs="仿宋_GB2312" w:hint="eastAsia"/>
                <w:b/>
                <w:sz w:val="21"/>
              </w:rPr>
              <w:t>排出</w:t>
            </w:r>
            <w:r w:rsidRPr="00AA0F62">
              <w:rPr>
                <w:rStyle w:val="a7"/>
                <w:rFonts w:ascii="仿宋" w:eastAsia="仿宋" w:hAnsi="仿宋" w:cs="仿宋_GB2312"/>
                <w:b/>
                <w:sz w:val="21"/>
              </w:rPr>
              <w:t>。坡度阀</w:t>
            </w:r>
            <w:r w:rsidRPr="00AA0F62">
              <w:rPr>
                <w:rStyle w:val="a7"/>
                <w:rFonts w:ascii="仿宋" w:eastAsia="仿宋" w:hAnsi="仿宋" w:cs="仿宋_GB2312" w:hint="eastAsia"/>
                <w:b/>
                <w:sz w:val="21"/>
              </w:rPr>
              <w:t>主要</w:t>
            </w:r>
            <w:r w:rsidRPr="00AA0F62">
              <w:rPr>
                <w:rStyle w:val="a7"/>
                <w:rFonts w:ascii="仿宋" w:eastAsia="仿宋" w:hAnsi="仿宋" w:cs="仿宋_GB2312"/>
                <w:b/>
                <w:sz w:val="21"/>
              </w:rPr>
              <w:t>保证加油过程中油箱内压力</w:t>
            </w:r>
            <w:r w:rsidRPr="00AA0F62">
              <w:rPr>
                <w:rStyle w:val="a7"/>
                <w:rFonts w:ascii="仿宋" w:eastAsia="仿宋" w:hAnsi="仿宋" w:cs="仿宋_GB2312" w:hint="eastAsia"/>
                <w:b/>
                <w:sz w:val="21"/>
              </w:rPr>
              <w:t>的稳定，</w:t>
            </w:r>
            <w:r w:rsidRPr="00AA0F62">
              <w:rPr>
                <w:rStyle w:val="a7"/>
                <w:rFonts w:ascii="仿宋" w:eastAsia="仿宋" w:hAnsi="仿宋" w:cs="仿宋_GB2312"/>
                <w:b/>
                <w:sz w:val="21"/>
              </w:rPr>
              <w:t>不会急剧变化。</w:t>
            </w:r>
            <w:r w:rsidRPr="00AA0F62">
              <w:rPr>
                <w:rStyle w:val="a7"/>
                <w:rFonts w:ascii="仿宋" w:eastAsia="仿宋" w:hAnsi="仿宋" w:cs="仿宋_GB2312" w:hint="eastAsia"/>
                <w:b/>
                <w:sz w:val="21"/>
              </w:rPr>
              <w:t>FLVV阀主要功能是限制油箱的加油量，另外排出在加油过程中油箱中过多的油气；同时FLVV阀能够保证在车辆翻车或着倾斜时燃油不会通过阀泄漏到油箱外。</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Style w:val="a7"/>
                <w:rFonts w:ascii="仿宋" w:eastAsia="仿宋" w:hAnsi="仿宋" w:cs="仿宋_GB2312"/>
                <w:b/>
                <w:sz w:val="21"/>
              </w:rPr>
            </w:pPr>
            <w:r w:rsidRPr="00AA0F62">
              <w:rPr>
                <w:rStyle w:val="a7"/>
                <w:rFonts w:ascii="仿宋" w:eastAsia="仿宋" w:hAnsi="仿宋" w:cs="仿宋_GB2312"/>
                <w:b/>
                <w:sz w:val="21"/>
              </w:rPr>
              <w:lastRenderedPageBreak/>
              <w:t>根据汽车构造和流体力学知识对</w:t>
            </w:r>
            <w:r w:rsidRPr="00AA0F62">
              <w:rPr>
                <w:rStyle w:val="a7"/>
                <w:rFonts w:ascii="仿宋" w:eastAsia="仿宋" w:hAnsi="仿宋" w:cs="仿宋_GB2312" w:hint="eastAsia"/>
                <w:b/>
                <w:sz w:val="21"/>
              </w:rPr>
              <w:t>轿车</w:t>
            </w:r>
            <w:r w:rsidRPr="00AA0F62">
              <w:rPr>
                <w:rStyle w:val="a7"/>
                <w:rFonts w:ascii="仿宋" w:eastAsia="仿宋" w:hAnsi="仿宋" w:cs="仿宋_GB2312"/>
                <w:b/>
                <w:sz w:val="21"/>
              </w:rPr>
              <w:t>车载汽油蒸气回收装置</w:t>
            </w:r>
            <w:r w:rsidRPr="00AA0F62">
              <w:rPr>
                <w:rStyle w:val="a7"/>
                <w:rFonts w:ascii="仿宋" w:eastAsia="仿宋" w:hAnsi="仿宋" w:cs="仿宋_GB2312" w:hint="eastAsia"/>
                <w:b/>
                <w:sz w:val="21"/>
              </w:rPr>
              <w:t>中FLVV阀的</w:t>
            </w:r>
            <w:r w:rsidRPr="00AA0F62">
              <w:rPr>
                <w:rStyle w:val="a7"/>
                <w:rFonts w:ascii="仿宋" w:eastAsia="仿宋" w:hAnsi="仿宋" w:cs="仿宋_GB2312"/>
                <w:b/>
                <w:sz w:val="21"/>
              </w:rPr>
              <w:t>阀体结构进行设计与分析，</w:t>
            </w:r>
            <w:r w:rsidRPr="00AA0F62">
              <w:rPr>
                <w:rStyle w:val="a7"/>
                <w:rFonts w:ascii="仿宋" w:eastAsia="仿宋" w:hAnsi="仿宋" w:cs="仿宋_GB2312" w:hint="eastAsia"/>
                <w:b/>
                <w:sz w:val="21"/>
              </w:rPr>
              <w:t>具体</w:t>
            </w:r>
            <w:r w:rsidRPr="00AA0F62">
              <w:rPr>
                <w:rStyle w:val="a7"/>
                <w:rFonts w:ascii="仿宋" w:eastAsia="仿宋" w:hAnsi="仿宋" w:cs="仿宋_GB2312"/>
                <w:b/>
                <w:sz w:val="21"/>
              </w:rPr>
              <w:t>设计</w:t>
            </w:r>
            <w:r w:rsidRPr="00AA0F62">
              <w:rPr>
                <w:rStyle w:val="a7"/>
                <w:rFonts w:ascii="仿宋" w:eastAsia="仿宋" w:hAnsi="仿宋" w:cs="仿宋_GB2312" w:hint="eastAsia"/>
                <w:b/>
                <w:sz w:val="21"/>
              </w:rPr>
              <w:t>要求如下</w:t>
            </w:r>
            <w:r w:rsidRPr="00AA0F62">
              <w:rPr>
                <w:rStyle w:val="a7"/>
                <w:rFonts w:ascii="仿宋" w:eastAsia="仿宋" w:hAnsi="仿宋" w:cs="仿宋_GB2312"/>
                <w:b/>
                <w:sz w:val="21"/>
              </w:rPr>
              <w:t>：</w:t>
            </w:r>
          </w:p>
          <w:p w:rsidR="00D46CDD" w:rsidRPr="00AA0F62" w:rsidRDefault="00D46CDD" w:rsidP="00E20999">
            <w:pPr>
              <w:pStyle w:val="10"/>
              <w:numPr>
                <w:ilvl w:val="0"/>
                <w:numId w:val="5"/>
              </w:numPr>
              <w:snapToGrid w:val="0"/>
              <w:spacing w:line="300" w:lineRule="auto"/>
              <w:ind w:left="0" w:firstLineChars="0" w:firstLine="0"/>
              <w:rPr>
                <w:rStyle w:val="a7"/>
                <w:rFonts w:ascii="仿宋" w:eastAsia="仿宋" w:hAnsi="仿宋" w:cs="仿宋_GB2312"/>
                <w:b/>
                <w:sz w:val="21"/>
                <w:szCs w:val="21"/>
              </w:rPr>
            </w:pPr>
            <w:r w:rsidRPr="00AA0F62">
              <w:rPr>
                <w:rStyle w:val="a7"/>
                <w:rFonts w:ascii="仿宋" w:eastAsia="仿宋" w:hAnsi="仿宋" w:cs="仿宋_GB2312" w:hint="eastAsia"/>
                <w:b/>
                <w:sz w:val="21"/>
                <w:szCs w:val="21"/>
              </w:rPr>
              <w:t>FLVV</w:t>
            </w:r>
            <w:r w:rsidRPr="00AA0F62">
              <w:rPr>
                <w:rStyle w:val="a7"/>
                <w:rFonts w:ascii="仿宋" w:eastAsia="仿宋" w:hAnsi="仿宋" w:cs="仿宋_GB2312"/>
                <w:b/>
                <w:sz w:val="21"/>
                <w:szCs w:val="21"/>
              </w:rPr>
              <w:t>阀</w:t>
            </w:r>
            <w:r w:rsidRPr="00AA0F62">
              <w:rPr>
                <w:rStyle w:val="a7"/>
                <w:rFonts w:ascii="仿宋" w:eastAsia="仿宋" w:hAnsi="仿宋" w:cs="仿宋_GB2312" w:hint="eastAsia"/>
                <w:b/>
                <w:sz w:val="21"/>
                <w:szCs w:val="21"/>
              </w:rPr>
              <w:t>能够控制</w:t>
            </w:r>
            <w:r w:rsidRPr="00AA0F62">
              <w:rPr>
                <w:rStyle w:val="a7"/>
                <w:rFonts w:ascii="仿宋" w:eastAsia="仿宋" w:hAnsi="仿宋" w:cs="仿宋_GB2312"/>
                <w:b/>
                <w:sz w:val="21"/>
                <w:szCs w:val="21"/>
              </w:rPr>
              <w:t>油箱的加油量。为了以防止过多的油气进入炭罐，使碳粉失效</w:t>
            </w:r>
            <w:r w:rsidRPr="00AA0F62">
              <w:rPr>
                <w:rStyle w:val="a7"/>
                <w:rFonts w:ascii="仿宋" w:eastAsia="仿宋" w:hAnsi="仿宋" w:cs="仿宋_GB2312" w:hint="eastAsia"/>
                <w:b/>
                <w:sz w:val="21"/>
                <w:szCs w:val="21"/>
              </w:rPr>
              <w:t>，</w:t>
            </w:r>
            <w:r w:rsidRPr="00AA0F62">
              <w:rPr>
                <w:rStyle w:val="a7"/>
                <w:rFonts w:ascii="仿宋" w:eastAsia="仿宋" w:hAnsi="仿宋" w:cs="仿宋_GB2312"/>
                <w:b/>
                <w:sz w:val="21"/>
                <w:szCs w:val="21"/>
              </w:rPr>
              <w:t>所以必须要控制加油量</w:t>
            </w:r>
            <w:r w:rsidRPr="00AA0F62">
              <w:rPr>
                <w:rStyle w:val="a7"/>
                <w:rFonts w:ascii="仿宋" w:eastAsia="仿宋" w:hAnsi="仿宋" w:cs="仿宋_GB2312" w:hint="eastAsia"/>
                <w:b/>
                <w:sz w:val="21"/>
                <w:szCs w:val="21"/>
              </w:rPr>
              <w:t>；</w:t>
            </w:r>
          </w:p>
          <w:p w:rsidR="00D46CDD" w:rsidRPr="00AA0F62" w:rsidRDefault="00D46CDD" w:rsidP="00E20999">
            <w:pPr>
              <w:pStyle w:val="10"/>
              <w:numPr>
                <w:ilvl w:val="0"/>
                <w:numId w:val="5"/>
              </w:numPr>
              <w:snapToGrid w:val="0"/>
              <w:spacing w:line="300" w:lineRule="auto"/>
              <w:ind w:left="0" w:firstLineChars="0" w:firstLine="0"/>
              <w:rPr>
                <w:rStyle w:val="a7"/>
                <w:rFonts w:ascii="仿宋" w:eastAsia="仿宋" w:hAnsi="仿宋" w:cs="仿宋_GB2312"/>
                <w:b/>
                <w:sz w:val="21"/>
                <w:szCs w:val="21"/>
              </w:rPr>
            </w:pPr>
            <w:r w:rsidRPr="00AA0F62">
              <w:rPr>
                <w:rStyle w:val="a7"/>
                <w:rFonts w:ascii="仿宋" w:eastAsia="仿宋" w:hAnsi="仿宋" w:cs="仿宋_GB2312" w:hint="eastAsia"/>
                <w:b/>
                <w:sz w:val="21"/>
                <w:szCs w:val="21"/>
              </w:rPr>
              <w:lastRenderedPageBreak/>
              <w:t>FLVV阀能够在加油过程中排出油箱中过多的油气；</w:t>
            </w:r>
          </w:p>
          <w:p w:rsidR="00D46CDD" w:rsidRPr="00AA0F62" w:rsidRDefault="00D46CDD" w:rsidP="00E20999">
            <w:pPr>
              <w:pStyle w:val="10"/>
              <w:numPr>
                <w:ilvl w:val="0"/>
                <w:numId w:val="5"/>
              </w:numPr>
              <w:snapToGrid w:val="0"/>
              <w:spacing w:line="300" w:lineRule="auto"/>
              <w:ind w:left="0" w:firstLineChars="0" w:firstLine="0"/>
              <w:rPr>
                <w:rStyle w:val="a7"/>
                <w:rFonts w:ascii="仿宋" w:eastAsia="仿宋" w:hAnsi="仿宋" w:cs="仿宋_GB2312"/>
                <w:b/>
                <w:sz w:val="21"/>
                <w:szCs w:val="21"/>
              </w:rPr>
            </w:pPr>
            <w:r w:rsidRPr="00AA0F62">
              <w:rPr>
                <w:rStyle w:val="a7"/>
                <w:rFonts w:ascii="仿宋" w:eastAsia="仿宋" w:hAnsi="仿宋" w:cs="仿宋_GB2312" w:hint="eastAsia"/>
                <w:b/>
                <w:sz w:val="21"/>
                <w:szCs w:val="21"/>
              </w:rPr>
              <w:t>FLVV阀能够在车辆翻车或者车辆倾斜时保证油箱内的燃油不会通过阀从油箱中泄漏；</w:t>
            </w:r>
          </w:p>
          <w:p w:rsidR="00D46CDD" w:rsidRPr="00AA0F62" w:rsidRDefault="00D46CDD" w:rsidP="00E20999">
            <w:pPr>
              <w:pStyle w:val="10"/>
              <w:numPr>
                <w:ilvl w:val="0"/>
                <w:numId w:val="5"/>
              </w:numPr>
              <w:snapToGrid w:val="0"/>
              <w:spacing w:line="300" w:lineRule="auto"/>
              <w:ind w:left="0" w:firstLineChars="0" w:firstLine="0"/>
              <w:rPr>
                <w:rStyle w:val="a7"/>
                <w:rFonts w:ascii="仿宋" w:eastAsia="仿宋" w:hAnsi="仿宋" w:cs="仿宋_GB2312"/>
                <w:b/>
                <w:sz w:val="21"/>
                <w:szCs w:val="21"/>
              </w:rPr>
            </w:pPr>
            <w:r w:rsidRPr="00AA0F62">
              <w:rPr>
                <w:rStyle w:val="a7"/>
                <w:rFonts w:ascii="仿宋" w:eastAsia="仿宋" w:hAnsi="仿宋" w:cs="仿宋_GB2312" w:hint="eastAsia"/>
                <w:b/>
                <w:sz w:val="21"/>
                <w:szCs w:val="21"/>
              </w:rPr>
              <w:t>根据油箱的容积，选择适当的FLVV阀中弹簧的弹簧刚度，</w:t>
            </w:r>
            <w:r w:rsidRPr="00AA0F62">
              <w:rPr>
                <w:rStyle w:val="a7"/>
                <w:rFonts w:ascii="仿宋" w:eastAsia="仿宋" w:hAnsi="仿宋" w:cs="仿宋_GB2312"/>
                <w:b/>
                <w:sz w:val="21"/>
                <w:szCs w:val="21"/>
              </w:rPr>
              <w:t>弹簧的开启压力</w:t>
            </w:r>
            <w:r w:rsidRPr="00AA0F62">
              <w:rPr>
                <w:rStyle w:val="a7"/>
                <w:rFonts w:ascii="仿宋" w:eastAsia="仿宋" w:hAnsi="仿宋" w:cs="仿宋_GB2312" w:hint="eastAsia"/>
                <w:b/>
                <w:sz w:val="21"/>
                <w:szCs w:val="21"/>
              </w:rPr>
              <w:t>，并对弹簧进行校核，保证工作的可靠性；</w:t>
            </w:r>
          </w:p>
          <w:p w:rsidR="00D46CDD" w:rsidRPr="00AA0F62" w:rsidRDefault="00D46CDD" w:rsidP="00E20999">
            <w:pPr>
              <w:pStyle w:val="10"/>
              <w:numPr>
                <w:ilvl w:val="0"/>
                <w:numId w:val="5"/>
              </w:numPr>
              <w:snapToGrid w:val="0"/>
              <w:spacing w:line="300" w:lineRule="auto"/>
              <w:ind w:left="0" w:firstLineChars="0" w:firstLine="0"/>
              <w:rPr>
                <w:rStyle w:val="a7"/>
                <w:rFonts w:ascii="仿宋" w:eastAsia="仿宋" w:hAnsi="仿宋" w:cs="仿宋_GB2312"/>
                <w:b/>
                <w:sz w:val="21"/>
                <w:szCs w:val="21"/>
              </w:rPr>
            </w:pPr>
            <w:r w:rsidRPr="00AA0F62">
              <w:rPr>
                <w:rStyle w:val="a7"/>
                <w:rFonts w:ascii="仿宋" w:eastAsia="仿宋" w:hAnsi="仿宋" w:cs="仿宋_GB2312" w:hint="eastAsia"/>
                <w:b/>
                <w:sz w:val="21"/>
                <w:szCs w:val="21"/>
              </w:rPr>
              <w:t>在保证上述条件的情况下，根据油箱的容积，合理</w:t>
            </w:r>
            <w:r w:rsidRPr="00AA0F62">
              <w:rPr>
                <w:rStyle w:val="a7"/>
                <w:rFonts w:ascii="仿宋" w:eastAsia="仿宋" w:hAnsi="仿宋" w:cs="仿宋_GB2312"/>
                <w:b/>
                <w:sz w:val="21"/>
                <w:szCs w:val="21"/>
              </w:rPr>
              <w:t>设计</w:t>
            </w:r>
            <w:r w:rsidRPr="00AA0F62">
              <w:rPr>
                <w:rStyle w:val="a7"/>
                <w:rFonts w:ascii="仿宋" w:eastAsia="仿宋" w:hAnsi="仿宋" w:cs="仿宋_GB2312" w:hint="eastAsia"/>
                <w:b/>
                <w:sz w:val="21"/>
                <w:szCs w:val="21"/>
              </w:rPr>
              <w:t>FLVV</w:t>
            </w:r>
            <w:r w:rsidRPr="00AA0F62">
              <w:rPr>
                <w:rStyle w:val="a7"/>
                <w:rFonts w:ascii="仿宋" w:eastAsia="仿宋" w:hAnsi="仿宋" w:cs="仿宋_GB2312"/>
                <w:b/>
                <w:sz w:val="21"/>
                <w:szCs w:val="21"/>
              </w:rPr>
              <w:t>阀的结构尺寸</w:t>
            </w:r>
            <w:r w:rsidRPr="00AA0F62">
              <w:rPr>
                <w:rStyle w:val="a7"/>
                <w:rFonts w:ascii="仿宋" w:eastAsia="仿宋" w:hAnsi="仿宋" w:cs="仿宋_GB2312" w:hint="eastAsia"/>
                <w:b/>
                <w:sz w:val="21"/>
                <w:szCs w:val="21"/>
              </w:rPr>
              <w:t>，减少FLVV阀的重量。</w:t>
            </w:r>
          </w:p>
          <w:p w:rsidR="00D46CDD" w:rsidRPr="00AA0F62" w:rsidRDefault="00D46CDD" w:rsidP="00E20999">
            <w:pPr>
              <w:pStyle w:val="10"/>
              <w:numPr>
                <w:ilvl w:val="0"/>
                <w:numId w:val="5"/>
              </w:numPr>
              <w:snapToGrid w:val="0"/>
              <w:spacing w:line="300" w:lineRule="auto"/>
              <w:ind w:left="0" w:firstLineChars="0" w:firstLine="0"/>
              <w:rPr>
                <w:rStyle w:val="a7"/>
                <w:rFonts w:ascii="仿宋" w:eastAsia="仿宋" w:hAnsi="仿宋" w:cs="仿宋_GB2312"/>
                <w:b/>
                <w:sz w:val="21"/>
                <w:szCs w:val="21"/>
              </w:rPr>
            </w:pPr>
            <w:r w:rsidRPr="00AA0F62">
              <w:rPr>
                <w:rStyle w:val="a7"/>
                <w:rFonts w:ascii="仿宋" w:eastAsia="仿宋" w:hAnsi="仿宋" w:cs="仿宋_GB2312" w:hint="eastAsia"/>
                <w:b/>
                <w:sz w:val="21"/>
                <w:szCs w:val="21"/>
              </w:rPr>
              <w:t>FLVV阀能够配合单向阀以及坡度阀工作。</w:t>
            </w:r>
          </w:p>
          <w:p w:rsidR="00D46CDD" w:rsidRPr="00AA0F62" w:rsidRDefault="00D46CDD" w:rsidP="00E20999">
            <w:pPr>
              <w:pStyle w:val="10"/>
              <w:numPr>
                <w:ilvl w:val="0"/>
                <w:numId w:val="5"/>
              </w:numPr>
              <w:snapToGrid w:val="0"/>
              <w:spacing w:line="300" w:lineRule="auto"/>
              <w:ind w:left="0" w:firstLineChars="0" w:firstLine="0"/>
              <w:rPr>
                <w:rFonts w:ascii="仿宋" w:eastAsia="仿宋" w:hAnsi="仿宋" w:cs="仿宋_GB2312"/>
                <w:b/>
              </w:rPr>
            </w:pPr>
            <w:r w:rsidRPr="00AA0F62">
              <w:rPr>
                <w:rStyle w:val="a7"/>
                <w:rFonts w:ascii="仿宋" w:eastAsia="仿宋" w:hAnsi="仿宋" w:cs="仿宋_GB2312" w:hint="eastAsia"/>
                <w:b/>
                <w:sz w:val="21"/>
                <w:szCs w:val="21"/>
              </w:rPr>
              <w:t>所设计的FLVV</w:t>
            </w:r>
            <w:r w:rsidRPr="00AA0F62">
              <w:rPr>
                <w:rStyle w:val="a7"/>
                <w:rFonts w:ascii="仿宋" w:eastAsia="仿宋" w:hAnsi="仿宋" w:cs="仿宋_GB2312"/>
                <w:b/>
                <w:sz w:val="21"/>
                <w:szCs w:val="21"/>
              </w:rPr>
              <w:t>阀</w:t>
            </w:r>
            <w:r w:rsidRPr="00AA0F62">
              <w:rPr>
                <w:rStyle w:val="a7"/>
                <w:rFonts w:ascii="仿宋" w:eastAsia="仿宋" w:hAnsi="仿宋" w:cs="仿宋_GB2312" w:hint="eastAsia"/>
                <w:b/>
                <w:sz w:val="21"/>
                <w:szCs w:val="21"/>
              </w:rPr>
              <w:t>能够使轿车车载油气回收装置</w:t>
            </w:r>
            <w:r w:rsidRPr="00AA0F62">
              <w:rPr>
                <w:rStyle w:val="a7"/>
                <w:rFonts w:ascii="仿宋" w:eastAsia="仿宋" w:hAnsi="仿宋" w:cs="仿宋_GB2312"/>
                <w:b/>
                <w:sz w:val="21"/>
                <w:szCs w:val="21"/>
              </w:rPr>
              <w:t>有效地控制加油排放</w:t>
            </w:r>
            <w:r w:rsidRPr="00AA0F62">
              <w:rPr>
                <w:rStyle w:val="a7"/>
                <w:rFonts w:ascii="仿宋" w:eastAsia="仿宋" w:hAnsi="仿宋" w:cs="仿宋_GB2312" w:hint="eastAsia"/>
                <w:b/>
                <w:sz w:val="21"/>
                <w:szCs w:val="21"/>
              </w:rPr>
              <w:t>，，有效回收利用油箱中的油气，</w:t>
            </w:r>
            <w:r w:rsidRPr="00AA0F62">
              <w:rPr>
                <w:rStyle w:val="a7"/>
                <w:rFonts w:ascii="仿宋" w:eastAsia="仿宋" w:hAnsi="仿宋" w:cs="仿宋_GB2312"/>
                <w:b/>
                <w:sz w:val="21"/>
                <w:szCs w:val="21"/>
              </w:rPr>
              <w:t>并且保证发动机正常工作</w:t>
            </w:r>
            <w:r w:rsidRPr="00AA0F62">
              <w:rPr>
                <w:rStyle w:val="a7"/>
                <w:rFonts w:ascii="仿宋" w:eastAsia="仿宋" w:hAnsi="仿宋" w:cs="仿宋_GB2312" w:hint="eastAsia"/>
                <w:b/>
                <w:sz w:val="21"/>
                <w:szCs w:val="21"/>
              </w:rPr>
              <w:t>。</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Style w:val="a7"/>
                <w:rFonts w:ascii="仿宋" w:eastAsia="仿宋" w:hAnsi="仿宋" w:cs="仿宋_GB2312"/>
                <w:b/>
                <w:sz w:val="21"/>
              </w:rPr>
            </w:pPr>
            <w:r w:rsidRPr="00AA0F62">
              <w:rPr>
                <w:rFonts w:ascii="仿宋" w:eastAsia="仿宋" w:hAnsi="仿宋" w:cs="仿宋_GB2312" w:hint="eastAsia"/>
                <w:b/>
              </w:rPr>
              <w:t>兼顾车辆后方盲区监控与自动泊车功能的</w:t>
            </w:r>
            <w:r w:rsidRPr="00AA0F62">
              <w:rPr>
                <w:rFonts w:ascii="仿宋" w:eastAsia="仿宋" w:hAnsi="仿宋" w:cs="仿宋_GB2312" w:hint="eastAsia"/>
                <w:b/>
              </w:rPr>
              <w:lastRenderedPageBreak/>
              <w:t>超声波雷达传感器匹配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江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车辆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众泰汽车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在轿车自动泊车系统中，超声波雷达传感器的配置和安装位置设计是关键技术之一。轿车主动安全系统中的车辆后方近距离盲区监控用超声波雷达的安装位置与</w:t>
            </w:r>
            <w:r w:rsidRPr="00AA0F62">
              <w:rPr>
                <w:rFonts w:ascii="仿宋" w:eastAsia="仿宋" w:hAnsi="仿宋" w:cs="仿宋_GB2312" w:hint="eastAsia"/>
                <w:b/>
              </w:rPr>
              <w:lastRenderedPageBreak/>
              <w:t xml:space="preserve">自动泊车系统中的侧方环境感知雷达的安装位置相近，但探测区域有较大差异。在较小区域内配置多个雷达传感器将导致雷达系统的抗干扰性能下降，同时安装布置难度及整车成本均大幅提升。目前大多车型均难以通过共享超声波雷达传感器以兼顾这两项功能。 </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根据超声波雷达传感器的频率、功率、张角、测距范围等性能特点，结合众泰汽车T600</w:t>
            </w:r>
            <w:r w:rsidRPr="00AA0F62">
              <w:rPr>
                <w:rFonts w:ascii="仿宋" w:eastAsia="仿宋" w:hAnsi="仿宋" w:cs="仿宋_GB2312" w:hint="eastAsia"/>
                <w:b/>
              </w:rPr>
              <w:lastRenderedPageBreak/>
              <w:t xml:space="preserve">型SUV车型的实际要求，对超声波雷达传感器的型号配置和安装位置进行优化设计，开发原理样机，通过实车测试，验证兼顾车辆后方近距离盲区监控和自动泊车两个系统功能要求的实际效果。 </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对学生知识基础的要求：具有基本的模电、数电知识、嵌入式系统基础知识、声学基础知识、机械结构设计及相关绘图软件、较强的动手能力。</w:t>
            </w:r>
          </w:p>
        </w:tc>
      </w:tr>
      <w:tr w:rsidR="00102A39" w:rsidRPr="00D84A0A" w:rsidTr="00102A39">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F613FC" w:rsidRDefault="00102A39"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基于激光熔焊的温挤压模具延寿工艺和服役性能研究</w:t>
            </w:r>
          </w:p>
        </w:tc>
        <w:tc>
          <w:tcPr>
            <w:tcW w:w="992" w:type="dxa"/>
            <w:tcBorders>
              <w:top w:val="single" w:sz="4" w:space="0" w:color="auto"/>
              <w:left w:val="single" w:sz="4" w:space="0" w:color="auto"/>
              <w:bottom w:val="single" w:sz="4" w:space="0" w:color="auto"/>
              <w:right w:val="single" w:sz="4" w:space="0" w:color="auto"/>
            </w:tcBorders>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b/>
              </w:rPr>
              <w:t>江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Default="00102A39" w:rsidP="00102A3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机械设计制造及其自动化</w:t>
            </w:r>
          </w:p>
          <w:p w:rsidR="00102A39" w:rsidRPr="00102A39" w:rsidRDefault="00102A39" w:rsidP="00102A3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b/>
              </w:rPr>
              <w:t>江苏威鹰机械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b/>
              </w:rPr>
              <w:t>利用</w:t>
            </w:r>
            <w:r w:rsidRPr="00102A39">
              <w:rPr>
                <w:rFonts w:ascii="仿宋" w:eastAsia="仿宋" w:hAnsi="仿宋" w:cs="仿宋_GB2312" w:hint="eastAsia"/>
                <w:b/>
              </w:rPr>
              <w:t>悬臂模具焊接机对报废的温挤压模具进行熔焊，分析激光焊接工艺对模具材料性能以及服役寿命的影响，最终提出优化工艺规程，为企业节省模具费用和辅助时间。</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t>1.获得激光工艺参数和模具组织性能、硬度、焊缝质量之间的规律；</w:t>
            </w:r>
          </w:p>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t>2.修复模具的服役寿命估计和实验；</w:t>
            </w:r>
          </w:p>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t>3.针对某个模具延寿的工艺规程；</w:t>
            </w:r>
          </w:p>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t>4.获得CAE分析报告。</w:t>
            </w:r>
          </w:p>
        </w:tc>
      </w:tr>
      <w:tr w:rsidR="00102A39" w:rsidRPr="00D84A0A" w:rsidTr="00102A39">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F613FC" w:rsidRDefault="00102A39"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超声辅助挤压强化小孔结构工艺研究与装置设计</w:t>
            </w:r>
          </w:p>
        </w:tc>
        <w:tc>
          <w:tcPr>
            <w:tcW w:w="992" w:type="dxa"/>
            <w:tcBorders>
              <w:top w:val="single" w:sz="4" w:space="0" w:color="auto"/>
              <w:left w:val="single" w:sz="4" w:space="0" w:color="auto"/>
              <w:bottom w:val="single" w:sz="4" w:space="0" w:color="auto"/>
              <w:right w:val="single" w:sz="4" w:space="0" w:color="auto"/>
            </w:tcBorders>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江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Default="00102A39" w:rsidP="00102A3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机械设计制造及其自动化</w:t>
            </w:r>
          </w:p>
          <w:p w:rsidR="00102A39" w:rsidRPr="00102A39" w:rsidRDefault="00102A39" w:rsidP="00102A3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机械电子</w:t>
            </w:r>
            <w:r w:rsidRPr="00102A39">
              <w:rPr>
                <w:rFonts w:ascii="仿宋" w:eastAsia="仿宋" w:hAnsi="仿宋" w:cs="仿宋_GB2312" w:hint="eastAsia"/>
                <w:b/>
              </w:rPr>
              <w:lastRenderedPageBreak/>
              <w:t>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hint="eastAsia"/>
                <w:b/>
              </w:rPr>
              <w:lastRenderedPageBreak/>
              <w:t>中航工业成都飞机工业集团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t xml:space="preserve">小孔为应力集中结构，易产生疲劳破坏，常规的挤压方法其芯棒易坏，采用超声辅助方法有利于减少挤压力，提高强化效果和工作效率。 </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t>1.设计超声辅助挤压强化装置；</w:t>
            </w:r>
          </w:p>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t>2.采用试验和仿真的方法研究超声振动方式、频率和振幅</w:t>
            </w:r>
            <w:r w:rsidRPr="00102A39">
              <w:rPr>
                <w:rFonts w:ascii="仿宋" w:eastAsia="仿宋" w:hAnsi="仿宋" w:cs="仿宋_GB2312" w:hint="eastAsia"/>
                <w:b/>
              </w:rPr>
              <w:lastRenderedPageBreak/>
              <w:t>等参数对挤压工艺和强化效果的影响规律。</w:t>
            </w:r>
          </w:p>
        </w:tc>
      </w:tr>
      <w:tr w:rsidR="00102A39" w:rsidRPr="00D84A0A" w:rsidTr="00102A39">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F613FC" w:rsidRDefault="00102A39"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b/>
              </w:rPr>
              <w:t>追日型太阳能供电</w:t>
            </w:r>
            <w:r w:rsidRPr="00102A39">
              <w:rPr>
                <w:rFonts w:ascii="仿宋" w:eastAsia="仿宋" w:hAnsi="仿宋" w:cs="仿宋_GB2312" w:hint="eastAsia"/>
                <w:b/>
              </w:rPr>
              <w:t>大</w:t>
            </w:r>
            <w:r w:rsidRPr="00102A39">
              <w:rPr>
                <w:rFonts w:ascii="仿宋" w:eastAsia="仿宋" w:hAnsi="仿宋" w:cs="仿宋_GB2312"/>
                <w:b/>
              </w:rPr>
              <w:t>功率LED路灯</w:t>
            </w:r>
            <w:r w:rsidRPr="00102A39">
              <w:rPr>
                <w:rFonts w:ascii="仿宋" w:eastAsia="仿宋" w:hAnsi="仿宋" w:cs="仿宋_GB2312" w:hint="eastAsia"/>
                <w:b/>
              </w:rPr>
              <w:t>系统研究</w:t>
            </w:r>
          </w:p>
        </w:tc>
        <w:tc>
          <w:tcPr>
            <w:tcW w:w="992" w:type="dxa"/>
            <w:tcBorders>
              <w:top w:val="single" w:sz="4" w:space="0" w:color="auto"/>
              <w:left w:val="single" w:sz="4" w:space="0" w:color="auto"/>
              <w:bottom w:val="single" w:sz="4" w:space="0" w:color="auto"/>
              <w:right w:val="single" w:sz="4" w:space="0" w:color="auto"/>
            </w:tcBorders>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江苏</w:t>
            </w:r>
            <w:r w:rsidRPr="00102A39">
              <w:rPr>
                <w:rFonts w:ascii="仿宋" w:eastAsia="仿宋" w:hAnsi="仿宋" w:cs="仿宋_GB2312"/>
                <w:b/>
              </w:rPr>
              <w:t>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Default="00102A39" w:rsidP="00102A3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机械设计制造及其自动化</w:t>
            </w:r>
          </w:p>
          <w:p w:rsidR="00102A39" w:rsidRPr="00102A39" w:rsidRDefault="00102A39" w:rsidP="00102A3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镇江天鸿新能源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t>致力于研发追日型自适应太阳能供电大功率LED路灯系统，采用跟踪控制器接收太阳光跟踪定位传感器的信号后，驱动传动执行机构运转，使太阳电池板表面能够始终与太阳光线垂直，保证太阳能电池板能够全天候准确跟踪太阳，对太阳实行全日制监控，使其发电量比固定发电设备的发电量有大幅度的提高40 %以上，从而提高太阳能转换效率来供LED节能路灯使用，并保证在连续8~10天阴雨情况下LED路灯连续不间断地发光。</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t>1.提供系列化追日型自适应太阳能供电LED路灯系统，含太阳能路灯主体材料，太阳能电池组件，储能电池和独有太阳跟踪装置和控制部件，能够不受地域和外部条件的限制，可以在-50℃至70℃环境温度范围内正常使用；</w:t>
            </w:r>
          </w:p>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t>2.具有各分系统间高效的组合以及维护方便、使用简单等诸多特点。</w:t>
            </w:r>
          </w:p>
        </w:tc>
      </w:tr>
      <w:tr w:rsidR="00102A39" w:rsidRPr="00D84A0A" w:rsidTr="00102A39">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F613FC" w:rsidRDefault="00102A39"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汽车发动机飞轮拉扭复合疲劳试验机设计</w:t>
            </w:r>
          </w:p>
        </w:tc>
        <w:tc>
          <w:tcPr>
            <w:tcW w:w="992" w:type="dxa"/>
            <w:tcBorders>
              <w:top w:val="single" w:sz="4" w:space="0" w:color="auto"/>
              <w:left w:val="single" w:sz="4" w:space="0" w:color="auto"/>
              <w:bottom w:val="single" w:sz="4" w:space="0" w:color="auto"/>
              <w:right w:val="single" w:sz="4" w:space="0" w:color="auto"/>
            </w:tcBorders>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江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Default="00102A39" w:rsidP="00102A3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机械设计制造及其自动化</w:t>
            </w:r>
          </w:p>
          <w:p w:rsidR="00102A39" w:rsidRPr="00102A39" w:rsidRDefault="00102A39" w:rsidP="00102A3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昆山万马五金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b/>
              </w:rPr>
              <w:t>汽车发动机飞轮用来平衡发动机曲轴输出动力，从而对发动机的动力输出起到镇定的作用，进而改善了汽车发动机工作性能和</w:t>
            </w:r>
            <w:r w:rsidRPr="00102A39">
              <w:rPr>
                <w:rFonts w:ascii="仿宋" w:eastAsia="仿宋" w:hAnsi="仿宋" w:cs="仿宋_GB2312" w:hint="eastAsia"/>
                <w:b/>
              </w:rPr>
              <w:t>延长</w:t>
            </w:r>
            <w:r w:rsidRPr="00102A39">
              <w:rPr>
                <w:rFonts w:ascii="仿宋" w:eastAsia="仿宋" w:hAnsi="仿宋" w:cs="仿宋_GB2312"/>
                <w:b/>
              </w:rPr>
              <w:t>其使用寿命。飞轮自身结构设计的合理性和工作可靠性是汽车发动机长时间平稳工作的必要条件。因此，飞轮耐久性试验是飞轮投入汽车零部件市场</w:t>
            </w:r>
            <w:r w:rsidRPr="00102A39">
              <w:rPr>
                <w:rFonts w:ascii="仿宋" w:eastAsia="仿宋" w:hAnsi="仿宋" w:cs="仿宋_GB2312" w:hint="eastAsia"/>
                <w:b/>
              </w:rPr>
              <w:t>之前</w:t>
            </w:r>
            <w:r w:rsidRPr="00102A39">
              <w:rPr>
                <w:rFonts w:ascii="仿宋" w:eastAsia="仿宋" w:hAnsi="仿宋" w:cs="仿宋_GB2312"/>
                <w:b/>
              </w:rPr>
              <w:t>的迫切工作。国外疲劳试验机价格昂贵且技术封锁；国内试验机产品自动化程度不高、精度较低和工作频宽不高严重满足不了汽车零部件试验领域的需求</w:t>
            </w:r>
            <w:r w:rsidRPr="00102A39">
              <w:rPr>
                <w:rFonts w:ascii="仿宋" w:eastAsia="仿宋" w:hAnsi="仿宋" w:cs="仿宋_GB2312" w:hint="eastAsia"/>
                <w:b/>
              </w:rPr>
              <w:t>，</w:t>
            </w:r>
            <w:r w:rsidRPr="00102A39">
              <w:rPr>
                <w:rFonts w:ascii="仿宋" w:eastAsia="仿宋" w:hAnsi="仿宋" w:cs="仿宋_GB2312"/>
                <w:b/>
              </w:rPr>
              <w:t>开发研制自主产权的高性能飞轮疲劳试验机势在必行。汽车飞轮疲劳试验机是集机械、电子、液压、计算机、自动控制技术、人文和环保节能等学科技术为一体</w:t>
            </w:r>
            <w:r w:rsidRPr="00102A39">
              <w:rPr>
                <w:rFonts w:ascii="仿宋" w:eastAsia="仿宋" w:hAnsi="仿宋" w:cs="仿宋_GB2312"/>
                <w:b/>
              </w:rPr>
              <w:lastRenderedPageBreak/>
              <w:t>的机械装备，主要完成对汽车发动机飞轮扭转和轴向负载和运动环境模拟</w:t>
            </w:r>
            <w:r w:rsidRPr="00102A39">
              <w:rPr>
                <w:rFonts w:ascii="仿宋" w:eastAsia="仿宋" w:hAnsi="仿宋" w:cs="仿宋_GB2312" w:hint="eastAsia"/>
                <w:b/>
              </w:rPr>
              <w:t>并对其进行可靠性验证</w:t>
            </w:r>
            <w:r w:rsidRPr="00102A39">
              <w:rPr>
                <w:rFonts w:ascii="仿宋" w:eastAsia="仿宋" w:hAnsi="仿宋" w:cs="仿宋_GB2312"/>
                <w:b/>
              </w:rPr>
              <w:t>。根据汽车发动机飞轮运行工况设计疲劳试验机的机架，实现液压动力机构力、运动的传递和传感器被试件的安装等；根据耐久性试验要求设计节能高效的液压动力机构和液压动力站；对整个试验机系统</w:t>
            </w:r>
            <w:r w:rsidRPr="00102A39">
              <w:rPr>
                <w:rFonts w:ascii="仿宋" w:eastAsia="仿宋" w:hAnsi="仿宋" w:cs="仿宋_GB2312" w:hint="eastAsia"/>
                <w:b/>
              </w:rPr>
              <w:t>运用计算机技术</w:t>
            </w:r>
            <w:r w:rsidRPr="00102A39">
              <w:rPr>
                <w:rFonts w:ascii="仿宋" w:eastAsia="仿宋" w:hAnsi="仿宋" w:cs="仿宋_GB2312"/>
                <w:b/>
              </w:rPr>
              <w:t>进行建模和仿真，从控制理论的角度对系统进行分析，设计出基本的控制器，改善系统性能，提出改进系统的思路和方法。</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lastRenderedPageBreak/>
              <w:t>1.</w:t>
            </w:r>
            <w:r w:rsidRPr="00102A39">
              <w:rPr>
                <w:rFonts w:ascii="仿宋" w:eastAsia="仿宋" w:hAnsi="仿宋" w:cs="仿宋_GB2312"/>
                <w:b/>
              </w:rPr>
              <w:t>机械部分需要设计试验机的整体台架、飞轮工装夹具、传感器和传动装置安装与连接部件等，并进行相应的力学性能分析，使用ANSYS软件；完成图纸绘制。</w:t>
            </w:r>
          </w:p>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t>2.</w:t>
            </w:r>
            <w:r w:rsidRPr="00102A39">
              <w:rPr>
                <w:rFonts w:ascii="仿宋" w:eastAsia="仿宋" w:hAnsi="仿宋" w:cs="仿宋_GB2312"/>
                <w:b/>
              </w:rPr>
              <w:t>液压部分针对飞轮耐久试验工况要求设计高效节能的动力机构，设计试验机液压站系统原理图并且给出主要元部件选型计算和校核，完成系统各个</w:t>
            </w:r>
            <w:r w:rsidRPr="00102A39">
              <w:rPr>
                <w:rFonts w:ascii="仿宋" w:eastAsia="仿宋" w:hAnsi="仿宋" w:cs="仿宋_GB2312"/>
                <w:b/>
              </w:rPr>
              <w:lastRenderedPageBreak/>
              <w:t>阀块设计工作；给出缸和阀的主要参数，给出相应元件的型号；完成图纸绘制。</w:t>
            </w:r>
          </w:p>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t>3.</w:t>
            </w:r>
            <w:r w:rsidRPr="00102A39">
              <w:rPr>
                <w:rFonts w:ascii="仿宋" w:eastAsia="仿宋" w:hAnsi="仿宋" w:cs="仿宋_GB2312"/>
                <w:b/>
              </w:rPr>
              <w:t>电控部分要求运用计算机软硬件技术建立飞轮疲劳试验机仿真模型，对系统稳定性、准确性和快速性进行分析，设计基本的控制器进而改进飞轮疲劳试验机的控制性能。完成疲劳试验机仿真数据和实验数据的比对，给出系统改进的思路和方法。</w:t>
            </w:r>
            <w:r w:rsidRPr="00102A39">
              <w:rPr>
                <w:rFonts w:ascii="仿宋" w:eastAsia="仿宋" w:hAnsi="仿宋" w:cs="仿宋_GB2312" w:hint="eastAsia"/>
                <w:b/>
              </w:rPr>
              <w:t>完成程序的编写和相应分析，采用MATLAB/SIMULINK和AMESIM联合仿真的方法。</w:t>
            </w:r>
          </w:p>
        </w:tc>
      </w:tr>
      <w:tr w:rsidR="00102A39" w:rsidRPr="00D84A0A" w:rsidTr="00102A39">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F613FC" w:rsidRDefault="00102A39"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工艺品裱花数控加工系统研究</w:t>
            </w:r>
          </w:p>
        </w:tc>
        <w:tc>
          <w:tcPr>
            <w:tcW w:w="992" w:type="dxa"/>
            <w:tcBorders>
              <w:top w:val="single" w:sz="4" w:space="0" w:color="auto"/>
              <w:left w:val="single" w:sz="4" w:space="0" w:color="auto"/>
              <w:bottom w:val="single" w:sz="4" w:space="0" w:color="auto"/>
              <w:right w:val="single" w:sz="4" w:space="0" w:color="auto"/>
            </w:tcBorders>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b/>
              </w:rPr>
              <w:t>江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Default="00102A39" w:rsidP="00102A3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机械设计制造及其自动化</w:t>
            </w:r>
          </w:p>
          <w:p w:rsidR="00102A39" w:rsidRPr="00102A39" w:rsidRDefault="00102A39" w:rsidP="00102A3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义乌市道奇自动化设备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t>随着人们生活水平提高，对精神、美学、艺术的追求越来越高，各种精美的工艺品集成了形状、色彩、构图等美学元素。传统的工艺品制作主要依靠手工，虽然能体现个性化，但由于工人技能、天赋、效率等原因，导致工艺品、装饰品品质参差不齐，好的工艺品价格则居高不下。对有些大批量的装饰品，如圣诞节期间装点圣诞树用的一种材质为PE球，其表面绘有各种精美图案，常规做法是将涂料装在裱花袋里，由工人手工操作，在球的表面绘制图案，效率低、次品率高，无法满足出口量高达上千万件的出口批量需求。迫切需要开发可以替</w:t>
            </w:r>
            <w:r w:rsidRPr="00102A39">
              <w:rPr>
                <w:rFonts w:ascii="仿宋" w:eastAsia="仿宋" w:hAnsi="仿宋" w:cs="仿宋_GB2312" w:hint="eastAsia"/>
                <w:b/>
              </w:rPr>
              <w:lastRenderedPageBreak/>
              <w:t>代工人手工操作，大幅度提高生产效率的自动化生产数控系统，对于产品出口创汇、减轻工人劳动强度、降低生产成本具有重要意义。</w:t>
            </w:r>
          </w:p>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t>本装备为一种典型的机电一体化产品，实施项目的学生需要综合运用数控系统、机电传动控制、液压与气压传动、机械原理及设计、机械设计、电路原理等机械电子工程的若干专业知识来解决装备的结构设计、数控系统选型、程序编制等一系列问题。因此本毕业设计对反映学生综合设计能力，进一步强化学生对专业知识的理解与掌握具有重要意义。</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lastRenderedPageBreak/>
              <w:t>1. 主要设计内容1）借鉴机械加工数控系统，结合具体工艺品类型，确定数控系统的总体技术方案，明确数控运动自由度及其控制方案；2）根据生产能力，设计系统结构，完成数控系统、电机、夹具部件的设计与选型，完成气动控制系统的图纸，完成电器原件接线图纸，制造样机；3）完成几种典型结构的数</w:t>
            </w:r>
            <w:r w:rsidRPr="00102A39">
              <w:rPr>
                <w:rFonts w:ascii="仿宋" w:eastAsia="仿宋" w:hAnsi="仿宋" w:cs="仿宋_GB2312" w:hint="eastAsia"/>
                <w:b/>
              </w:rPr>
              <w:lastRenderedPageBreak/>
              <w:t>控程序编制与实现。</w:t>
            </w:r>
          </w:p>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t>2. 具体技术指标：1）加工尺寸：设计的机床可实现对回转体直径80- 120mm的工艺品表面装裱加工；2）生产能力：实现每小时50件的生产能力，全天24小时不间断工作；3）生产纲领：为小批量生产专用设备，年生产能力100台。</w:t>
            </w:r>
          </w:p>
        </w:tc>
      </w:tr>
      <w:tr w:rsidR="00102A39" w:rsidRPr="00D84A0A" w:rsidTr="00102A39">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F613FC" w:rsidRDefault="00102A39"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b/>
              </w:rPr>
              <w:t>起锚机液压马达测试平台</w:t>
            </w:r>
            <w:r w:rsidRPr="00102A39">
              <w:rPr>
                <w:rFonts w:ascii="仿宋" w:eastAsia="仿宋" w:hAnsi="仿宋" w:cs="仿宋_GB2312" w:hint="eastAsia"/>
                <w:b/>
              </w:rPr>
              <w:t>设计</w:t>
            </w:r>
          </w:p>
        </w:tc>
        <w:tc>
          <w:tcPr>
            <w:tcW w:w="992" w:type="dxa"/>
            <w:tcBorders>
              <w:top w:val="single" w:sz="4" w:space="0" w:color="auto"/>
              <w:left w:val="single" w:sz="4" w:space="0" w:color="auto"/>
              <w:bottom w:val="single" w:sz="4" w:space="0" w:color="auto"/>
              <w:right w:val="single" w:sz="4" w:space="0" w:color="auto"/>
            </w:tcBorders>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b/>
              </w:rPr>
              <w:t>江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Default="00102A39" w:rsidP="00102A3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机械设计制造及其自动化</w:t>
            </w:r>
          </w:p>
          <w:p w:rsidR="00102A39" w:rsidRPr="00102A39" w:rsidRDefault="00102A39" w:rsidP="00102A39">
            <w:pPr>
              <w:adjustRightInd w:val="0"/>
              <w:snapToGrid w:val="0"/>
              <w:spacing w:line="300" w:lineRule="auto"/>
              <w:rPr>
                <w:rFonts w:ascii="仿宋" w:eastAsia="仿宋" w:hAnsi="仿宋" w:cs="仿宋_GB2312"/>
                <w:b/>
              </w:rPr>
            </w:pPr>
            <w:r w:rsidRPr="00102A39">
              <w:rPr>
                <w:rFonts w:ascii="仿宋" w:eastAsia="仿宋" w:hAnsi="仿宋" w:cs="仿宋_GB2312" w:hint="eastAsia"/>
                <w:b/>
              </w:rPr>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711E69">
            <w:pPr>
              <w:adjustRightInd w:val="0"/>
              <w:snapToGrid w:val="0"/>
              <w:spacing w:line="300" w:lineRule="auto"/>
              <w:rPr>
                <w:rFonts w:ascii="仿宋" w:eastAsia="仿宋" w:hAnsi="仿宋" w:cs="仿宋_GB2312"/>
                <w:b/>
              </w:rPr>
            </w:pPr>
            <w:r w:rsidRPr="00102A39">
              <w:rPr>
                <w:rFonts w:ascii="仿宋" w:eastAsia="仿宋" w:hAnsi="仿宋" w:cs="仿宋_GB2312"/>
                <w:b/>
              </w:rPr>
              <w:t>五峰山船厂</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b/>
              </w:rPr>
              <w:t>起锚机是</w:t>
            </w:r>
            <w:r w:rsidRPr="00102A39">
              <w:rPr>
                <w:rFonts w:ascii="仿宋" w:eastAsia="仿宋" w:hAnsi="仿宋" w:cs="仿宋_GB2312" w:hint="eastAsia"/>
                <w:b/>
              </w:rPr>
              <w:t>船用</w:t>
            </w:r>
            <w:r w:rsidRPr="00102A39">
              <w:rPr>
                <w:rFonts w:ascii="仿宋" w:eastAsia="仿宋" w:hAnsi="仿宋" w:cs="仿宋_GB2312"/>
                <w:b/>
              </w:rPr>
              <w:t>机械的一种，</w:t>
            </w:r>
            <w:r w:rsidRPr="00102A39">
              <w:rPr>
                <w:rFonts w:ascii="仿宋" w:eastAsia="仿宋" w:hAnsi="仿宋" w:cs="仿宋_GB2312" w:hint="eastAsia"/>
                <w:b/>
              </w:rPr>
              <w:t>工作过程中常需带载启动，输出大的扭矩，同时系统对运动平稳性要求较高，这些特点决定了液压马达在</w:t>
            </w:r>
            <w:r w:rsidRPr="00102A39">
              <w:rPr>
                <w:rFonts w:ascii="仿宋" w:eastAsia="仿宋" w:hAnsi="仿宋" w:cs="仿宋_GB2312"/>
                <w:b/>
              </w:rPr>
              <w:t>起锚机</w:t>
            </w:r>
            <w:r w:rsidRPr="00102A39">
              <w:rPr>
                <w:rFonts w:ascii="仿宋" w:eastAsia="仿宋" w:hAnsi="仿宋" w:cs="仿宋_GB2312" w:hint="eastAsia"/>
                <w:b/>
              </w:rPr>
              <w:t>中具有重要的应用价值</w:t>
            </w:r>
            <w:r w:rsidRPr="00102A39">
              <w:rPr>
                <w:rFonts w:ascii="仿宋" w:eastAsia="仿宋" w:hAnsi="仿宋" w:cs="仿宋_GB2312"/>
                <w:b/>
              </w:rPr>
              <w:t>。由于其</w:t>
            </w:r>
            <w:r w:rsidRPr="00102A39">
              <w:rPr>
                <w:rFonts w:ascii="仿宋" w:eastAsia="仿宋" w:hAnsi="仿宋" w:cs="仿宋_GB2312" w:hint="eastAsia"/>
                <w:b/>
              </w:rPr>
              <w:t>恶劣的环境因素，结合马达的大负载工况，造成</w:t>
            </w:r>
            <w:r w:rsidRPr="00102A39">
              <w:rPr>
                <w:rFonts w:ascii="仿宋" w:eastAsia="仿宋" w:hAnsi="仿宋" w:cs="仿宋_GB2312"/>
                <w:b/>
              </w:rPr>
              <w:t>其</w:t>
            </w:r>
            <w:r w:rsidRPr="00102A39">
              <w:rPr>
                <w:rFonts w:ascii="仿宋" w:eastAsia="仿宋" w:hAnsi="仿宋" w:cs="仿宋_GB2312" w:hint="eastAsia"/>
                <w:b/>
              </w:rPr>
              <w:t>易发多种故障。液压马达性能测试是检验马达维修质量的重要手段，构建性能良好的测试系统对企业开展马达维修质量检验非常关键。 本课题来源于</w:t>
            </w:r>
            <w:r w:rsidRPr="00102A39">
              <w:rPr>
                <w:rFonts w:ascii="仿宋" w:eastAsia="仿宋" w:hAnsi="仿宋" w:cs="仿宋_GB2312"/>
                <w:b/>
              </w:rPr>
              <w:t>镇江五峰山船厂</w:t>
            </w:r>
            <w:r w:rsidRPr="00102A39">
              <w:rPr>
                <w:rFonts w:ascii="仿宋" w:eastAsia="仿宋" w:hAnsi="仿宋" w:cs="仿宋_GB2312" w:hint="eastAsia"/>
                <w:b/>
              </w:rPr>
              <w:t>，目的在于开展测试系统开发与关键技术研究，实现</w:t>
            </w:r>
            <w:r w:rsidRPr="00102A39">
              <w:rPr>
                <w:rFonts w:ascii="仿宋" w:eastAsia="仿宋" w:hAnsi="仿宋" w:cs="仿宋_GB2312"/>
                <w:b/>
              </w:rPr>
              <w:t>起锚机</w:t>
            </w:r>
            <w:r w:rsidRPr="00102A39">
              <w:rPr>
                <w:rFonts w:ascii="仿宋" w:eastAsia="仿宋" w:hAnsi="仿宋" w:cs="仿宋_GB2312" w:hint="eastAsia"/>
                <w:b/>
              </w:rPr>
              <w:t>液压马达</w:t>
            </w:r>
            <w:r w:rsidRPr="00102A39">
              <w:rPr>
                <w:rFonts w:ascii="仿宋" w:eastAsia="仿宋" w:hAnsi="仿宋" w:cs="仿宋_GB2312"/>
                <w:b/>
              </w:rPr>
              <w:t>的</w:t>
            </w:r>
            <w:r w:rsidRPr="00102A39">
              <w:rPr>
                <w:rFonts w:ascii="仿宋" w:eastAsia="仿宋" w:hAnsi="仿宋" w:cs="仿宋_GB2312" w:hint="eastAsia"/>
                <w:b/>
              </w:rPr>
              <w:t>通用测试，为企业</w:t>
            </w:r>
            <w:r w:rsidRPr="00102A39">
              <w:rPr>
                <w:rFonts w:ascii="仿宋" w:eastAsia="仿宋" w:hAnsi="仿宋" w:cs="仿宋_GB2312"/>
                <w:b/>
              </w:rPr>
              <w:t>开发</w:t>
            </w:r>
            <w:r w:rsidRPr="00102A39">
              <w:rPr>
                <w:rFonts w:ascii="仿宋" w:eastAsia="仿宋" w:hAnsi="仿宋" w:cs="仿宋_GB2312" w:hint="eastAsia"/>
                <w:b/>
              </w:rPr>
              <w:t>船用液压马达维修测试平台，并在此基础上</w:t>
            </w:r>
            <w:r w:rsidRPr="00102A39">
              <w:rPr>
                <w:rFonts w:ascii="仿宋" w:eastAsia="仿宋" w:hAnsi="仿宋" w:cs="仿宋_GB2312"/>
                <w:b/>
              </w:rPr>
              <w:t>提供故障诊断的依据</w:t>
            </w:r>
            <w:r w:rsidRPr="00102A39">
              <w:rPr>
                <w:rFonts w:ascii="仿宋" w:eastAsia="仿宋" w:hAnsi="仿宋" w:cs="仿宋_GB2312" w:hint="eastAsia"/>
                <w:b/>
              </w:rPr>
              <w:t>，具有重要的实际意义。</w:t>
            </w:r>
          </w:p>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t>船舶修理企业对维修后液压马达进行性能测试，通常将马达安装在船舶液压系统中，一旦发现马达仍存在故障，必须重新带回车间修理，既造成人力物力的浪费，</w:t>
            </w:r>
            <w:r w:rsidRPr="00102A39">
              <w:rPr>
                <w:rFonts w:ascii="仿宋" w:eastAsia="仿宋" w:hAnsi="仿宋" w:cs="仿宋_GB2312" w:hint="eastAsia"/>
                <w:b/>
              </w:rPr>
              <w:lastRenderedPageBreak/>
              <w:t>又延长了修理周期。开展</w:t>
            </w:r>
            <w:r w:rsidRPr="00102A39">
              <w:rPr>
                <w:rFonts w:ascii="仿宋" w:eastAsia="仿宋" w:hAnsi="仿宋" w:cs="仿宋_GB2312"/>
                <w:b/>
              </w:rPr>
              <w:t>起锚机</w:t>
            </w:r>
            <w:r w:rsidRPr="00102A39">
              <w:rPr>
                <w:rFonts w:ascii="仿宋" w:eastAsia="仿宋" w:hAnsi="仿宋" w:cs="仿宋_GB2312" w:hint="eastAsia"/>
                <w:b/>
              </w:rPr>
              <w:t>液压马达测试系统研究，为企业设计功能完善的测试系统，将满足企业在车间内开展多种型号液压马达维修测试的设备需求</w:t>
            </w:r>
            <w:r w:rsidRPr="00102A39">
              <w:rPr>
                <w:rFonts w:ascii="仿宋" w:eastAsia="仿宋" w:hAnsi="仿宋" w:cs="仿宋_GB2312"/>
                <w:b/>
              </w:rPr>
              <w:t>。</w:t>
            </w:r>
            <w:r w:rsidRPr="00102A39">
              <w:rPr>
                <w:rFonts w:ascii="仿宋" w:eastAsia="仿宋" w:hAnsi="仿宋" w:cs="仿宋_GB2312" w:hint="eastAsia"/>
                <w:b/>
              </w:rPr>
              <w:t>液压马达测试系统设计，涉及液压、机械、测控等多学科知识的研究与运用</w:t>
            </w:r>
            <w:r w:rsidRPr="00102A39">
              <w:rPr>
                <w:rFonts w:ascii="仿宋" w:eastAsia="仿宋" w:hAnsi="仿宋" w:cs="仿宋_GB2312"/>
                <w:b/>
              </w:rPr>
              <w:t>。</w:t>
            </w:r>
            <w:r w:rsidRPr="00102A39">
              <w:rPr>
                <w:rFonts w:ascii="仿宋" w:eastAsia="仿宋" w:hAnsi="仿宋" w:cs="仿宋_GB2312" w:hint="eastAsia"/>
                <w:b/>
              </w:rPr>
              <w:t>同时课题研究工作的开展丰富了液压测试系统领域研究内容，为应用提供了平台</w:t>
            </w:r>
            <w:r w:rsidRPr="00102A39">
              <w:rPr>
                <w:rFonts w:ascii="仿宋" w:eastAsia="仿宋" w:hAnsi="仿宋" w:cs="仿宋_GB2312"/>
                <w:b/>
              </w:rPr>
              <w:t>。</w:t>
            </w:r>
            <w:r w:rsidRPr="00102A39">
              <w:rPr>
                <w:rFonts w:ascii="仿宋" w:eastAsia="仿宋" w:hAnsi="仿宋" w:cs="仿宋_GB2312" w:hint="eastAsia"/>
                <w:b/>
              </w:rPr>
              <w:t>主要研究内容如下：</w:t>
            </w:r>
          </w:p>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hint="eastAsia"/>
                <w:b/>
              </w:rPr>
              <w:t>（1）分析常见</w:t>
            </w:r>
            <w:r w:rsidRPr="00102A39">
              <w:rPr>
                <w:rFonts w:ascii="仿宋" w:eastAsia="仿宋" w:hAnsi="仿宋" w:cs="仿宋_GB2312"/>
                <w:b/>
              </w:rPr>
              <w:t>起锚机</w:t>
            </w:r>
            <w:r w:rsidRPr="00102A39">
              <w:rPr>
                <w:rFonts w:ascii="仿宋" w:eastAsia="仿宋" w:hAnsi="仿宋" w:cs="仿宋_GB2312" w:hint="eastAsia"/>
                <w:b/>
              </w:rPr>
              <w:t>液压马达规格尺寸</w:t>
            </w:r>
            <w:r w:rsidRPr="00102A39">
              <w:rPr>
                <w:rFonts w:ascii="仿宋" w:eastAsia="仿宋" w:hAnsi="仿宋" w:cs="仿宋_GB2312"/>
                <w:b/>
              </w:rPr>
              <w:t>及性能指标</w:t>
            </w:r>
            <w:r w:rsidRPr="00102A39">
              <w:rPr>
                <w:rFonts w:ascii="仿宋" w:eastAsia="仿宋" w:hAnsi="仿宋" w:cs="仿宋_GB2312" w:hint="eastAsia"/>
                <w:b/>
              </w:rPr>
              <w:t xml:space="preserve">等参数，拟定马达测试试验内容和测试系统主要参数，提出船用液压马达测试系统整体设计方案。 </w:t>
            </w:r>
          </w:p>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b/>
              </w:rPr>
              <w:t>（2）</w:t>
            </w:r>
            <w:r w:rsidRPr="00102A39">
              <w:rPr>
                <w:rFonts w:ascii="仿宋" w:eastAsia="仿宋" w:hAnsi="仿宋" w:cs="仿宋_GB2312" w:hint="eastAsia"/>
                <w:b/>
              </w:rPr>
              <w:t>在分析常见马达液压驱动系统与马达加载系统技术方案的基础上，结合</w:t>
            </w:r>
            <w:r w:rsidRPr="00102A39">
              <w:rPr>
                <w:rFonts w:ascii="仿宋" w:eastAsia="仿宋" w:hAnsi="仿宋" w:cs="仿宋_GB2312"/>
                <w:b/>
              </w:rPr>
              <w:t>起锚机</w:t>
            </w:r>
            <w:r w:rsidRPr="00102A39">
              <w:rPr>
                <w:rFonts w:ascii="仿宋" w:eastAsia="仿宋" w:hAnsi="仿宋" w:cs="仿宋_GB2312" w:hint="eastAsia"/>
                <w:b/>
              </w:rPr>
              <w:t>液压马达试验特点，选择合理的加载方法和调速方法</w:t>
            </w:r>
            <w:r w:rsidRPr="00102A39">
              <w:rPr>
                <w:rFonts w:ascii="仿宋" w:eastAsia="仿宋" w:hAnsi="仿宋" w:cs="仿宋_GB2312"/>
                <w:b/>
              </w:rPr>
              <w:t>,完成整个测试系统原理设计及</w:t>
            </w:r>
            <w:r w:rsidRPr="00102A39">
              <w:rPr>
                <w:rFonts w:ascii="仿宋" w:eastAsia="仿宋" w:hAnsi="仿宋" w:cs="仿宋_GB2312" w:hint="eastAsia"/>
                <w:b/>
              </w:rPr>
              <w:t xml:space="preserve">样机制造。 </w:t>
            </w:r>
          </w:p>
          <w:p w:rsidR="00102A39" w:rsidRPr="00102A39" w:rsidRDefault="00102A39" w:rsidP="00102A39">
            <w:pPr>
              <w:adjustRightInd w:val="0"/>
              <w:snapToGrid w:val="0"/>
              <w:spacing w:line="300" w:lineRule="auto"/>
              <w:ind w:firstLineChars="200" w:firstLine="422"/>
              <w:rPr>
                <w:rFonts w:ascii="仿宋" w:eastAsia="仿宋" w:hAnsi="仿宋" w:cs="仿宋_GB2312"/>
                <w:b/>
              </w:rPr>
            </w:pPr>
            <w:r w:rsidRPr="00102A39">
              <w:rPr>
                <w:rFonts w:ascii="仿宋" w:eastAsia="仿宋" w:hAnsi="仿宋" w:cs="仿宋_GB2312"/>
                <w:b/>
              </w:rPr>
              <w:t>（3）</w:t>
            </w:r>
            <w:r w:rsidRPr="00102A39">
              <w:rPr>
                <w:rFonts w:ascii="仿宋" w:eastAsia="仿宋" w:hAnsi="仿宋" w:cs="仿宋_GB2312" w:hint="eastAsia"/>
                <w:b/>
              </w:rPr>
              <w:t>完成整个测控系统设计制造，包括系统硬件结构设计和基于 Lab VIEW 软件的测试软件开发。</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02A39" w:rsidRPr="00102A39" w:rsidRDefault="00102A39" w:rsidP="00102A39">
            <w:pPr>
              <w:spacing w:line="300" w:lineRule="auto"/>
              <w:ind w:firstLineChars="200" w:firstLine="422"/>
              <w:rPr>
                <w:rFonts w:ascii="仿宋" w:eastAsia="仿宋" w:hAnsi="仿宋" w:cs="仿宋_GB2312"/>
                <w:b/>
              </w:rPr>
            </w:pPr>
            <w:r w:rsidRPr="00102A39">
              <w:rPr>
                <w:rFonts w:ascii="仿宋" w:eastAsia="仿宋" w:hAnsi="仿宋" w:cs="仿宋_GB2312" w:hint="eastAsia"/>
                <w:b/>
              </w:rPr>
              <w:lastRenderedPageBreak/>
              <w:t>1.</w:t>
            </w:r>
            <w:r w:rsidRPr="00102A39">
              <w:rPr>
                <w:rFonts w:ascii="仿宋" w:eastAsia="仿宋" w:hAnsi="仿宋" w:cs="仿宋_GB2312"/>
                <w:b/>
              </w:rPr>
              <w:t>起锚机液压马达测试系统</w:t>
            </w:r>
            <w:r w:rsidRPr="00102A39">
              <w:rPr>
                <w:rFonts w:ascii="仿宋" w:eastAsia="仿宋" w:hAnsi="仿宋" w:cs="仿宋_GB2312" w:hint="eastAsia"/>
                <w:b/>
              </w:rPr>
              <w:t>总体方案设计；</w:t>
            </w:r>
          </w:p>
          <w:p w:rsidR="00102A39" w:rsidRPr="00102A39" w:rsidRDefault="00102A39" w:rsidP="00102A39">
            <w:pPr>
              <w:spacing w:line="300" w:lineRule="auto"/>
              <w:ind w:firstLineChars="200" w:firstLine="422"/>
              <w:rPr>
                <w:rFonts w:ascii="仿宋" w:eastAsia="仿宋" w:hAnsi="仿宋" w:cs="仿宋_GB2312"/>
                <w:b/>
              </w:rPr>
            </w:pPr>
            <w:r w:rsidRPr="00102A39">
              <w:rPr>
                <w:rFonts w:ascii="仿宋" w:eastAsia="仿宋" w:hAnsi="仿宋" w:cs="仿宋_GB2312" w:hint="eastAsia"/>
                <w:b/>
              </w:rPr>
              <w:t>2.液压系统的设计及选型；</w:t>
            </w:r>
          </w:p>
          <w:p w:rsidR="00102A39" w:rsidRPr="00102A39" w:rsidRDefault="00102A39" w:rsidP="00102A39">
            <w:pPr>
              <w:spacing w:line="300" w:lineRule="auto"/>
              <w:ind w:firstLineChars="200" w:firstLine="422"/>
              <w:rPr>
                <w:rFonts w:ascii="仿宋" w:eastAsia="仿宋" w:hAnsi="仿宋" w:cs="仿宋_GB2312"/>
                <w:b/>
              </w:rPr>
            </w:pPr>
            <w:r w:rsidRPr="00102A39">
              <w:rPr>
                <w:rFonts w:ascii="仿宋" w:eastAsia="仿宋" w:hAnsi="仿宋" w:cs="仿宋_GB2312" w:hint="eastAsia"/>
                <w:b/>
              </w:rPr>
              <w:t>3.设计仿真加载及调速</w:t>
            </w:r>
            <w:r w:rsidRPr="00102A39">
              <w:rPr>
                <w:rFonts w:ascii="仿宋" w:eastAsia="仿宋" w:hAnsi="仿宋" w:cs="仿宋_GB2312"/>
                <w:b/>
              </w:rPr>
              <w:t>装置</w:t>
            </w:r>
            <w:r w:rsidRPr="00102A39">
              <w:rPr>
                <w:rFonts w:ascii="仿宋" w:eastAsia="仿宋" w:hAnsi="仿宋" w:cs="仿宋_GB2312" w:hint="eastAsia"/>
                <w:b/>
              </w:rPr>
              <w:t>和</w:t>
            </w:r>
            <w:r w:rsidRPr="00102A39">
              <w:rPr>
                <w:rFonts w:ascii="仿宋" w:eastAsia="仿宋" w:hAnsi="仿宋" w:cs="仿宋_GB2312"/>
                <w:b/>
              </w:rPr>
              <w:t>实验平台的布局及框架设计</w:t>
            </w:r>
            <w:r w:rsidRPr="00102A39">
              <w:rPr>
                <w:rFonts w:ascii="仿宋" w:eastAsia="仿宋" w:hAnsi="仿宋" w:cs="仿宋_GB2312" w:hint="eastAsia"/>
                <w:b/>
              </w:rPr>
              <w:t xml:space="preserve">； </w:t>
            </w:r>
          </w:p>
          <w:p w:rsidR="00102A39" w:rsidRPr="00102A39" w:rsidRDefault="00102A39" w:rsidP="00102A39">
            <w:pPr>
              <w:spacing w:line="300" w:lineRule="auto"/>
              <w:ind w:firstLineChars="200" w:firstLine="422"/>
              <w:rPr>
                <w:rFonts w:ascii="仿宋" w:eastAsia="仿宋" w:hAnsi="仿宋" w:cs="仿宋_GB2312"/>
                <w:b/>
              </w:rPr>
            </w:pPr>
            <w:r w:rsidRPr="00102A39">
              <w:rPr>
                <w:rFonts w:ascii="仿宋" w:eastAsia="仿宋" w:hAnsi="仿宋" w:cs="仿宋_GB2312" w:hint="eastAsia"/>
                <w:b/>
              </w:rPr>
              <w:t>4.完成测控系统设计制造，包括系统硬件结构设计和基于 Lab VIEW 软件的测试软件开发；</w:t>
            </w:r>
          </w:p>
          <w:p w:rsidR="00102A39" w:rsidRPr="00102A39" w:rsidRDefault="00102A39" w:rsidP="00102A39">
            <w:pPr>
              <w:spacing w:line="300" w:lineRule="auto"/>
              <w:ind w:firstLineChars="200" w:firstLine="422"/>
              <w:rPr>
                <w:rFonts w:ascii="仿宋" w:eastAsia="仿宋" w:hAnsi="仿宋" w:cs="仿宋_GB2312"/>
                <w:b/>
              </w:rPr>
            </w:pPr>
            <w:r w:rsidRPr="00102A39">
              <w:rPr>
                <w:rFonts w:ascii="仿宋" w:eastAsia="仿宋" w:hAnsi="仿宋" w:cs="仿宋_GB2312" w:hint="eastAsia"/>
                <w:b/>
              </w:rPr>
              <w:t>5.完成</w:t>
            </w:r>
            <w:r w:rsidRPr="00102A39">
              <w:rPr>
                <w:rFonts w:ascii="仿宋" w:eastAsia="仿宋" w:hAnsi="仿宋" w:cs="仿宋_GB2312"/>
                <w:b/>
              </w:rPr>
              <w:t>测试系统液压原理图</w:t>
            </w:r>
            <w:r w:rsidRPr="00102A39">
              <w:rPr>
                <w:rFonts w:ascii="仿宋" w:eastAsia="仿宋" w:hAnsi="仿宋" w:cs="仿宋_GB2312" w:hint="eastAsia"/>
                <w:b/>
              </w:rPr>
              <w:t>及整体</w:t>
            </w:r>
            <w:r w:rsidRPr="00102A39">
              <w:rPr>
                <w:rFonts w:ascii="仿宋" w:eastAsia="仿宋" w:hAnsi="仿宋" w:cs="仿宋_GB2312"/>
                <w:b/>
              </w:rPr>
              <w:t>布局</w:t>
            </w:r>
            <w:r w:rsidRPr="00102A39">
              <w:rPr>
                <w:rFonts w:ascii="仿宋" w:eastAsia="仿宋" w:hAnsi="仿宋" w:cs="仿宋_GB2312" w:hint="eastAsia"/>
                <w:b/>
              </w:rPr>
              <w:t>三维</w:t>
            </w:r>
            <w:r w:rsidRPr="00102A39">
              <w:rPr>
                <w:rFonts w:ascii="仿宋" w:eastAsia="仿宋" w:hAnsi="仿宋" w:cs="仿宋_GB2312"/>
                <w:b/>
              </w:rPr>
              <w:t>装配图。</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宽通道螺旋板式换热器材料的耐腐蚀实验与应用</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兰州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材料成型及控制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兰州兰洛炼化设备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螺旋板式换热器是一种优势和特性介于板式与管壳式换热器之间的新型换热设备，与传统管壳式相比，同等换热面积下，传热效率是管壳式的2倍，而设备体积和重量是管壳式的一半，造价比管壳式低三分之一。兰州兰洛炼化设备有限公司是中国唯一能生产螺旋板式换热器成套装备的企业，近年来研究开发的宽通道螺旋板式换热器（设计制造板宽2000 mm、通道间距40mm、单台流量600 m3/h，3℃小温差两种介质换热）应用前景广</w:t>
            </w:r>
            <w:r w:rsidRPr="00AA0F62">
              <w:rPr>
                <w:rFonts w:ascii="仿宋" w:eastAsia="仿宋" w:hAnsi="仿宋" w:cs="仿宋_GB2312" w:hint="eastAsia"/>
                <w:b/>
              </w:rPr>
              <w:lastRenderedPageBreak/>
              <w:t>阔。宽通道大流量螺旋板式换热器冷侧流道、壳体切向进口采用等截面流线型簸箕口结构，芯体和螺旋体结合处采用螺旋流道等截面直接过渡，优化了传统形式的梯形块过渡，大大减小了介质流动阻力，具有处理流量大、无死角、不易结垢、换热效率高、维修成本低等显著特点，非常适合中间降温装置的酸碱盐等腐蚀溶液降温冷却。但装备制造技术相对于传统工艺更加复杂，螺旋体材料的耐腐蚀性能和焊接技术要求更高。目前，国内外并无此设计和制造方案报道。为了更好地选择具有良好经济价值且耐腐蚀性和焊接性能优异的螺旋体材料,由企业提出与学校共同进行螺旋板材料的耐腐蚀性能实验，为企业的创新产品提供选材的参考依据。</w:t>
            </w:r>
          </w:p>
          <w:p w:rsidR="00D46CDD" w:rsidRPr="00AA0F62" w:rsidRDefault="00D46CDD" w:rsidP="00E20999">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次毕业设计的主要内容：（1）由企业提供四种（316L、904L、2205、2507）适合当前螺旋板式换热器选用板材试样，让学生了解螺旋板换热器的功能和用途, 掌握螺旋体材料的基本性能以及耐腐蚀试样的制备工艺过程；（2）由企业提供模拟配置铅锌冶炼厂工况环境中含有氟离子、氯离子、锌离子以及硫酸等腐蚀严重的溶液，让学生掌握板材在腐蚀环境中的破坏行为以及腐蚀溶液的配制方法及其过程；（3）按照企业提出的四种温度段要求：常温（20℃-25℃）、50±5℃、75℃-80℃、沸点（95℃-100℃）温度环境，完成腐蚀试验，提交腐蚀试验参考数据。</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腐蚀试验。在常温（20℃-25℃）、50±5℃、75℃-80℃、沸点（95℃-100℃）4种温度环境下，进行72h-120h含有氟离子、氯离子、锌离子以及硫酸等腐蚀液进行耐腐蚀性能对比实验；</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用光学显微镜观察分析</w:t>
            </w:r>
            <w:r w:rsidRPr="00AA0F62">
              <w:rPr>
                <w:rFonts w:ascii="仿宋" w:eastAsia="仿宋" w:hAnsi="仿宋" w:cs="仿宋_GB2312" w:hint="eastAsia"/>
                <w:b/>
              </w:rPr>
              <w:lastRenderedPageBreak/>
              <w:t>试样的腐蚀形貌及金相；</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记录腐蚀失重数据，绘制腐蚀曲线，计算出腐蚀速率。</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某飞行器复杂</w:t>
            </w:r>
            <w:r w:rsidRPr="00AA0F62">
              <w:rPr>
                <w:rFonts w:ascii="仿宋" w:eastAsia="仿宋" w:hAnsi="仿宋" w:cs="仿宋_GB2312"/>
                <w:b/>
              </w:rPr>
              <w:lastRenderedPageBreak/>
              <w:t>薄壁高强铝合金铸件铸造工艺优化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兰州理工</w:t>
            </w:r>
            <w:r w:rsidRPr="00AA0F62">
              <w:rPr>
                <w:rFonts w:ascii="仿宋" w:eastAsia="仿宋" w:hAnsi="仿宋" w:cs="仿宋_GB2312" w:hint="eastAsia"/>
                <w:b/>
              </w:rPr>
              <w:lastRenderedPageBreak/>
              <w:t>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材料成型</w:t>
            </w:r>
            <w:r w:rsidRPr="00AA0F62">
              <w:rPr>
                <w:rFonts w:ascii="仿宋" w:eastAsia="仿宋" w:hAnsi="仿宋" w:cs="仿宋_GB2312" w:hint="eastAsia"/>
                <w:b/>
              </w:rPr>
              <w:lastRenderedPageBreak/>
              <w:t>及控制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lastRenderedPageBreak/>
              <w:t>长风信息集团</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复杂薄壁结构是飞行器系统中的核心承载构件。其</w:t>
            </w:r>
            <w:r w:rsidRPr="00AA0F62">
              <w:rPr>
                <w:rFonts w:ascii="仿宋" w:eastAsia="仿宋" w:hAnsi="仿宋" w:cs="仿宋_GB2312" w:hint="eastAsia"/>
                <w:b/>
              </w:rPr>
              <w:lastRenderedPageBreak/>
              <w:t>结构复杂、壁厚较薄、尺寸精度要求极高，重量被严格限制；解决某飞行器系统可靠性差的难题，大幅度提高结构强度以保障系统的整体性能是目前亟需解决的关键问题。采用高强铸造铝合金并优化铸造工艺，制造出高可靠性的承载构件是开发该类铸件最重要的目的。本题目通过高强度铝合金在不同温度梯度下的凝固行为分析、不同浇注方式下充型过程的流场、应力场和温度场模拟、凝固缺陷分析及铸造工艺方案优化，以期生产出一种高可靠性的飞行器壳体铸件。</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结合合金相图，对比分析</w:t>
            </w:r>
            <w:r w:rsidRPr="00AA0F62">
              <w:rPr>
                <w:rFonts w:ascii="仿宋" w:eastAsia="仿宋" w:hAnsi="仿宋" w:cs="仿宋_GB2312" w:hint="eastAsia"/>
                <w:b/>
              </w:rPr>
              <w:lastRenderedPageBreak/>
              <w:t>铸造铝硅ZL101A和铸造高强铝铜合金ZL205A的凝固特点，重点分析ZL205A在均衡凝固和非平衡凝固过程中偏析、缩松及集中缩孔三种缺陷的成因、组织调控及缺陷控制方法；</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按照给定的零件参数（筒体件，复杂截面，高550mm,轮廓外径420mm,壁厚过渡范围3-5mm）,分析铸件结构特征，初步制定砂型重力铸造和低压铸造工艺方案，采用Pro-CAST铸造模拟软件，对给定结构进行模拟浇注；</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依据ZL205A合金的凝固特点和模拟结果，分析重力铸造和低压铸造2种浇注方式下的流场、温度场、应力场的分布形态，研究不同浇注温度（690℃、710℃和730℃）薄壁结构的充型特点，按照模拟和合金浇注试样的OM,SEM,XRD等检测结果，分析材料组织和三类铸造缺陷产生的具体原因；</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4.按照砂型和金属型浇注过程中合金的凝固特点，依据充型模拟结果，优化铸造工艺方案，完成铸件图、铸造工艺图和浇注合箱图，编制工艺流程卡；</w:t>
            </w:r>
            <w:r w:rsidRPr="00AA0F62">
              <w:rPr>
                <w:rFonts w:ascii="仿宋" w:eastAsia="仿宋" w:hAnsi="仿宋" w:cs="仿宋_GB2312"/>
                <w:b/>
              </w:rPr>
              <w:t xml:space="preserve"> </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结合相关企业中相关产品的铸造过程，分析铸件浇注参数和产品检测报告，撰写完成设计说明书。</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煤化工装置换热器管板焊缝开裂失效分析</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兰州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材料成型及控制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甘肃蓝科石化高新装备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MTO装置E—101ＡＢＣＤ换热器在运行期间，发生管板与管束连接处开裂，约50%管束与管板及其焊缝处存在裂纹，部分管束周围管板出现散开式裂纹，从现场取样通过一系列的理化检验与分析获得失效原因与失效机理。</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的主要内容有：1）首先观察分析开裂焊缝的宏观特征，确定分析部位如开裂区、未开裂区、断口部位等；2）进行金相组织分析与断口形貌观察，如不同区域的晶粒度、夹杂物等，断口形貌特征，起裂源的分析等；3）成分分析，如不同取样部位元素成分分析、样品表面腐蚀产物分析等，必要的力学性能测试与分析。</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结合换热器运行工况工艺参数如压力、介质、温度等确定开裂宏观特征，进而确定取样部位及取样数量；</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对各个不同区域的试样进行金相试样的制备，然后依照石化行业换热器标准要求进行晶粒度的判定、夹杂物的判定；断口形貌特征的判定如脆性断裂、韧性断裂，裂纹源及开裂原因判定；</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通过XRD、EDS等手段分析其成分或元素含量的变化、若存在腐蚀产物进行腐蚀形貌与腐蚀产物成分进行分析，硬度测</w:t>
            </w:r>
            <w:r w:rsidRPr="00AA0F62">
              <w:rPr>
                <w:rFonts w:ascii="仿宋" w:eastAsia="仿宋" w:hAnsi="仿宋" w:cs="仿宋_GB2312" w:hint="eastAsia"/>
                <w:b/>
              </w:rPr>
              <w:lastRenderedPageBreak/>
              <w:t>试；</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综合宏观开裂特征、成分变化、金相组织、硬度变化、腐蚀产物形貌与成分等结合运行工况进行开裂失效原因判定。</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纯镍N6棒材热挤压工艺优化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兰州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材料成型及控制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金川集团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纯镍因优秀的耐碱性腐蚀能力被广泛应用于特种换热器，冷凝器、固碱反应炉等大型化工设备及海洋钻采等领域。挤压工艺是生产管材的最佳方法，但是由于纯镍的强度高，塑性成形温度范围很窄，要求的热加工工艺参数范围也很窄，给镍的挤压工艺的开发带来了很大的难度。目前国内外对于镍的研究大部分都集中在镍矿开采、镍的熔炼、镍锭铸造过程的纯净化等方面，对纯镍管材的挤压工艺的研究很少涉及。金川公司在其35MN反挤压机上开发纯镍N6棒材挤压工艺时面临镍的热挤压变形行为不清楚、工艺参数选择缺少理论指导等诸多问题。本题目利用热物理模拟试验机，分析纯镍N6在高温塑性变形时的变形力、变形速度、变形量与变形温度之间的关系，研究N6热挤压过程中的温度效应，探索挤压过程中温度的控制方法，为坯料的加热温度和加热方式的选择提供依据。绘制热挤压加工图，确定挤压速度和温度的范围，为数值模拟方案设计提供依据。推导材料的本构关系模型并在数值模拟软件中建立N6材料数据库。通过对金川公司生产线进行调研和统计，</w:t>
            </w:r>
            <w:r w:rsidRPr="00AA0F62">
              <w:rPr>
                <w:rFonts w:ascii="仿宋" w:eastAsia="仿宋" w:hAnsi="仿宋" w:cs="仿宋_GB2312"/>
                <w:b/>
              </w:rPr>
              <w:t>利用数值模拟方法，建立</w:t>
            </w:r>
            <w:r w:rsidRPr="00AA0F62">
              <w:rPr>
                <w:rFonts w:ascii="仿宋" w:eastAsia="仿宋" w:hAnsi="仿宋" w:cs="仿宋_GB2312" w:hint="eastAsia"/>
                <w:b/>
              </w:rPr>
              <w:t>符合实际情况的</w:t>
            </w:r>
            <w:r w:rsidRPr="00AA0F62">
              <w:rPr>
                <w:rFonts w:ascii="仿宋" w:eastAsia="仿宋" w:hAnsi="仿宋" w:cs="仿宋_GB2312"/>
                <w:b/>
              </w:rPr>
              <w:t>N6棒材挤压数值模拟模</w:t>
            </w:r>
            <w:r w:rsidRPr="00AA0F62">
              <w:rPr>
                <w:rFonts w:ascii="仿宋" w:eastAsia="仿宋" w:hAnsi="仿宋" w:cs="仿宋_GB2312"/>
                <w:b/>
              </w:rPr>
              <w:lastRenderedPageBreak/>
              <w:t>型，分析工艺参数对成形过程</w:t>
            </w:r>
            <w:r w:rsidRPr="00AA0F62">
              <w:rPr>
                <w:rFonts w:ascii="仿宋" w:eastAsia="仿宋" w:hAnsi="仿宋" w:cs="仿宋_GB2312" w:hint="eastAsia"/>
                <w:b/>
              </w:rPr>
              <w:t>和模具磨损</w:t>
            </w:r>
            <w:r w:rsidRPr="00AA0F62">
              <w:rPr>
                <w:rFonts w:ascii="仿宋" w:eastAsia="仿宋" w:hAnsi="仿宋" w:cs="仿宋_GB2312"/>
                <w:b/>
              </w:rPr>
              <w:t>的影响规律，得到最优的挤压工艺。</w:t>
            </w:r>
            <w:r w:rsidRPr="00AA0F62">
              <w:rPr>
                <w:rFonts w:ascii="仿宋" w:eastAsia="仿宋" w:hAnsi="仿宋" w:cs="仿宋_GB2312" w:hint="eastAsia"/>
                <w:b/>
              </w:rPr>
              <w:t>通过以上优化设计，将为纯镍管材挤压工艺开发与模具设计提供依据，对提升我国在纯镍管材生产中的综合实力有重要意义。</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设计热模拟实验方案，，推导纯镍N6的本构方程，并在数值模拟软件中建立纯镍N6的材料数据库。推导纯镍N6的热加工图，得到准确的纯镍N6的热挤压工艺参数范围。</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根据生产线的情况设计N6热挤压工艺及模具，建立其数值模拟模型，揭示主要挤压工艺和模具参数对成形质量和模具磨损的影响规律。</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对工艺及模具参数进行优化设计，得到最优的工艺及模具设计方案。</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以毕业论文的形式提交设计结果，论文总字数不少于2万字。</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一种全水润滑的柱塞液压泵的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南京工程学院</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流体传动与控制</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无锡市华科力士水液压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轴向柱塞式高压水泵是用于海水淡化、超细水雾除尘、降温、灭火系统等相关领域的核心动力源元件，也是当前流体动力领域发展的主要方向。其核心任务是在充分考虑海水水质低粘度、易腐蚀等特点，使得摩擦副密封带区域的海水润滑介质不易储存，泄露严重，摩擦副表面温度迅速升高而发生粘着摩擦；同时泵的吸入腔、压出腔周期性配流导致压力梯度随着缸体转速变化而变化，在大压力梯度，低粘度介质，高温等因素的作用下，极易导致海水气化，气泡溃灭伴随着振动和噪声，在零件表面形成点蚀和凹坑，可能会加剧磨损和泄露。因此，选材正确，设计</w:t>
            </w:r>
            <w:r w:rsidRPr="00AA0F62">
              <w:rPr>
                <w:rFonts w:ascii="仿宋" w:eastAsia="仿宋" w:hAnsi="仿宋" w:cs="仿宋_GB2312"/>
                <w:b/>
              </w:rPr>
              <w:t>结构</w:t>
            </w:r>
            <w:r w:rsidRPr="00AA0F62">
              <w:rPr>
                <w:rFonts w:ascii="仿宋" w:eastAsia="仿宋" w:hAnsi="仿宋" w:cs="仿宋_GB2312" w:hint="eastAsia"/>
                <w:b/>
              </w:rPr>
              <w:t>合理，功率密度比大、振动噪声小</w:t>
            </w:r>
            <w:r w:rsidRPr="00AA0F62">
              <w:rPr>
                <w:rFonts w:ascii="仿宋" w:eastAsia="仿宋" w:hAnsi="仿宋" w:cs="仿宋_GB2312"/>
                <w:b/>
              </w:rPr>
              <w:t>对于</w:t>
            </w:r>
            <w:r w:rsidRPr="00AA0F62">
              <w:rPr>
                <w:rFonts w:ascii="仿宋" w:eastAsia="仿宋" w:hAnsi="仿宋" w:cs="仿宋_GB2312" w:hint="eastAsia"/>
                <w:b/>
              </w:rPr>
              <w:t>高压细水雾系统</w:t>
            </w:r>
            <w:r w:rsidRPr="00AA0F62">
              <w:rPr>
                <w:rFonts w:ascii="仿宋" w:eastAsia="仿宋" w:hAnsi="仿宋" w:cs="仿宋_GB2312"/>
                <w:b/>
              </w:rPr>
              <w:t>的</w:t>
            </w:r>
            <w:r w:rsidRPr="00AA0F62">
              <w:rPr>
                <w:rFonts w:ascii="仿宋" w:eastAsia="仿宋" w:hAnsi="仿宋" w:cs="仿宋_GB2312" w:hint="eastAsia"/>
                <w:b/>
              </w:rPr>
              <w:t>使用</w:t>
            </w:r>
            <w:r w:rsidRPr="00AA0F62">
              <w:rPr>
                <w:rFonts w:ascii="仿宋" w:eastAsia="仿宋" w:hAnsi="仿宋" w:cs="仿宋_GB2312"/>
                <w:b/>
              </w:rPr>
              <w:t>十分重要。</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w:t>
            </w:r>
            <w:r w:rsidRPr="00AA0F62">
              <w:rPr>
                <w:rFonts w:ascii="仿宋" w:eastAsia="仿宋" w:hAnsi="仿宋" w:cs="仿宋_GB2312"/>
                <w:b/>
              </w:rPr>
              <w:t>设计</w:t>
            </w:r>
            <w:r w:rsidRPr="00AA0F62">
              <w:rPr>
                <w:rFonts w:ascii="仿宋" w:eastAsia="仿宋" w:hAnsi="仿宋" w:cs="仿宋_GB2312" w:hint="eastAsia"/>
                <w:b/>
              </w:rPr>
              <w:t>题目的</w:t>
            </w:r>
            <w:r w:rsidRPr="00AA0F62">
              <w:rPr>
                <w:rFonts w:ascii="仿宋" w:eastAsia="仿宋" w:hAnsi="仿宋" w:cs="仿宋_GB2312"/>
                <w:b/>
              </w:rPr>
              <w:t>主要内容有：</w:t>
            </w:r>
            <w:r w:rsidRPr="00AA0F62">
              <w:rPr>
                <w:rFonts w:ascii="仿宋" w:eastAsia="仿宋" w:hAnsi="仿宋" w:cs="仿宋_GB2312" w:hint="eastAsia"/>
                <w:b/>
              </w:rPr>
              <w:t>（1）设计一种额定压力10M</w:t>
            </w:r>
            <w:r w:rsidRPr="00AA0F62">
              <w:rPr>
                <w:rFonts w:ascii="仿宋" w:eastAsia="仿宋" w:hAnsi="仿宋" w:cs="仿宋_GB2312"/>
                <w:b/>
              </w:rPr>
              <w:t>p</w:t>
            </w:r>
            <w:r w:rsidRPr="00AA0F62">
              <w:rPr>
                <w:rFonts w:ascii="仿宋" w:eastAsia="仿宋" w:hAnsi="仿宋" w:cs="仿宋_GB2312" w:hint="eastAsia"/>
                <w:b/>
              </w:rPr>
              <w:t>a，额定流量100L/min适用于海/淡水介质的小型化轴向柱塞泵的机械结构，对</w:t>
            </w:r>
            <w:r w:rsidRPr="00AA0F62">
              <w:rPr>
                <w:rFonts w:ascii="仿宋" w:eastAsia="仿宋" w:hAnsi="仿宋" w:cs="仿宋_GB2312"/>
                <w:b/>
              </w:rPr>
              <w:t>关键元件</w:t>
            </w:r>
            <w:r w:rsidRPr="00AA0F62">
              <w:rPr>
                <w:rFonts w:ascii="仿宋" w:eastAsia="仿宋" w:hAnsi="仿宋" w:cs="仿宋_GB2312" w:hint="eastAsia"/>
                <w:b/>
              </w:rPr>
              <w:t>进行材料</w:t>
            </w:r>
            <w:r w:rsidRPr="00AA0F62">
              <w:rPr>
                <w:rFonts w:ascii="仿宋" w:eastAsia="仿宋" w:hAnsi="仿宋" w:cs="仿宋_GB2312"/>
                <w:b/>
              </w:rPr>
              <w:t>选择与参数匹配设计</w:t>
            </w:r>
            <w:r w:rsidRPr="00AA0F62">
              <w:rPr>
                <w:rFonts w:ascii="仿宋" w:eastAsia="仿宋" w:hAnsi="仿宋" w:cs="仿宋_GB2312" w:hint="eastAsia"/>
                <w:b/>
              </w:rPr>
              <w:t>；（2）分析轴向柱塞水泵在不同负载载荷下主轴的受力传递规律，为关键零部件的优化设计提供载荷条件；以减振降噪为目标优化结构参数；（3）建立基于工程塑料基体的柱塞泵配流盘的有限元模型:高压柱塞泵的配流副通常工作处于高速重载状态，柱塞泵</w:t>
            </w:r>
            <w:r w:rsidRPr="00AA0F62">
              <w:rPr>
                <w:rFonts w:ascii="仿宋" w:eastAsia="仿宋" w:hAnsi="仿宋" w:cs="仿宋_GB2312" w:hint="eastAsia"/>
                <w:b/>
              </w:rPr>
              <w:lastRenderedPageBreak/>
              <w:t>在工作过程中由于缸体受力不均匀而产生倾斜力矩，致使配流副密封间隙润滑膜呈楔形，润滑状态不均，因此必须研究适合海水环境的配流盘的设计理论，以达到减小泄露量和[PV]值。</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在分析海水柱塞泵多种结构优缺点的基础之上，确定了轴向柱塞泵的整体结构。设计斜盘滑靴式柱塞水泵样机的三维模型及总体装配图，对相关关键零部件的基本结构参数进行理论计算，绘制关键零部件图。技术要求：额定压力10M</w:t>
            </w:r>
            <w:r w:rsidRPr="00AA0F62">
              <w:rPr>
                <w:rFonts w:ascii="仿宋" w:eastAsia="仿宋" w:hAnsi="仿宋" w:cs="仿宋_GB2312"/>
                <w:b/>
              </w:rPr>
              <w:t>p</w:t>
            </w:r>
            <w:r w:rsidRPr="00AA0F62">
              <w:rPr>
                <w:rFonts w:ascii="仿宋" w:eastAsia="仿宋" w:hAnsi="仿宋" w:cs="仿宋_GB2312" w:hint="eastAsia"/>
                <w:b/>
              </w:rPr>
              <w:t>a，额定流量100L/min，工作转速1000rpm。</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对泵进行运动学和动力学分析，针对重要的零部件如柱塞、传动轴、中心回程弹簧、配流盘进行受力分析，计算所受力矩、扭矩的大小，对其进行力学强度校核，确保所设计的零件符合要求。对传动主轴进行有限元模态分析，优化轴系动平衡对泵的振动产生的影响规律。</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建立配流盘的三维模型，</w:t>
            </w:r>
            <w:r w:rsidRPr="00AA0F62">
              <w:rPr>
                <w:rFonts w:ascii="仿宋" w:eastAsia="仿宋" w:hAnsi="仿宋" w:cs="仿宋_GB2312" w:hint="eastAsia"/>
                <w:b/>
              </w:rPr>
              <w:lastRenderedPageBreak/>
              <w:t>通过有限元优化设计配流盘的结构参数。为减少磨损量，在零件表面涂覆一层一定厚度的工程塑料PEEK。根据能耗最低的原则，优化设计主要摩擦副柱塞副、滑靴副、配流盘副之间的合理缝隙范围，并建立液压泄漏的数学模型计算缝隙泄漏量，并估算总泄漏量，初步计算出泵的理论容积效率。</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A公司汽车注塑车间物流规划与现场优化</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南京工程学院机械工程学院</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工业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南京泉峰集团（德朔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车间成本压力大，利润率是车间关键指标；而直接和间接人员的数量精简是2017年的关键；</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注塑车间目前有生产组、技术组、仓储组；生产组负责生产和部分货物、包材的整理、物流；且现场产品、包材等物料混乱；仓储组负责成品的入库包材的整理、发放等；技术组负责原料和技术生产</w:t>
            </w:r>
            <w:r w:rsidRPr="00AA0F62">
              <w:rPr>
                <w:rFonts w:ascii="仿宋" w:eastAsia="仿宋" w:hAnsi="仿宋" w:cs="仿宋_GB2312" w:hint="eastAsia"/>
                <w:b/>
              </w:rPr>
              <w:t>。</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的主要内容有：（1）</w:t>
            </w:r>
            <w:r w:rsidRPr="00AA0F62">
              <w:rPr>
                <w:rFonts w:ascii="仿宋" w:eastAsia="仿宋" w:hAnsi="仿宋" w:cs="仿宋_GB2312"/>
                <w:b/>
              </w:rPr>
              <w:t>通过</w:t>
            </w:r>
            <w:r w:rsidRPr="00AA0F62">
              <w:rPr>
                <w:rFonts w:ascii="仿宋" w:eastAsia="仿宋" w:hAnsi="仿宋" w:cs="仿宋_GB2312" w:hint="eastAsia"/>
                <w:b/>
              </w:rPr>
              <w:t>对</w:t>
            </w:r>
            <w:r w:rsidRPr="00AA0F62">
              <w:rPr>
                <w:rFonts w:ascii="仿宋" w:eastAsia="仿宋" w:hAnsi="仿宋" w:cs="仿宋_GB2312"/>
                <w:b/>
              </w:rPr>
              <w:t>注塑车间</w:t>
            </w:r>
            <w:r w:rsidRPr="00AA0F62">
              <w:rPr>
                <w:rFonts w:ascii="仿宋" w:eastAsia="仿宋" w:hAnsi="仿宋" w:cs="仿宋_GB2312" w:hint="eastAsia"/>
                <w:b/>
              </w:rPr>
              <w:t>进行实地调研，收集需要改进的内容；（2）</w:t>
            </w:r>
            <w:r w:rsidRPr="00AA0F62">
              <w:rPr>
                <w:rFonts w:ascii="仿宋" w:eastAsia="仿宋" w:hAnsi="仿宋" w:cs="仿宋_GB2312"/>
                <w:b/>
              </w:rPr>
              <w:t>通过</w:t>
            </w:r>
            <w:r w:rsidRPr="00AA0F62">
              <w:rPr>
                <w:rFonts w:ascii="仿宋" w:eastAsia="仿宋" w:hAnsi="仿宋" w:cs="仿宋_GB2312" w:hint="eastAsia"/>
                <w:b/>
              </w:rPr>
              <w:t>对</w:t>
            </w:r>
            <w:r w:rsidRPr="00AA0F62">
              <w:rPr>
                <w:rFonts w:ascii="仿宋" w:eastAsia="仿宋" w:hAnsi="仿宋" w:cs="仿宋_GB2312"/>
                <w:b/>
              </w:rPr>
              <w:t>注塑车间拆分和设备重组，实现汽车和工具产品的集中分布和生产；</w:t>
            </w:r>
            <w:r w:rsidRPr="00AA0F62">
              <w:rPr>
                <w:rFonts w:ascii="仿宋" w:eastAsia="仿宋" w:hAnsi="仿宋" w:cs="仿宋_GB2312" w:hint="eastAsia"/>
                <w:b/>
              </w:rPr>
              <w:t>（3）</w:t>
            </w:r>
            <w:r w:rsidRPr="00AA0F62">
              <w:rPr>
                <w:rFonts w:ascii="仿宋" w:eastAsia="仿宋" w:hAnsi="仿宋" w:cs="仿宋_GB2312"/>
                <w:b/>
              </w:rPr>
              <w:t>仓储组4人：成品入库2人（白晚班）、包材整理和配送1人、原材料管理配送1人；生产组直接工人33人，参与物流人员2人（白晚班）；</w:t>
            </w:r>
            <w:r w:rsidRPr="00AA0F62">
              <w:rPr>
                <w:rFonts w:ascii="仿宋" w:eastAsia="仿宋" w:hAnsi="仿宋" w:cs="仿宋_GB2312" w:hint="eastAsia"/>
                <w:b/>
              </w:rPr>
              <w:t>通过工时测定，价值流分析、产线LLD分析，将产线人员进行优化，提高作业效率，减少作业人员，实现现场优化。（4）</w:t>
            </w:r>
            <w:r w:rsidRPr="00AA0F62">
              <w:rPr>
                <w:rFonts w:ascii="仿宋" w:eastAsia="仿宋" w:hAnsi="仿宋" w:cs="仿宋_GB2312" w:hint="eastAsia"/>
                <w:b/>
              </w:rPr>
              <w:lastRenderedPageBreak/>
              <w:t>针对</w:t>
            </w:r>
            <w:r w:rsidRPr="00AA0F62">
              <w:rPr>
                <w:rFonts w:ascii="仿宋" w:eastAsia="仿宋" w:hAnsi="仿宋" w:cs="仿宋_GB2312"/>
                <w:b/>
              </w:rPr>
              <w:t>车间区域划分不够科学，人员工作负荷不清晰；物流混乱、人员责任存在重叠和工作分配不合理</w:t>
            </w:r>
            <w:r w:rsidRPr="00AA0F62">
              <w:rPr>
                <w:rFonts w:ascii="仿宋" w:eastAsia="仿宋" w:hAnsi="仿宋" w:cs="仿宋_GB2312" w:hint="eastAsia"/>
                <w:b/>
              </w:rPr>
              <w:t>现象，运用工业工程相关改善原理进行布局优化，提高机器和作业空间利用率。</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组成团队进行设计，各成员有相互分工，各负责一个子课题；</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对</w:t>
            </w:r>
            <w:r w:rsidRPr="00AA0F62">
              <w:rPr>
                <w:rFonts w:ascii="仿宋" w:eastAsia="仿宋" w:hAnsi="仿宋" w:cs="仿宋_GB2312"/>
                <w:b/>
              </w:rPr>
              <w:t>注塑车间仓储组工作负荷测算，工作合理分配；</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通过优化分析与设计将</w:t>
            </w:r>
            <w:r w:rsidRPr="00AA0F62">
              <w:rPr>
                <w:rFonts w:ascii="仿宋" w:eastAsia="仿宋" w:hAnsi="仿宋" w:cs="仿宋_GB2312"/>
                <w:b/>
              </w:rPr>
              <w:t>所有注塑车间成品、包材、原料等物料，全部</w:t>
            </w:r>
            <w:r w:rsidRPr="00AA0F62">
              <w:rPr>
                <w:rFonts w:ascii="仿宋" w:eastAsia="仿宋" w:hAnsi="仿宋" w:cs="仿宋_GB2312" w:hint="eastAsia"/>
                <w:b/>
              </w:rPr>
              <w:t>由</w:t>
            </w:r>
            <w:r w:rsidRPr="00AA0F62">
              <w:rPr>
                <w:rFonts w:ascii="仿宋" w:eastAsia="仿宋" w:hAnsi="仿宋" w:cs="仿宋_GB2312"/>
                <w:b/>
              </w:rPr>
              <w:t>仓储组完成配送和周转；生产组只负责生产；</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分析目前物流区域存在问题，</w:t>
            </w:r>
            <w:r w:rsidRPr="00AA0F62">
              <w:rPr>
                <w:rFonts w:ascii="仿宋" w:eastAsia="仿宋" w:hAnsi="仿宋" w:cs="仿宋_GB2312"/>
                <w:b/>
              </w:rPr>
              <w:t>规划</w:t>
            </w:r>
            <w:r w:rsidRPr="00AA0F62">
              <w:rPr>
                <w:rFonts w:ascii="仿宋" w:eastAsia="仿宋" w:hAnsi="仿宋" w:cs="仿宋_GB2312" w:hint="eastAsia"/>
                <w:b/>
              </w:rPr>
              <w:t>、优化</w:t>
            </w:r>
            <w:r w:rsidRPr="00AA0F62">
              <w:rPr>
                <w:rFonts w:ascii="仿宋" w:eastAsia="仿宋" w:hAnsi="仿宋" w:cs="仿宋_GB2312"/>
                <w:b/>
              </w:rPr>
              <w:t>物流区域和路线；规划单个设备的区域，实现定时定量的物料配送；消除车间货物等物料杂乱现象；</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5）通过标准化作业，对现场现有人员</w:t>
            </w:r>
            <w:r w:rsidRPr="00AA0F62">
              <w:rPr>
                <w:rFonts w:ascii="仿宋" w:eastAsia="仿宋" w:hAnsi="仿宋" w:cs="仿宋_GB2312"/>
                <w:b/>
              </w:rPr>
              <w:t>实现人员的精简</w:t>
            </w:r>
            <w:r w:rsidRPr="00AA0F62">
              <w:rPr>
                <w:rFonts w:ascii="仿宋" w:eastAsia="仿宋" w:hAnsi="仿宋" w:cs="仿宋_GB2312" w:hint="eastAsia"/>
                <w:b/>
              </w:rPr>
              <w:t>，提高人员利用率。</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6）提交改善报告，初步能在企业实施，企业给出评价。</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汽车零部件装配快速夹取机构机械结构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南京工程学院</w:t>
            </w:r>
          </w:p>
          <w:p w:rsidR="00D46CDD" w:rsidRPr="00AA0F62" w:rsidRDefault="00D46CDD" w:rsidP="00AA0F62">
            <w:pPr>
              <w:adjustRightInd w:val="0"/>
              <w:snapToGrid w:val="0"/>
              <w:spacing w:line="300" w:lineRule="auto"/>
              <w:rPr>
                <w:rFonts w:ascii="仿宋" w:eastAsia="仿宋" w:hAnsi="仿宋" w:cs="仿宋_GB2312"/>
                <w:b/>
              </w:rPr>
            </w:pP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儒拉玛特自动化技术（苏州）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随着汽车产业的高速发展，装配自动化水平越来越高，机器人的应用愈发广泛，机器人可以在恶劣环境中持续工作，大大降低了工人的劳动强度，提高产量，提升了制造技术的先进性。机器人装配可以减少人为的操作失误，控制产品质量，可追溯性强。同时机器人在作业过程中需要考虑防差错因素，因为全自动生产线节拍很快，产量很高，如果在装配过程中不能很好地控制装配的准确性，零部件的正确性，将会产生很多不合格产品品，造成资源的极大浪费。</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课题是以汽车零部件生产为背景，设计其在高效自动化装配过程机器人的快速夹取机构的机械结构。设计的内容包括：1、设计汽车零部件装配快速夹取机构的机械结构，建立其3D实体模型；2进行快速夹取机构的运动仿真和动力学仿真分析，优化夹取机构的结构设计；3、确定零件的材料、热处理、表面处理等要求；4、通过设置装配路径完成机构的装配仿真，优化机构的装配设计，撰写产品作业指导书。</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numPr>
                <w:ilvl w:val="0"/>
                <w:numId w:val="6"/>
              </w:numPr>
              <w:adjustRightInd w:val="0"/>
              <w:snapToGrid w:val="0"/>
              <w:spacing w:line="300" w:lineRule="auto"/>
              <w:ind w:left="0" w:firstLine="0"/>
              <w:rPr>
                <w:rFonts w:ascii="仿宋" w:eastAsia="仿宋" w:hAnsi="仿宋" w:cs="仿宋_GB2312"/>
                <w:b/>
              </w:rPr>
            </w:pPr>
            <w:r w:rsidRPr="00AA0F62">
              <w:rPr>
                <w:rFonts w:ascii="仿宋" w:eastAsia="仿宋" w:hAnsi="仿宋" w:cs="仿宋_GB2312" w:hint="eastAsia"/>
                <w:b/>
              </w:rPr>
              <w:t>完成汽车零部件装配快速夹取机构的机械结构设计，绘制机构的结构装配图，选择2-3个关键部件绘制零件图；</w:t>
            </w:r>
          </w:p>
          <w:p w:rsidR="00D46CDD" w:rsidRPr="00AA0F62" w:rsidRDefault="00D46CDD" w:rsidP="00AA0F62">
            <w:pPr>
              <w:numPr>
                <w:ilvl w:val="0"/>
                <w:numId w:val="6"/>
              </w:numPr>
              <w:adjustRightInd w:val="0"/>
              <w:snapToGrid w:val="0"/>
              <w:spacing w:line="300" w:lineRule="auto"/>
              <w:ind w:left="0" w:firstLine="0"/>
              <w:rPr>
                <w:rFonts w:ascii="仿宋" w:eastAsia="仿宋" w:hAnsi="仿宋" w:cs="仿宋_GB2312"/>
                <w:b/>
              </w:rPr>
            </w:pPr>
            <w:r w:rsidRPr="00AA0F62">
              <w:rPr>
                <w:rFonts w:ascii="仿宋" w:eastAsia="仿宋" w:hAnsi="仿宋" w:cs="仿宋_GB2312" w:hint="eastAsia"/>
                <w:b/>
              </w:rPr>
              <w:t>建立快速夹取机构的3D实体模型；</w:t>
            </w:r>
          </w:p>
          <w:p w:rsidR="00D46CDD" w:rsidRPr="00AA0F62" w:rsidRDefault="00D46CDD" w:rsidP="00AA0F62">
            <w:pPr>
              <w:numPr>
                <w:ilvl w:val="0"/>
                <w:numId w:val="6"/>
              </w:numPr>
              <w:adjustRightInd w:val="0"/>
              <w:snapToGrid w:val="0"/>
              <w:spacing w:line="300" w:lineRule="auto"/>
              <w:ind w:left="0" w:firstLine="0"/>
              <w:rPr>
                <w:rFonts w:ascii="仿宋" w:eastAsia="仿宋" w:hAnsi="仿宋" w:cs="仿宋_GB2312"/>
                <w:b/>
              </w:rPr>
            </w:pPr>
            <w:r w:rsidRPr="00AA0F62">
              <w:rPr>
                <w:rFonts w:ascii="仿宋" w:eastAsia="仿宋" w:hAnsi="仿宋" w:cs="仿宋_GB2312" w:hint="eastAsia"/>
                <w:b/>
              </w:rPr>
              <w:t>完成快速夹取机构的运动仿真分析和动力学仿真分析，并根据仿真分析结果优化结构设计；</w:t>
            </w:r>
          </w:p>
          <w:p w:rsidR="00D46CDD" w:rsidRPr="00AA0F62" w:rsidRDefault="00D46CDD" w:rsidP="00AA0F62">
            <w:pPr>
              <w:numPr>
                <w:ilvl w:val="0"/>
                <w:numId w:val="6"/>
              </w:numPr>
              <w:adjustRightInd w:val="0"/>
              <w:snapToGrid w:val="0"/>
              <w:spacing w:line="300" w:lineRule="auto"/>
              <w:ind w:left="0" w:firstLine="0"/>
              <w:rPr>
                <w:rFonts w:ascii="仿宋" w:eastAsia="仿宋" w:hAnsi="仿宋" w:cs="仿宋_GB2312"/>
                <w:b/>
              </w:rPr>
            </w:pPr>
            <w:r w:rsidRPr="00AA0F62">
              <w:rPr>
                <w:rFonts w:ascii="仿宋" w:eastAsia="仿宋" w:hAnsi="仿宋" w:cs="仿宋_GB2312" w:hint="eastAsia"/>
                <w:b/>
              </w:rPr>
              <w:t>完成快速夹取机构的装配仿真设计，进行装配过程中的干涉检验，撰写产品作业指导书。</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汽车零部件装配快速夹取机</w:t>
            </w:r>
            <w:r w:rsidRPr="00AA0F62">
              <w:rPr>
                <w:rFonts w:ascii="仿宋" w:eastAsia="仿宋" w:hAnsi="仿宋" w:cs="仿宋_GB2312" w:hint="eastAsia"/>
                <w:b/>
              </w:rPr>
              <w:lastRenderedPageBreak/>
              <w:t>构控制系统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南京工程学院</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w:t>
            </w:r>
            <w:r w:rsidRPr="00AA0F62">
              <w:rPr>
                <w:rFonts w:ascii="仿宋" w:eastAsia="仿宋" w:hAnsi="仿宋" w:cs="仿宋_GB2312" w:hint="eastAsia"/>
                <w:b/>
              </w:rPr>
              <w:lastRenderedPageBreak/>
              <w:t>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儒拉玛特自动化技术（苏州）</w:t>
            </w:r>
            <w:r w:rsidRPr="00AA0F62">
              <w:rPr>
                <w:rFonts w:ascii="仿宋" w:eastAsia="仿宋" w:hAnsi="仿宋" w:cs="仿宋_GB2312" w:hint="eastAsia"/>
                <w:b/>
              </w:rPr>
              <w:lastRenderedPageBreak/>
              <w:t>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随着汽车产业的高速发展，装配自动化水平越来越高，机器人的应用愈发广泛，机器人可以在恶劣环境中</w:t>
            </w:r>
            <w:r w:rsidRPr="00AA0F62">
              <w:rPr>
                <w:rFonts w:ascii="仿宋" w:eastAsia="仿宋" w:hAnsi="仿宋" w:cs="仿宋_GB2312" w:hint="eastAsia"/>
                <w:b/>
              </w:rPr>
              <w:lastRenderedPageBreak/>
              <w:t>持续工作，大大降低了工人的劳动强度，提高产量，提升了制造技术的先进性。机器人装配可以减少人为的操作失误，控制产品质量，可追溯性强。同时机器人在作业过程中需要考虑防差错因素，因为全自动生产线节拍很快，产量很高，如果在装配过程中不能很好地控制装配的准确性，零部件的正确性，将会产生很多不合格产品，造成资源的极大浪费。</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课题是以汽车零部件生产为背景，设计其在高效自动化装配过程机器人的快速夹取机构的控制系统。设计的内容包括：1、设计机器人装配快速夹取机构的控制系统，绘制系统气压传动原理图路与电气原理图；2、进行机器人夹取机构的传感器设计（包括接近传感器，光电传感器等），选择传感器的型号、安装方式、确定安装位置等；3、对机器人快速夹取机构的工作稳定性进行分析，丙根据分析结果优化控制系统设计；</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numPr>
                <w:ilvl w:val="0"/>
                <w:numId w:val="7"/>
              </w:numPr>
              <w:adjustRightInd w:val="0"/>
              <w:snapToGrid w:val="0"/>
              <w:spacing w:line="300" w:lineRule="auto"/>
              <w:ind w:left="0" w:firstLine="0"/>
              <w:rPr>
                <w:rFonts w:ascii="仿宋" w:eastAsia="仿宋" w:hAnsi="仿宋" w:cs="仿宋_GB2312"/>
                <w:b/>
              </w:rPr>
            </w:pPr>
            <w:r w:rsidRPr="00AA0F62">
              <w:rPr>
                <w:rFonts w:ascii="仿宋" w:eastAsia="仿宋" w:hAnsi="仿宋" w:cs="仿宋_GB2312" w:hint="eastAsia"/>
                <w:b/>
              </w:rPr>
              <w:lastRenderedPageBreak/>
              <w:t>完成机器人快速夹取机构的控制系统设计，绘制系统气压</w:t>
            </w:r>
            <w:r w:rsidRPr="00AA0F62">
              <w:rPr>
                <w:rFonts w:ascii="仿宋" w:eastAsia="仿宋" w:hAnsi="仿宋" w:cs="仿宋_GB2312" w:hint="eastAsia"/>
                <w:b/>
              </w:rPr>
              <w:lastRenderedPageBreak/>
              <w:t>传动原理图及电气原理图；</w:t>
            </w:r>
          </w:p>
          <w:p w:rsidR="00D46CDD" w:rsidRPr="00AA0F62" w:rsidRDefault="00D46CDD" w:rsidP="00AA0F62">
            <w:pPr>
              <w:numPr>
                <w:ilvl w:val="0"/>
                <w:numId w:val="7"/>
              </w:numPr>
              <w:adjustRightInd w:val="0"/>
              <w:snapToGrid w:val="0"/>
              <w:spacing w:line="300" w:lineRule="auto"/>
              <w:ind w:left="0" w:firstLine="0"/>
              <w:rPr>
                <w:rFonts w:ascii="仿宋" w:eastAsia="仿宋" w:hAnsi="仿宋" w:cs="仿宋_GB2312"/>
                <w:b/>
              </w:rPr>
            </w:pPr>
            <w:r w:rsidRPr="00AA0F62">
              <w:rPr>
                <w:rFonts w:ascii="仿宋" w:eastAsia="仿宋" w:hAnsi="仿宋" w:cs="仿宋_GB2312" w:hint="eastAsia"/>
                <w:b/>
              </w:rPr>
              <w:t>完成机器人快速夹取机构检测传感器的设计，包括传感器型号选择、分布位置及安装方式的确定等；</w:t>
            </w:r>
          </w:p>
          <w:p w:rsidR="00D46CDD" w:rsidRPr="00AA0F62" w:rsidRDefault="00D46CDD" w:rsidP="00AA0F62">
            <w:pPr>
              <w:numPr>
                <w:ilvl w:val="0"/>
                <w:numId w:val="7"/>
              </w:numPr>
              <w:adjustRightInd w:val="0"/>
              <w:snapToGrid w:val="0"/>
              <w:spacing w:line="300" w:lineRule="auto"/>
              <w:ind w:left="0" w:firstLine="0"/>
              <w:rPr>
                <w:rFonts w:ascii="仿宋" w:eastAsia="仿宋" w:hAnsi="仿宋" w:cs="仿宋_GB2312"/>
                <w:b/>
              </w:rPr>
            </w:pPr>
            <w:r w:rsidRPr="00AA0F62">
              <w:rPr>
                <w:rFonts w:ascii="仿宋" w:eastAsia="仿宋" w:hAnsi="仿宋" w:cs="仿宋_GB2312" w:hint="eastAsia"/>
                <w:b/>
              </w:rPr>
              <w:t>进行机器人快速夹取机构的稳定性分析，并根据分析结果优化对机构控制系统的设计；</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滚珠丝杠滚道表面高精研磨过程中研磨力的控制检测与实验研究</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南京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张家港斯克斯精密机械科技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精密滚珠丝杠副能实现精密传动和定位，广泛应用于高档数控机床等领域。然而由于丝杠滚道廓形复杂，目前尚未见公开的丝杠自动研磨装置，丝杠高精研磨工艺亦处于起步阶段，研磨中的研磨力难以控制与检测，磨料及研磨周次多凭经验，研磨效果难以控制，效率较低。本课题将针对目前的研磨装置进行改进，实现可在线控制和检测研磨力。制定研磨试验方案并开展试验，重点探究研磨力对丝杠行程误差、齿形误差、表面粗糙度、残余应力的影响。最终选择合适的研磨力对研磨工</w:t>
            </w:r>
            <w:r w:rsidRPr="00AA0F62">
              <w:rPr>
                <w:rFonts w:ascii="仿宋" w:eastAsia="仿宋" w:hAnsi="仿宋" w:cs="仿宋_GB2312" w:hint="eastAsia"/>
                <w:b/>
              </w:rPr>
              <w:lastRenderedPageBreak/>
              <w:t>艺进行优化。相关成果可为滚珠丝杠研磨工艺质量和效率提升提供重要支撑。</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b/>
              </w:rPr>
              <w:lastRenderedPageBreak/>
              <w:t xml:space="preserve">1. </w:t>
            </w:r>
            <w:r w:rsidRPr="00AA0F62">
              <w:rPr>
                <w:rFonts w:ascii="仿宋" w:eastAsia="仿宋" w:hAnsi="仿宋" w:cs="仿宋_GB2312" w:hint="eastAsia"/>
                <w:b/>
              </w:rPr>
              <w:t>查阅相关文献，熟悉课题背景，学习测量几何精度、行程误差、表面粗糙度、残余应力、微观组织等的测量方法，熟练操作相关仪器；</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b/>
              </w:rPr>
              <w:t>2.</w:t>
            </w:r>
            <w:r w:rsidRPr="00AA0F62">
              <w:rPr>
                <w:rFonts w:ascii="仿宋" w:eastAsia="仿宋" w:hAnsi="仿宋" w:cs="仿宋_GB2312" w:hint="eastAsia"/>
                <w:b/>
              </w:rPr>
              <w:t>改进现有的研磨装置，实现对研磨力的控制和检测。绘制出整个装置的装配图，选择</w:t>
            </w:r>
            <w:r w:rsidRPr="00AA0F62">
              <w:rPr>
                <w:rFonts w:ascii="仿宋" w:eastAsia="仿宋" w:hAnsi="仿宋" w:cs="仿宋_GB2312"/>
                <w:b/>
              </w:rPr>
              <w:t>2-3</w:t>
            </w:r>
            <w:r w:rsidRPr="00AA0F62">
              <w:rPr>
                <w:rFonts w:ascii="仿宋" w:eastAsia="仿宋" w:hAnsi="仿宋" w:cs="仿宋_GB2312" w:hint="eastAsia"/>
                <w:b/>
              </w:rPr>
              <w:t>个关键部件绘制零件图</w:t>
            </w:r>
            <w:r w:rsidRPr="00AA0F62">
              <w:rPr>
                <w:rFonts w:ascii="仿宋" w:eastAsia="仿宋" w:hAnsi="仿宋" w:cs="仿宋_GB2312"/>
                <w:b/>
              </w:rPr>
              <w:t>(</w:t>
            </w:r>
            <w:r w:rsidRPr="00AA0F62">
              <w:rPr>
                <w:rFonts w:ascii="仿宋" w:eastAsia="仿宋" w:hAnsi="仿宋" w:cs="仿宋_GB2312" w:hint="eastAsia"/>
                <w:b/>
              </w:rPr>
              <w:t>图纸量折合</w:t>
            </w:r>
            <w:r w:rsidRPr="00AA0F62">
              <w:rPr>
                <w:rFonts w:ascii="仿宋" w:eastAsia="仿宋" w:hAnsi="仿宋" w:cs="仿宋_GB2312" w:hint="eastAsia"/>
                <w:b/>
              </w:rPr>
              <w:lastRenderedPageBreak/>
              <w:t>不少于</w:t>
            </w:r>
            <w:r w:rsidRPr="00AA0F62">
              <w:rPr>
                <w:rFonts w:ascii="仿宋" w:eastAsia="仿宋" w:hAnsi="仿宋" w:cs="仿宋_GB2312"/>
                <w:b/>
              </w:rPr>
              <w:t>1</w:t>
            </w:r>
            <w:r w:rsidRPr="00AA0F62">
              <w:rPr>
                <w:rFonts w:ascii="仿宋" w:eastAsia="仿宋" w:hAnsi="仿宋" w:cs="仿宋_GB2312" w:hint="eastAsia"/>
                <w:b/>
              </w:rPr>
              <w:t>张</w:t>
            </w:r>
            <w:r w:rsidRPr="00AA0F62">
              <w:rPr>
                <w:rFonts w:ascii="仿宋" w:eastAsia="仿宋" w:hAnsi="仿宋" w:cs="仿宋_GB2312"/>
                <w:b/>
              </w:rPr>
              <w:t>A0)</w:t>
            </w:r>
            <w:r w:rsidRPr="00AA0F62">
              <w:rPr>
                <w:rFonts w:ascii="仿宋" w:eastAsia="仿宋" w:hAnsi="仿宋" w:cs="仿宋_GB2312" w:hint="eastAsia"/>
                <w:b/>
              </w:rPr>
              <w:t>，并加工完成改进后的研磨装置</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b/>
              </w:rPr>
              <w:t>3.</w:t>
            </w:r>
            <w:r w:rsidRPr="00AA0F62">
              <w:rPr>
                <w:rFonts w:ascii="仿宋" w:eastAsia="仿宋" w:hAnsi="仿宋" w:cs="仿宋_GB2312" w:hint="eastAsia"/>
                <w:b/>
              </w:rPr>
              <w:t>提供研磨实验的实验数据及研磨力对丝杠行程误差、齿形误差、残余应力、表面粗糙度影响分析及优化报告；</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b/>
              </w:rPr>
              <w:t xml:space="preserve">4. </w:t>
            </w:r>
            <w:r w:rsidRPr="00AA0F62">
              <w:rPr>
                <w:rFonts w:ascii="仿宋" w:eastAsia="仿宋" w:hAnsi="仿宋" w:cs="仿宋_GB2312" w:hint="eastAsia"/>
                <w:b/>
              </w:rPr>
              <w:t>申报发明专利一项，撰写毕业论文。</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滚珠丝杠硬态旋铣切削稳定性研究</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南京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陕西汉江机床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丝杠旋铣时，利用安装于刀盘上的多把成型刀具，借助刀盘与工件的偏心距来实现螺纹滚道的渐进高速成形切削。在切削过程中，工件将受到切削力的时变断续冲击作用；同时，为减小大型细长工件的切削变形，采用旋铣刀盘两侧跟刀架随动抱紧，多点浮动支撑与卡盘－顶尖定位相结合的方式进行装夹，在切削过程中，当跟刀架靠近浮动支撑时，为避免跟刀架与浮动支撑的碰撞，浮动支撑将自动下降。这些因素都将直接影响丝杠的切削稳定性。本课题拟针对螺纹硬旋铣的时变断续激励和多点变支撑动态夹持特点，研究支撑力和动态夹持力的检测方法和装置，</w:t>
            </w:r>
            <w:bookmarkStart w:id="5" w:name="OLE_LINK13"/>
            <w:r w:rsidRPr="00AA0F62">
              <w:rPr>
                <w:rFonts w:ascii="仿宋" w:eastAsia="仿宋" w:hAnsi="仿宋" w:cs="仿宋_GB2312" w:hint="eastAsia"/>
                <w:b/>
              </w:rPr>
              <w:t>建立系统动力学模型</w:t>
            </w:r>
            <w:bookmarkEnd w:id="5"/>
            <w:r w:rsidRPr="00AA0F62">
              <w:rPr>
                <w:rFonts w:ascii="仿宋" w:eastAsia="仿宋" w:hAnsi="仿宋" w:cs="仿宋_GB2312" w:hint="eastAsia"/>
                <w:b/>
              </w:rPr>
              <w:t>，进行切削稳定性分析。相关成果可为丝杠硬旋铣工艺质量和效率提升提供重要支撑。</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1</w:t>
            </w:r>
            <w:r w:rsidRPr="00AA0F62">
              <w:rPr>
                <w:rFonts w:ascii="仿宋" w:eastAsia="仿宋" w:hAnsi="仿宋" w:cs="仿宋_GB2312" w:hint="eastAsia"/>
                <w:b/>
              </w:rPr>
              <w:t>）建立变激励变约束条件下丝杠旋风铣削的</w:t>
            </w:r>
            <w:r w:rsidRPr="00AA0F62">
              <w:rPr>
                <w:rFonts w:ascii="仿宋" w:eastAsia="仿宋" w:hAnsi="仿宋" w:cs="仿宋_GB2312"/>
                <w:b/>
              </w:rPr>
              <w:t>MATLAB</w:t>
            </w:r>
            <w:r w:rsidRPr="00AA0F62">
              <w:rPr>
                <w:rFonts w:ascii="仿宋" w:eastAsia="仿宋" w:hAnsi="仿宋" w:cs="仿宋_GB2312" w:hint="eastAsia"/>
                <w:b/>
              </w:rPr>
              <w:t>动力学模型，以及旋风铣削</w:t>
            </w:r>
            <w:r w:rsidRPr="00AA0F62">
              <w:rPr>
                <w:rFonts w:ascii="仿宋" w:eastAsia="仿宋" w:hAnsi="仿宋" w:cs="仿宋_GB2312"/>
                <w:b/>
              </w:rPr>
              <w:t>ANSYS</w:t>
            </w:r>
            <w:r w:rsidRPr="00AA0F62">
              <w:rPr>
                <w:rFonts w:ascii="仿宋" w:eastAsia="仿宋" w:hAnsi="仿宋" w:cs="仿宋_GB2312" w:hint="eastAsia"/>
                <w:b/>
              </w:rPr>
              <w:t>有限元模型，并用实验数据验证该仿真模型；（技术要求：丝杠工件长度</w:t>
            </w:r>
            <w:r w:rsidRPr="00AA0F62">
              <w:rPr>
                <w:rFonts w:ascii="仿宋" w:eastAsia="仿宋" w:hAnsi="仿宋" w:cs="仿宋_GB2312"/>
                <w:b/>
              </w:rPr>
              <w:t>l=</w:t>
            </w:r>
            <w:smartTag w:uri="urn:schemas-microsoft-com:office:smarttags" w:element="chmetcnv">
              <w:smartTagPr>
                <w:attr w:name="UnitName" w:val="m"/>
                <w:attr w:name="SourceValue" w:val="8"/>
                <w:attr w:name="HasSpace" w:val="False"/>
                <w:attr w:name="Negative" w:val="False"/>
                <w:attr w:name="NumberType" w:val="1"/>
                <w:attr w:name="TCSC" w:val="0"/>
              </w:smartTagPr>
              <w:r w:rsidRPr="00AA0F62">
                <w:rPr>
                  <w:rFonts w:ascii="仿宋" w:eastAsia="仿宋" w:hAnsi="仿宋" w:cs="仿宋_GB2312"/>
                  <w:b/>
                </w:rPr>
                <w:t>8m</w:t>
              </w:r>
            </w:smartTag>
            <w:r w:rsidRPr="00AA0F62">
              <w:rPr>
                <w:rFonts w:ascii="仿宋" w:eastAsia="仿宋" w:hAnsi="仿宋" w:cs="仿宋_GB2312"/>
                <w:b/>
              </w:rPr>
              <w:t xml:space="preserve"> </w:t>
            </w:r>
            <w:r w:rsidRPr="00AA0F62">
              <w:rPr>
                <w:rFonts w:ascii="仿宋" w:eastAsia="仿宋" w:hAnsi="仿宋" w:cs="仿宋_GB2312" w:hint="eastAsia"/>
                <w:b/>
              </w:rPr>
              <w:t>，直径范围</w:t>
            </w:r>
            <w:r w:rsidRPr="00AA0F62">
              <w:rPr>
                <w:rFonts w:ascii="仿宋" w:eastAsia="仿宋" w:hAnsi="仿宋" w:cs="仿宋_GB2312"/>
                <w:b/>
              </w:rPr>
              <w:t>r=80</w:t>
            </w:r>
            <w:smartTag w:uri="urn:schemas-microsoft-com:office:smarttags" w:element="chmetcnv">
              <w:smartTagPr>
                <w:attr w:name="UnitName" w:val="mm"/>
                <w:attr w:name="SourceValue" w:val="120"/>
                <w:attr w:name="HasSpace" w:val="False"/>
                <w:attr w:name="Negative" w:val="True"/>
                <w:attr w:name="NumberType" w:val="1"/>
                <w:attr w:name="TCSC" w:val="0"/>
              </w:smartTagPr>
              <w:r w:rsidRPr="00AA0F62">
                <w:rPr>
                  <w:rFonts w:ascii="仿宋" w:eastAsia="仿宋" w:hAnsi="仿宋" w:cs="仿宋_GB2312"/>
                  <w:b/>
                </w:rPr>
                <w:t>-120mm</w:t>
              </w:r>
            </w:smartTag>
            <w:r w:rsidRPr="00AA0F62">
              <w:rPr>
                <w:rFonts w:ascii="仿宋" w:eastAsia="仿宋" w:hAnsi="仿宋" w:cs="仿宋_GB2312" w:hint="eastAsia"/>
                <w:b/>
              </w:rPr>
              <w:t>，切削速度</w:t>
            </w:r>
            <w:r w:rsidRPr="00AA0F62">
              <w:rPr>
                <w:rFonts w:ascii="仿宋" w:eastAsia="仿宋" w:hAnsi="仿宋" w:cs="仿宋_GB2312"/>
                <w:b/>
              </w:rPr>
              <w:t>vt=</w:t>
            </w:r>
            <w:smartTag w:uri="urn:schemas-microsoft-com:office:smarttags" w:element="chmetcnv">
              <w:smartTagPr>
                <w:attr w:name="UnitName" w:val="m"/>
                <w:attr w:name="SourceValue" w:val="200"/>
                <w:attr w:name="HasSpace" w:val="False"/>
                <w:attr w:name="Negative" w:val="False"/>
                <w:attr w:name="NumberType" w:val="1"/>
                <w:attr w:name="TCSC" w:val="0"/>
              </w:smartTagPr>
              <w:r w:rsidRPr="00AA0F62">
                <w:rPr>
                  <w:rFonts w:ascii="仿宋" w:eastAsia="仿宋" w:hAnsi="仿宋" w:cs="仿宋_GB2312"/>
                  <w:b/>
                </w:rPr>
                <w:t>200m</w:t>
              </w:r>
            </w:smartTag>
            <w:r w:rsidRPr="00AA0F62">
              <w:rPr>
                <w:rFonts w:ascii="仿宋" w:eastAsia="仿宋" w:hAnsi="仿宋" w:cs="仿宋_GB2312"/>
                <w:b/>
              </w:rPr>
              <w:t>/min</w:t>
            </w:r>
            <w:r w:rsidRPr="00AA0F62">
              <w:rPr>
                <w:rFonts w:ascii="仿宋" w:eastAsia="仿宋" w:hAnsi="仿宋" w:cs="仿宋_GB2312" w:hint="eastAsia"/>
                <w:b/>
              </w:rPr>
              <w:t>）</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2</w:t>
            </w:r>
            <w:r w:rsidRPr="00AA0F62">
              <w:rPr>
                <w:rFonts w:ascii="仿宋" w:eastAsia="仿宋" w:hAnsi="仿宋" w:cs="仿宋_GB2312" w:hint="eastAsia"/>
                <w:b/>
              </w:rPr>
              <w:t>）根据实验参数，针对旋风铣削机床上对应参数，建立切削稳定性图，进行切削稳定性分析；（技术要求：切削深度</w:t>
            </w:r>
            <w:r w:rsidRPr="00AA0F62">
              <w:rPr>
                <w:rFonts w:ascii="仿宋" w:eastAsia="仿宋" w:hAnsi="仿宋" w:cs="仿宋_GB2312"/>
                <w:b/>
              </w:rPr>
              <w:t>ap</w:t>
            </w:r>
            <w:r w:rsidRPr="00AA0F62">
              <w:rPr>
                <w:rFonts w:ascii="仿宋" w:eastAsia="仿宋" w:hAnsi="仿宋" w:cs="仿宋_GB2312" w:hint="eastAsia"/>
                <w:b/>
              </w:rPr>
              <w:t>范围：</w:t>
            </w:r>
            <w:r w:rsidRPr="00AA0F62">
              <w:rPr>
                <w:rFonts w:ascii="仿宋" w:eastAsia="仿宋" w:hAnsi="仿宋" w:cs="仿宋_GB2312"/>
                <w:b/>
              </w:rPr>
              <w:t>0.06</w:t>
            </w:r>
            <w:smartTag w:uri="urn:schemas-microsoft-com:office:smarttags" w:element="chmetcnv">
              <w:smartTagPr>
                <w:attr w:name="UnitName" w:val="mm"/>
                <w:attr w:name="SourceValue" w:val=".1"/>
                <w:attr w:name="HasSpace" w:val="False"/>
                <w:attr w:name="Negative" w:val="True"/>
                <w:attr w:name="NumberType" w:val="1"/>
                <w:attr w:name="TCSC" w:val="0"/>
              </w:smartTagPr>
              <w:r w:rsidRPr="00AA0F62">
                <w:rPr>
                  <w:rFonts w:ascii="仿宋" w:eastAsia="仿宋" w:hAnsi="仿宋" w:cs="仿宋_GB2312"/>
                  <w:b/>
                </w:rPr>
                <w:t>-0.10mm</w:t>
              </w:r>
            </w:smartTag>
            <w:r w:rsidRPr="00AA0F62">
              <w:rPr>
                <w:rFonts w:ascii="仿宋" w:eastAsia="仿宋" w:hAnsi="仿宋" w:cs="仿宋_GB2312" w:hint="eastAsia"/>
                <w:b/>
              </w:rPr>
              <w:t>，刀具个数</w:t>
            </w:r>
            <w:r w:rsidRPr="00AA0F62">
              <w:rPr>
                <w:rFonts w:ascii="仿宋" w:eastAsia="仿宋" w:hAnsi="仿宋" w:cs="仿宋_GB2312"/>
                <w:b/>
              </w:rPr>
              <w:t>nz=6</w:t>
            </w:r>
            <w:r w:rsidRPr="00AA0F62">
              <w:rPr>
                <w:rFonts w:ascii="仿宋" w:eastAsia="仿宋" w:hAnsi="仿宋" w:cs="仿宋_GB2312" w:hint="eastAsia"/>
                <w:b/>
              </w:rPr>
              <w:t>，工件转速</w:t>
            </w:r>
            <w:r w:rsidRPr="00AA0F62">
              <w:rPr>
                <w:rFonts w:ascii="仿宋" w:eastAsia="仿宋" w:hAnsi="仿宋" w:cs="仿宋_GB2312"/>
                <w:b/>
              </w:rPr>
              <w:t>nw</w:t>
            </w:r>
            <w:r w:rsidRPr="00AA0F62">
              <w:rPr>
                <w:rFonts w:ascii="仿宋" w:eastAsia="仿宋" w:hAnsi="仿宋" w:cs="仿宋_GB2312" w:hint="eastAsia"/>
                <w:b/>
              </w:rPr>
              <w:t>范围：</w:t>
            </w:r>
            <w:r w:rsidRPr="00AA0F62">
              <w:rPr>
                <w:rFonts w:ascii="仿宋" w:eastAsia="仿宋" w:hAnsi="仿宋" w:cs="仿宋_GB2312"/>
                <w:b/>
              </w:rPr>
              <w:t>2-4r/min</w:t>
            </w:r>
            <w:r w:rsidRPr="00AA0F62">
              <w:rPr>
                <w:rFonts w:ascii="仿宋" w:eastAsia="仿宋" w:hAnsi="仿宋" w:cs="仿宋_GB2312" w:hint="eastAsia"/>
                <w:b/>
              </w:rPr>
              <w:t>）</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3</w:t>
            </w:r>
            <w:r w:rsidRPr="00AA0F62">
              <w:rPr>
                <w:rFonts w:ascii="仿宋" w:eastAsia="仿宋" w:hAnsi="仿宋" w:cs="仿宋_GB2312" w:hint="eastAsia"/>
                <w:b/>
              </w:rPr>
              <w:t>）提出丝杠旋铣机床抱紧装</w:t>
            </w:r>
            <w:r w:rsidRPr="00AA0F62">
              <w:rPr>
                <w:rFonts w:ascii="仿宋" w:eastAsia="仿宋" w:hAnsi="仿宋" w:cs="仿宋_GB2312" w:hint="eastAsia"/>
                <w:b/>
              </w:rPr>
              <w:lastRenderedPageBreak/>
              <w:t>置上的抱紧力检测装置及方法，在此基础上分析抱紧力和抱紧系数的对应关系。（技术要求：抱紧力范围：</w:t>
            </w:r>
            <w:r w:rsidRPr="00AA0F62">
              <w:rPr>
                <w:rFonts w:ascii="仿宋" w:eastAsia="仿宋" w:hAnsi="仿宋" w:cs="仿宋_GB2312"/>
                <w:b/>
              </w:rPr>
              <w:t>0-2000N</w:t>
            </w:r>
            <w:r w:rsidRPr="00AA0F62">
              <w:rPr>
                <w:rFonts w:ascii="仿宋" w:eastAsia="仿宋" w:hAnsi="仿宋" w:cs="仿宋_GB2312" w:hint="eastAsia"/>
                <w:b/>
              </w:rPr>
              <w:t>，图纸量折合数量不少于</w:t>
            </w:r>
            <w:r w:rsidRPr="00AA0F62">
              <w:rPr>
                <w:rFonts w:ascii="仿宋" w:eastAsia="仿宋" w:hAnsi="仿宋" w:cs="仿宋_GB2312"/>
                <w:b/>
              </w:rPr>
              <w:t>1</w:t>
            </w:r>
            <w:r w:rsidRPr="00AA0F62">
              <w:rPr>
                <w:rFonts w:ascii="仿宋" w:eastAsia="仿宋" w:hAnsi="仿宋" w:cs="仿宋_GB2312" w:hint="eastAsia"/>
                <w:b/>
              </w:rPr>
              <w:t>张</w:t>
            </w:r>
            <w:r w:rsidRPr="00AA0F62">
              <w:rPr>
                <w:rFonts w:ascii="仿宋" w:eastAsia="仿宋" w:hAnsi="仿宋" w:cs="仿宋_GB2312"/>
                <w:b/>
              </w:rPr>
              <w:t>A0</w:t>
            </w:r>
            <w:r w:rsidRPr="00AA0F62">
              <w:rPr>
                <w:rFonts w:ascii="仿宋" w:eastAsia="仿宋" w:hAnsi="仿宋" w:cs="仿宋_GB2312" w:hint="eastAsia"/>
                <w:b/>
              </w:rPr>
              <w:t>）</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4</w:t>
            </w:r>
            <w:r w:rsidRPr="00AA0F62">
              <w:rPr>
                <w:rFonts w:ascii="仿宋" w:eastAsia="仿宋" w:hAnsi="仿宋" w:cs="仿宋_GB2312" w:hint="eastAsia"/>
                <w:b/>
              </w:rPr>
              <w:t>）申请发明专利</w:t>
            </w:r>
            <w:r w:rsidRPr="00AA0F62">
              <w:rPr>
                <w:rFonts w:ascii="仿宋" w:eastAsia="仿宋" w:hAnsi="仿宋" w:cs="仿宋_GB2312"/>
                <w:b/>
              </w:rPr>
              <w:t>1</w:t>
            </w:r>
            <w:r w:rsidRPr="00AA0F62">
              <w:rPr>
                <w:rFonts w:ascii="仿宋" w:eastAsia="仿宋" w:hAnsi="仿宋" w:cs="仿宋_GB2312" w:hint="eastAsia"/>
                <w:b/>
              </w:rPr>
              <w:t>项，投稿</w:t>
            </w:r>
            <w:r w:rsidRPr="00AA0F62">
              <w:rPr>
                <w:rFonts w:ascii="仿宋" w:eastAsia="仿宋" w:hAnsi="仿宋" w:cs="仿宋_GB2312"/>
                <w:b/>
              </w:rPr>
              <w:t>SCI</w:t>
            </w:r>
            <w:r w:rsidRPr="00AA0F62">
              <w:rPr>
                <w:rFonts w:ascii="仿宋" w:eastAsia="仿宋" w:hAnsi="仿宋" w:cs="仿宋_GB2312" w:hint="eastAsia"/>
                <w:b/>
              </w:rPr>
              <w:t>论文</w:t>
            </w:r>
            <w:r w:rsidRPr="00AA0F62">
              <w:rPr>
                <w:rFonts w:ascii="仿宋" w:eastAsia="仿宋" w:hAnsi="仿宋" w:cs="仿宋_GB2312"/>
                <w:b/>
              </w:rPr>
              <w:t>1</w:t>
            </w:r>
            <w:r w:rsidRPr="00AA0F62">
              <w:rPr>
                <w:rFonts w:ascii="仿宋" w:eastAsia="仿宋" w:hAnsi="仿宋" w:cs="仿宋_GB2312" w:hint="eastAsia"/>
                <w:b/>
              </w:rPr>
              <w:t>篇，撰写毕业论文。</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高速公路路锥自动收放装置设计与分析</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南京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南通天成机械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高速公路路锥自动收放装置是一款光机电一体的智能化设备。它可装配在一些普通轻型货车上，利用车载供电实现路锥的自动收、放、存的功能。它通常由储存装置、放置装置和收取装置三个部分组成。</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的主要内容有：（1）调查研究国内高速公路路锥规格、施工厂家的格用要求（含路锥存放数量、承受的价格区间、作业速度要求等）。（2）以70-90mm路锥为研究对象，新能源轻型卡车为原型车，作业速度15-20KM/小时。设计出3种路锥自动收放存装置的总体方案，并比较各方案的优劣。（3）确定其中一种方案，进行详细设计。完成各部件零部件的2D和3D图纸设计；完成系统控制方案的设计。（4）利用3D分析软件对装置进行运动仿真，对方案进行优化。</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路锥自动收施装置总体方案3套，并确定其中一种进行详细设计。</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完成路锥自动收放存装置的详细设计，提供3D图纸一套（建议采用Solid works）；完成控制方案设计，提供控制系统原理图及程序一套（建议最初使用PLC）。</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对收放存装置进行动态仿真，对方案进行优化调整。</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申报发明专利或实用新型专利1项。</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PPD-MT自垂线流水线优化</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南京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类（工业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QF集团DS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本课题以PPD-MT自垂线流水线为研究对象，在了解和熟悉该流水线生产过程现状的基础上，研究和分析生产现场物料流转过程的合理性、现场物料摆放容器结构对物料转运的影响，以及员工操作动作的合理性问题，</w:t>
            </w:r>
            <w:r w:rsidRPr="00AA0F62">
              <w:rPr>
                <w:rFonts w:ascii="仿宋" w:eastAsia="仿宋" w:hAnsi="仿宋" w:cs="仿宋_GB2312"/>
                <w:b/>
              </w:rPr>
              <w:lastRenderedPageBreak/>
              <w:t>从工业工程角度对该流水线提出全方位IE 改善的整体方案，以达到对现有产线组织结构、生产管理效率、价值链等的优化、完善和提高的目的。</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 分析物料流转过程的合理性,利用基础IE方法与工具改进物料流转方案，使得流转效率提升20%以上。</w:t>
            </w:r>
            <w:r w:rsidRPr="00AA0F62">
              <w:rPr>
                <w:rFonts w:ascii="仿宋" w:eastAsia="仿宋" w:hAnsi="仿宋" w:cs="仿宋_GB2312" w:hint="eastAsia"/>
                <w:b/>
              </w:rPr>
              <w:br/>
            </w:r>
            <w:r w:rsidRPr="00AA0F62">
              <w:rPr>
                <w:rFonts w:ascii="仿宋" w:eastAsia="仿宋" w:hAnsi="仿宋" w:cs="仿宋_GB2312" w:hint="eastAsia"/>
                <w:b/>
              </w:rPr>
              <w:lastRenderedPageBreak/>
              <w:t>2. 研究和分析现场物料摆放容器结构对物料转运效率的影响，从目视化、空间利用率最大化等角度对其进行改进设计。</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 基于单元划分与MTM等对自垂线流水线员工操作进行动作分析，基于动作经济原则等对产线操作进行优化，使得效率提升20%以上。</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基于RFID的MES系统设计与开发</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南京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类（工业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南京KN实业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 xml:space="preserve">基于工业 4.0 技术的数字化工厂实验系统充分体现“工业 4.0”的三大主题--智能工厂、智能生产、智能物流，能够完成从下单、仓储存取、柔性生产的全自动化过程。构建真正意义上的工业 4.0 新型工作模式和基础平台，便于机械类专业的学生在上面开展专业实训。MES 系统涵盖生产计划、生产统计、生产调度、产品跟踪、质量管理、设备管理、生产数据管理、数据采集及接口、数据分析等通过网络联接使用统一的数据库。通过强调制造过程的整体优化来为用户提供一个快速反应、有弹性、精细化的制造业环境。 </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构建基于多层B/S结构和下位系统的C/S结构的系统架构，将WEB服务和业务逻辑分布式处理。</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应用RFID技术解决多个标签同时与读写器进行通信的问题，即利用有源或无源标签，对读写器进行遥耦合通信，提高识别效率，完成多目标的识别。</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利用JAVA/c++设计与开发涵盖生产计划、生产统计、生产调度、产品跟踪、质量管理、设备管理、生产数据管理、数据采集及接口、数据分析等活动的统一管理平台。通过过程的整体优</w:t>
            </w:r>
            <w:r w:rsidRPr="00AA0F62">
              <w:rPr>
                <w:rFonts w:ascii="仿宋" w:eastAsia="仿宋" w:hAnsi="仿宋" w:cs="仿宋_GB2312" w:hint="eastAsia"/>
                <w:b/>
              </w:rPr>
              <w:lastRenderedPageBreak/>
              <w:t>化，实现完整的闭环生产，构建一体化和实时化的全方位信息体系。</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电站用高压球阀的设计与计算</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机械工程学院</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吴忠仪表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 应用背景：发电厂中的发电设备在将其它能量转化为电能的过程中需要用阀体来控制管道中介质的流量以及通断，由于介质高温、高压的特点以及对设备精密度， 安全性能的要求，普通的阀体无法满足此类需求，这就需要设计出一种结构、性能优良的阀体，而球阀是近几年来发展最快的阀门品种之一。其使用非常广泛,并向高温、高压、大口经、高密封性、长寿命、优良的调节性能以及一阀多功能方向发展。其可靠性及其他性能指标均达到较高水平,并己部分取代闸阀、截止阀、节流阀。综合发电厂的需要以及球阀的特点将设计出一种性能优良的电站用高压球阀。</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    本毕业设计题目的主要内容有：（1）了解电站使用环境，学习球阀的设计方法，设计电站用高压球阀。（2）对国外设计的MOGAS电力系统用阀进行测绘。（3）对测绘出的尺寸结合相关标准进行验算校核。（4）绘制二维图，完成三维装配图。（5）对主要零件进行软件分析和受力分析。（6）设计焊接端。</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E20999" w:rsidP="00E20999">
            <w:pPr>
              <w:adjustRightInd w:val="0"/>
              <w:snapToGrid w:val="0"/>
              <w:spacing w:line="300" w:lineRule="auto"/>
              <w:rPr>
                <w:rFonts w:ascii="仿宋" w:eastAsia="仿宋" w:hAnsi="仿宋" w:cs="仿宋_GB2312"/>
                <w:b/>
              </w:rPr>
            </w:pPr>
            <w:r>
              <w:rPr>
                <w:rFonts w:ascii="仿宋" w:eastAsia="仿宋" w:hAnsi="仿宋" w:cs="仿宋_GB2312" w:hint="eastAsia"/>
                <w:b/>
              </w:rPr>
              <w:t>(</w:t>
            </w:r>
            <w:r>
              <w:rPr>
                <w:rFonts w:ascii="仿宋" w:eastAsia="仿宋" w:hAnsi="仿宋" w:cs="仿宋_GB2312"/>
                <w:b/>
              </w:rPr>
              <w:t>1</w:t>
            </w:r>
            <w:r>
              <w:rPr>
                <w:rFonts w:ascii="仿宋" w:eastAsia="仿宋" w:hAnsi="仿宋" w:cs="仿宋_GB2312" w:hint="eastAsia"/>
                <w:b/>
              </w:rPr>
              <w:t>)</w:t>
            </w:r>
            <w:r w:rsidR="00D46CDD" w:rsidRPr="00AA0F62">
              <w:rPr>
                <w:rFonts w:ascii="仿宋" w:eastAsia="仿宋" w:hAnsi="仿宋" w:cs="仿宋_GB2312" w:hint="eastAsia"/>
                <w:b/>
              </w:rPr>
              <w:t>对MOGAS进行测绘后，参照该阀设计出完整的电站用高压球阀的整体结构，其使用温度范围为-29℃-583℃，设计压力为535Bar 。</w:t>
            </w:r>
          </w:p>
          <w:p w:rsidR="00D46CDD" w:rsidRPr="00AA0F62" w:rsidRDefault="00E20999" w:rsidP="00E20999">
            <w:pPr>
              <w:adjustRightInd w:val="0"/>
              <w:snapToGrid w:val="0"/>
              <w:spacing w:line="300" w:lineRule="auto"/>
              <w:rPr>
                <w:rFonts w:ascii="仿宋" w:eastAsia="仿宋" w:hAnsi="仿宋" w:cs="仿宋_GB2312"/>
                <w:b/>
              </w:rPr>
            </w:pPr>
            <w:r>
              <w:rPr>
                <w:rFonts w:ascii="仿宋" w:eastAsia="仿宋" w:hAnsi="仿宋" w:cs="仿宋_GB2312" w:hint="eastAsia"/>
                <w:b/>
              </w:rPr>
              <w:t>(</w:t>
            </w:r>
            <w:r>
              <w:rPr>
                <w:rFonts w:ascii="仿宋" w:eastAsia="仿宋" w:hAnsi="仿宋" w:cs="仿宋_GB2312"/>
                <w:b/>
              </w:rPr>
              <w:t>2</w:t>
            </w:r>
            <w:r>
              <w:rPr>
                <w:rFonts w:ascii="仿宋" w:eastAsia="仿宋" w:hAnsi="仿宋" w:cs="仿宋_GB2312" w:hint="eastAsia"/>
                <w:b/>
              </w:rPr>
              <w:t>)</w:t>
            </w:r>
            <w:r w:rsidR="00D46CDD" w:rsidRPr="00AA0F62">
              <w:rPr>
                <w:rFonts w:ascii="仿宋" w:eastAsia="仿宋" w:hAnsi="仿宋" w:cs="仿宋_GB2312" w:hint="eastAsia"/>
                <w:b/>
              </w:rPr>
              <w:t>完成阀体的壁厚、球体的尺寸、密封面的比压以及扭矩的计算，完成阀杆的稳定性和螺栓强度的校核。</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绘制出二维图以及建立三维模型。</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对球芯和阀座进行受力分析和软件分析。</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5）对阀体的焊接端进行承插焊设计。</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6）完成毕业论文的编写（word排版）。</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深水双拨叉式液压单作用旋转执行机构</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机械工程学院</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吴忠仪表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应用背景： 随着海洋石油天然气工业的发展，以及海洋石油天然气的勘探和开发向深水区域迈进，水下生产系统已经成为一种重要的深水开发模式。随着深海油气田的发展和对大孔径、高压力阀门需求的增加，球阀</w:t>
            </w:r>
            <w:r w:rsidRPr="00AA0F62">
              <w:rPr>
                <w:rFonts w:ascii="仿宋" w:eastAsia="仿宋" w:hAnsi="仿宋" w:cs="仿宋_GB2312" w:hint="eastAsia"/>
                <w:b/>
              </w:rPr>
              <w:lastRenderedPageBreak/>
              <w:t>在深海环境的应用越来越广泛。综合科技及深水开采环境特点设计出性能优良的深水带ROV接口的单作用液压执行机构。</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题目意义：通过了解和掌握相关陆地液压执行机构资料知识以及对液压执行机构的学习，设计出一种深水油气开采用途场所所使用的深水液压单作用旋转执行机构，通过此课程设计，强化理论学习与实际产品设计相结合的能力提升自我设计水平。</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numPr>
                <w:ilvl w:val="0"/>
                <w:numId w:val="34"/>
              </w:numPr>
              <w:snapToGrid w:val="0"/>
              <w:spacing w:line="300" w:lineRule="auto"/>
              <w:rPr>
                <w:rFonts w:ascii="仿宋" w:eastAsia="仿宋" w:hAnsi="仿宋" w:cs="仿宋_GB2312"/>
                <w:b/>
              </w:rPr>
            </w:pPr>
            <w:r w:rsidRPr="00AA0F62">
              <w:rPr>
                <w:rFonts w:ascii="仿宋" w:eastAsia="仿宋" w:hAnsi="仿宋" w:cs="仿宋_GB2312" w:hint="eastAsia"/>
                <w:b/>
              </w:rPr>
              <w:lastRenderedPageBreak/>
              <w:t>设计出完整的执行机构系统，绘制出系统装配图，选择2-3个关键部件绘制零件图。技术要求：水深为1500米，液压缸最</w:t>
            </w:r>
            <w:r w:rsidRPr="00AA0F62">
              <w:rPr>
                <w:rFonts w:ascii="仿宋" w:eastAsia="仿宋" w:hAnsi="仿宋" w:cs="仿宋_GB2312" w:hint="eastAsia"/>
                <w:b/>
              </w:rPr>
              <w:lastRenderedPageBreak/>
              <w:t>大工作压力为34.5MPa且具备ROV接口。</w:t>
            </w:r>
          </w:p>
          <w:p w:rsidR="00D46CDD" w:rsidRPr="00AA0F62" w:rsidRDefault="00D46CDD" w:rsidP="00AA0F62">
            <w:pPr>
              <w:numPr>
                <w:ilvl w:val="0"/>
                <w:numId w:val="34"/>
              </w:numPr>
              <w:snapToGrid w:val="0"/>
              <w:spacing w:line="300" w:lineRule="auto"/>
              <w:rPr>
                <w:rFonts w:ascii="仿宋" w:eastAsia="仿宋" w:hAnsi="仿宋" w:cs="仿宋_GB2312"/>
                <w:b/>
              </w:rPr>
            </w:pPr>
            <w:r w:rsidRPr="00AA0F62">
              <w:rPr>
                <w:rFonts w:ascii="仿宋" w:eastAsia="仿宋" w:hAnsi="仿宋" w:cs="仿宋_GB2312" w:hint="eastAsia"/>
                <w:b/>
              </w:rPr>
              <w:t>设计规范应满足要求：</w:t>
            </w:r>
          </w:p>
          <w:p w:rsidR="00E20999"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AP 17D-2011</w:t>
            </w:r>
            <w:r w:rsidR="00E20999">
              <w:rPr>
                <w:rFonts w:ascii="仿宋" w:eastAsia="仿宋" w:hAnsi="仿宋" w:cs="仿宋_GB2312" w:hint="eastAsia"/>
                <w:b/>
              </w:rPr>
              <w:t>、</w:t>
            </w:r>
            <w:r w:rsidRPr="00AA0F62">
              <w:rPr>
                <w:rFonts w:ascii="仿宋" w:eastAsia="仿宋" w:hAnsi="仿宋" w:cs="仿宋_GB2312" w:hint="eastAsia"/>
                <w:b/>
              </w:rPr>
              <w:t>ISO</w:t>
            </w:r>
            <w:r w:rsidR="00E20999">
              <w:rPr>
                <w:rFonts w:ascii="仿宋" w:eastAsia="仿宋" w:hAnsi="仿宋" w:cs="仿宋_GB2312"/>
                <w:b/>
              </w:rPr>
              <w:t xml:space="preserve"> </w:t>
            </w:r>
            <w:r w:rsidRPr="00AA0F62">
              <w:rPr>
                <w:rFonts w:ascii="仿宋" w:eastAsia="仿宋" w:hAnsi="仿宋" w:cs="仿宋_GB2312" w:hint="eastAsia"/>
                <w:b/>
              </w:rPr>
              <w:t>13628-1</w:t>
            </w:r>
            <w:r w:rsidR="00E20999">
              <w:rPr>
                <w:rFonts w:ascii="仿宋" w:eastAsia="仿宋" w:hAnsi="仿宋" w:cs="仿宋_GB2312" w:hint="eastAsia"/>
                <w:b/>
              </w:rPr>
              <w:t>、</w:t>
            </w:r>
            <w:r w:rsidRPr="00AA0F62">
              <w:rPr>
                <w:rFonts w:ascii="仿宋" w:eastAsia="仿宋" w:hAnsi="仿宋" w:cs="仿宋_GB2312" w:hint="eastAsia"/>
                <w:b/>
              </w:rPr>
              <w:t>ISO</w:t>
            </w:r>
            <w:r w:rsidR="00E20999">
              <w:rPr>
                <w:rFonts w:ascii="仿宋" w:eastAsia="仿宋" w:hAnsi="仿宋" w:cs="仿宋_GB2312"/>
                <w:b/>
              </w:rPr>
              <w:t xml:space="preserve"> </w:t>
            </w:r>
            <w:r w:rsidRPr="00AA0F62">
              <w:rPr>
                <w:rFonts w:ascii="仿宋" w:eastAsia="仿宋" w:hAnsi="仿宋" w:cs="仿宋_GB2312" w:hint="eastAsia"/>
                <w:b/>
              </w:rPr>
              <w:t>5211</w:t>
            </w:r>
            <w:r w:rsidR="00E20999">
              <w:rPr>
                <w:rFonts w:ascii="仿宋" w:eastAsia="仿宋" w:hAnsi="仿宋" w:cs="仿宋_GB2312" w:hint="eastAsia"/>
                <w:b/>
              </w:rPr>
              <w:t>、</w:t>
            </w:r>
            <w:r w:rsidRPr="00AA0F62">
              <w:rPr>
                <w:rFonts w:ascii="仿宋" w:eastAsia="仿宋" w:hAnsi="仿宋" w:cs="仿宋_GB2312" w:hint="eastAsia"/>
                <w:b/>
              </w:rPr>
              <w:t>ISO</w:t>
            </w:r>
            <w:r w:rsidR="00E20999">
              <w:rPr>
                <w:rFonts w:ascii="仿宋" w:eastAsia="仿宋" w:hAnsi="仿宋" w:cs="仿宋_GB2312"/>
                <w:b/>
              </w:rPr>
              <w:t xml:space="preserve"> </w:t>
            </w:r>
            <w:r w:rsidRPr="00AA0F62">
              <w:rPr>
                <w:rFonts w:ascii="仿宋" w:eastAsia="仿宋" w:hAnsi="仿宋" w:cs="仿宋_GB2312" w:hint="eastAsia"/>
                <w:b/>
              </w:rPr>
              <w:t>13628-8</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对执行机构的关键部位（双拨叉，输出轴，活塞杆等）进行强度校核，软件分析，对整体进行防水优化设计。</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完成毕业论文及答辩。</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ATE多级降压式调节阀的上阀盖承压件的强度校核及套筒部件的分析与图纸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吴忠仪表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背景：调节阀是工业自动化仪表的一个重要组成部分，是工业自动化控制系统的信息流与现场工业生产过程控制的核心设备，直接影响控制系统对工业生产过程的控制精度和生产过程的正常工作。其中典型的参数就是介质压力，介质压力的提高会导致常压阀门无法使用，此时必须要采用高压多级降压式阀门，而高压阀门就要应对高压差的工况。多级降压式调节阀适合于高压差流体和蒸汽工况，具有压降损失小、流量大、流量特性曲线精度高、动态稳定性好等特点。能很好的控制流经阀内件的流体流速，故可大幅度降低噪音，亦可有效防止液体产生的气蚀情况</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本课题进行ATE多级降压式调节阀的研究开发，将持续不断地为规模化生产提供成熟先进的技术、工艺及装备，提升国产品牌在这方面的竞争力，为区内</w:t>
            </w:r>
            <w:r w:rsidRPr="00AA0F62">
              <w:rPr>
                <w:rFonts w:ascii="仿宋" w:eastAsia="仿宋" w:hAnsi="仿宋" w:cs="仿宋_GB2312" w:hint="eastAsia"/>
                <w:b/>
              </w:rPr>
              <w:lastRenderedPageBreak/>
              <w:t xml:space="preserve">外的用户提供高性价比的高压差调节阀。  </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在现有多级降压式调节阀的基础上，设计出特定工况下的多级降压式调节阀。</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阀门校核，包括阀体壁厚校核，上阀盖厚度的校核，中法兰螺栓强度的校核等。</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模拟多级迷宫式套筒部件的降压试验，采用CFD流体模拟软件，模拟出在给定压差下经过多级迷宫式套筒部件的</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对比串级式调节阀、多层套筒式调节阀的降压降噪效果，采用CFD流体模拟软件进行模拟实验。</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5.根据模拟结果优化多级迷宫式套筒部件的设计并完善多级降压式调节阀的设计图纸。</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DN800 class 600三偏心蝶阀的立车工装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吴忠仪表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背景：三偏心蝶阀在阀门行业属于高端产品，技术含量高，市场价值高。传统的小口径蝶阀不能够满足日益增加的市场需求量，为试制生产大口径蝶阀及实现批量化生产，因此对三偏心蝶阀的工装设计做此研究。</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阀体，阀板的立车工装是三偏心蝶阀加工中的最关键工序。为在偏心阀方面做精，做强，从企业业务拓展角度，很有必要研究解决三偏心大口径立车加工问题，设计出最合理可靠的加工工装。</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了解三偏心蝶阀的结构特点。确定切削力，保证切削力小于夹紧力。</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借鉴小口径三偏心的立车工装。对阀门及夹具进行强度校核（采用国标）</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3.保证加工精度，确保加工表面质量。</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4.与企业原有小口径蝶阀进行比较，确定改进方案。</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完成DN800 class600三偏心蝶阀的立车工装设计图纸。</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6.依照工装设计图纸，进行装配实验。</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7.完成毕业论文及答辩。</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顶（上）装式球阀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吴忠仪表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背景：上装式球阀又称顶装式球阀，其阀体采用一体式结构，减少了阀门泄漏点。广泛应用在石油和天然气管线上，及采油、炼油、石化、化工、化纤、冶金、电力、核电、食品和造纸等装置。</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本课题结合实习单位的新产品设计，运用机械制图、工程力学、公差配合、材料力学等基础知识；</w:t>
            </w:r>
            <w:r w:rsidRPr="00AA0F62">
              <w:rPr>
                <w:rFonts w:ascii="仿宋" w:eastAsia="仿宋" w:hAnsi="仿宋" w:cs="仿宋_GB2312" w:hint="eastAsia"/>
                <w:b/>
              </w:rPr>
              <w:lastRenderedPageBreak/>
              <w:t>收集学习阀门设计的基础知识，了解阀门各个零件的加工工艺、装配过程，初步认识并掌握阀门的设计流程</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numPr>
                <w:ilvl w:val="0"/>
                <w:numId w:val="35"/>
              </w:numPr>
              <w:snapToGrid w:val="0"/>
              <w:spacing w:line="300" w:lineRule="auto"/>
              <w:rPr>
                <w:rFonts w:ascii="仿宋" w:eastAsia="仿宋" w:hAnsi="仿宋" w:cs="仿宋_GB2312"/>
                <w:b/>
              </w:rPr>
            </w:pPr>
            <w:r w:rsidRPr="00AA0F62">
              <w:rPr>
                <w:rFonts w:ascii="仿宋" w:eastAsia="仿宋" w:hAnsi="仿宋" w:cs="仿宋_GB2312" w:hint="eastAsia"/>
                <w:b/>
              </w:rPr>
              <w:lastRenderedPageBreak/>
              <w:t>通过对相关球阀基本知识的了解和熟悉，相关设计手册的整理拟定设计方案；</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运用Auto CAD完成上装式球阀阀体组件二维图纸的设计，应用Solidworks三维软</w:t>
            </w:r>
            <w:r w:rsidRPr="00AA0F62">
              <w:rPr>
                <w:rFonts w:ascii="仿宋" w:eastAsia="仿宋" w:hAnsi="仿宋" w:cs="仿宋_GB2312" w:hint="eastAsia"/>
                <w:b/>
              </w:rPr>
              <w:lastRenderedPageBreak/>
              <w:t>件对阀体组件整机及零件进行实体建模；</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根据给定球阀参数口径DN150 压力等级Class600，通过相关的设计手册指导计算球阀壳体壁厚（阀体、上阀盖），优化上装式球阀的承压壳体的工程设计壁厚计算公式；</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计算主轴强度和抗扭校核（轴径、轴与执行机构连接部分、轴与球芯连接部分）；进行整体所需扭矩计算（M密、M填料、M轴承、M止推垫等）；进行强度校验； 优化主轴零件与球芯的零件的连接方式；</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进行阀体的强度模拟实验；</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6）整理并编写相关设计计算书；</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 (7)完成毕业论文及答辩</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轴流阀设计计算及套筒结构优化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吴忠仪表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背景：A2000轴流式调节阀广泛适用于天然气、液化气、原油、成品油及液化化工品等运输管道上，主要功能是调节管道中流体的压力、流量等，用在压缩机出口</w:t>
            </w:r>
            <w:r w:rsidRPr="00AA0F62">
              <w:rPr>
                <w:rFonts w:ascii="仿宋" w:eastAsia="仿宋" w:hAnsi="仿宋" w:cs="仿宋_GB2312" w:hint="eastAsia"/>
                <w:b/>
              </w:rPr>
              <w:lastRenderedPageBreak/>
              <w:t>既能解决容量的问题又能使控制的稳定性得到改善。完全压力平衡式套筒调节阀。</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具有呈流线型并均匀对称的自由流通路径，降低了流体局部高速流、紊流、喷射流等的冲击，提高了阀门的稳定性。 因此轴流阀的设计研制，成功填补了国内在这方面的空白，打破了国外垄断，为客户节省了成本。</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轴流阀中主要零部件的设计计算并进行强度校验；</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将单套筒变为双套筒，使用</w:t>
            </w:r>
            <w:r w:rsidRPr="00AA0F62">
              <w:rPr>
                <w:rFonts w:ascii="仿宋" w:eastAsia="仿宋" w:hAnsi="仿宋" w:cs="仿宋_GB2312" w:hint="eastAsia"/>
                <w:b/>
              </w:rPr>
              <w:lastRenderedPageBreak/>
              <w:t>低噪声式套筒，在原套筒基础上加上一层套筒从而更能做到流量节流；</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 绘制二维图纸及建立三维模型；</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完成毕业设计说明书的编写工作。</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固定式高压球阀的设计与分析</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吴忠仪表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背景：由于西气东输、西电东送、南水北调等工程的开工建设,需要大量的控制阀产品与之配套;加之入世后,国际贸易门槛降低以及发达国家调整产品结构,使我国控制阀产品的加工制造面临更大的发展空间。而球阀是近几年来发展最快的阀门品种之一。其使用非常广泛,使用品种和数量仍在继续扩大,并向高温、高压、大口经、高密封性、长寿命、优良的调节性能以及一阀多功能方向发展。其可靠性及其他性能指标均达到较高水平,并己部分取代闸阀、截止阀、节流阀。它在航天、石油化工、长输管线、轻工食品、建筑等许多方面都得到了广泛的应用。</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本课题通过了解工厂</w:t>
            </w:r>
            <w:r w:rsidRPr="00AA0F62">
              <w:rPr>
                <w:rFonts w:ascii="仿宋" w:eastAsia="仿宋" w:hAnsi="仿宋" w:cs="仿宋_GB2312"/>
                <w:b/>
              </w:rPr>
              <w:t>实际球阀生产工艺，</w:t>
            </w:r>
            <w:r w:rsidRPr="00AA0F62">
              <w:rPr>
                <w:rFonts w:ascii="仿宋" w:eastAsia="仿宋" w:hAnsi="仿宋" w:cs="仿宋_GB2312" w:hint="eastAsia"/>
                <w:b/>
              </w:rPr>
              <w:t>掌握高压</w:t>
            </w:r>
            <w:r w:rsidRPr="00AA0F62">
              <w:rPr>
                <w:rFonts w:ascii="仿宋" w:eastAsia="仿宋" w:hAnsi="仿宋" w:cs="仿宋_GB2312"/>
                <w:b/>
              </w:rPr>
              <w:t>球阀设计制造相关的</w:t>
            </w:r>
            <w:r w:rsidRPr="00AA0F62">
              <w:rPr>
                <w:rFonts w:ascii="仿宋" w:eastAsia="仿宋" w:hAnsi="仿宋" w:cs="仿宋_GB2312" w:hint="eastAsia"/>
                <w:b/>
              </w:rPr>
              <w:t>知识，自行设计出一种公称直径</w:t>
            </w:r>
            <w:r w:rsidRPr="00AA0F62">
              <w:rPr>
                <w:rFonts w:ascii="仿宋" w:eastAsia="仿宋" w:hAnsi="仿宋" w:cs="仿宋_GB2312"/>
                <w:b/>
              </w:rPr>
              <w:t>200mm</w:t>
            </w:r>
            <w:r w:rsidRPr="00AA0F62">
              <w:rPr>
                <w:rFonts w:ascii="仿宋" w:eastAsia="仿宋" w:hAnsi="仿宋" w:cs="仿宋_GB2312" w:hint="eastAsia"/>
                <w:b/>
              </w:rPr>
              <w:t>，设计压力为</w:t>
            </w:r>
            <w:r w:rsidRPr="00AA0F62">
              <w:rPr>
                <w:rFonts w:ascii="仿宋" w:eastAsia="仿宋" w:hAnsi="仿宋" w:cs="仿宋_GB2312"/>
                <w:b/>
              </w:rPr>
              <w:t>16MPa</w:t>
            </w:r>
            <w:r w:rsidRPr="00AA0F62">
              <w:rPr>
                <w:rFonts w:ascii="仿宋" w:eastAsia="仿宋" w:hAnsi="仿宋" w:cs="仿宋_GB2312" w:hint="eastAsia"/>
                <w:b/>
              </w:rPr>
              <w:t>的固定式高压球阀，并学会用有限元分析进行一系列分析与校核。通过此设计过程，强化理论学习与实际产品设计相结合的能力，提升</w:t>
            </w:r>
            <w:r w:rsidRPr="00AA0F62">
              <w:rPr>
                <w:rFonts w:ascii="仿宋" w:eastAsia="仿宋" w:hAnsi="仿宋" w:cs="仿宋_GB2312" w:hint="eastAsia"/>
                <w:b/>
              </w:rPr>
              <w:lastRenderedPageBreak/>
              <w:t>建模、制图、分析的水平。</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内容：</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运用相关知识对固定式高压球阀的</w:t>
            </w:r>
            <w:r w:rsidRPr="00AA0F62">
              <w:rPr>
                <w:rFonts w:ascii="仿宋" w:eastAsia="仿宋" w:hAnsi="仿宋" w:cs="仿宋_GB2312"/>
                <w:b/>
              </w:rPr>
              <w:t>副阀体、主阀体、阀杆等</w:t>
            </w:r>
            <w:r w:rsidRPr="00AA0F62">
              <w:rPr>
                <w:rFonts w:ascii="仿宋" w:eastAsia="仿宋" w:hAnsi="仿宋" w:cs="仿宋_GB2312" w:hint="eastAsia"/>
                <w:b/>
              </w:rPr>
              <w:t>结构进行设计，</w:t>
            </w:r>
            <w:r w:rsidRPr="00AA0F62">
              <w:rPr>
                <w:rFonts w:ascii="仿宋" w:eastAsia="仿宋" w:hAnsi="仿宋" w:cs="仿宋_GB2312"/>
                <w:b/>
              </w:rPr>
              <w:t>设计完成一种高压球阀</w:t>
            </w:r>
            <w:r w:rsidRPr="00AA0F62">
              <w:rPr>
                <w:rFonts w:ascii="仿宋" w:eastAsia="仿宋" w:hAnsi="仿宋" w:cs="仿宋_GB2312" w:hint="eastAsia"/>
                <w:b/>
              </w:rPr>
              <w:t>;</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针对</w:t>
            </w:r>
            <w:r w:rsidRPr="00AA0F62">
              <w:rPr>
                <w:rFonts w:ascii="仿宋" w:eastAsia="仿宋" w:hAnsi="仿宋" w:cs="仿宋_GB2312"/>
                <w:b/>
              </w:rPr>
              <w:t>设计的高压球阀</w:t>
            </w:r>
            <w:r w:rsidRPr="00AA0F62">
              <w:rPr>
                <w:rFonts w:ascii="仿宋" w:eastAsia="仿宋" w:hAnsi="仿宋" w:cs="仿宋_GB2312" w:hint="eastAsia"/>
                <w:b/>
              </w:rPr>
              <w:t>，借助A</w:t>
            </w:r>
            <w:r w:rsidRPr="00AA0F62">
              <w:rPr>
                <w:rFonts w:ascii="仿宋" w:eastAsia="仿宋" w:hAnsi="仿宋" w:cs="仿宋_GB2312"/>
                <w:b/>
              </w:rPr>
              <w:t>uto CAD</w:t>
            </w:r>
            <w:r w:rsidRPr="00AA0F62">
              <w:rPr>
                <w:rFonts w:ascii="仿宋" w:eastAsia="仿宋" w:hAnsi="仿宋" w:cs="仿宋_GB2312" w:hint="eastAsia"/>
                <w:b/>
              </w:rPr>
              <w:t>绘制二维零件</w:t>
            </w:r>
            <w:r w:rsidRPr="00AA0F62">
              <w:rPr>
                <w:rFonts w:ascii="仿宋" w:eastAsia="仿宋" w:hAnsi="仿宋" w:cs="仿宋_GB2312"/>
                <w:b/>
              </w:rPr>
              <w:t>及装配</w:t>
            </w:r>
            <w:r w:rsidRPr="00AA0F62">
              <w:rPr>
                <w:rFonts w:ascii="仿宋" w:eastAsia="仿宋" w:hAnsi="仿宋" w:cs="仿宋_GB2312" w:hint="eastAsia"/>
                <w:b/>
              </w:rPr>
              <w:t>图，借助</w:t>
            </w:r>
            <w:r w:rsidRPr="00AA0F62">
              <w:rPr>
                <w:rFonts w:ascii="仿宋" w:eastAsia="仿宋" w:hAnsi="仿宋" w:cs="仿宋_GB2312"/>
                <w:b/>
              </w:rPr>
              <w:t>SolidWorks绘制</w:t>
            </w:r>
            <w:r w:rsidRPr="00AA0F62">
              <w:rPr>
                <w:rFonts w:ascii="仿宋" w:eastAsia="仿宋" w:hAnsi="仿宋" w:cs="仿宋_GB2312" w:hint="eastAsia"/>
                <w:b/>
              </w:rPr>
              <w:t>三维实物图;</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对高压球阀</w:t>
            </w:r>
            <w:r w:rsidRPr="00AA0F62">
              <w:rPr>
                <w:rFonts w:ascii="仿宋" w:eastAsia="仿宋" w:hAnsi="仿宋" w:cs="仿宋_GB2312"/>
                <w:b/>
              </w:rPr>
              <w:t>的</w:t>
            </w:r>
            <w:r w:rsidRPr="00AA0F62">
              <w:rPr>
                <w:rFonts w:ascii="仿宋" w:eastAsia="仿宋" w:hAnsi="仿宋" w:cs="仿宋_GB2312" w:hint="eastAsia"/>
                <w:b/>
              </w:rPr>
              <w:t>轴承、</w:t>
            </w:r>
            <w:r w:rsidRPr="00AA0F62">
              <w:rPr>
                <w:rFonts w:ascii="仿宋" w:eastAsia="仿宋" w:hAnsi="仿宋" w:cs="仿宋_GB2312"/>
                <w:b/>
              </w:rPr>
              <w:t>阀杆、销、螺栓</w:t>
            </w:r>
            <w:r w:rsidRPr="00AA0F62">
              <w:rPr>
                <w:rFonts w:ascii="仿宋" w:eastAsia="仿宋" w:hAnsi="仿宋" w:cs="仿宋_GB2312" w:hint="eastAsia"/>
                <w:b/>
              </w:rPr>
              <w:t>等强度进行校核，并编写设计计算说明书，10000字;</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利用ANSYS软件对阀杆</w:t>
            </w:r>
            <w:r w:rsidRPr="00AA0F62">
              <w:rPr>
                <w:rFonts w:ascii="仿宋" w:eastAsia="仿宋" w:hAnsi="仿宋" w:cs="仿宋_GB2312"/>
                <w:b/>
              </w:rPr>
              <w:t>、球芯</w:t>
            </w:r>
            <w:r w:rsidRPr="00AA0F62">
              <w:rPr>
                <w:rFonts w:ascii="仿宋" w:eastAsia="仿宋" w:hAnsi="仿宋" w:cs="仿宋_GB2312" w:hint="eastAsia"/>
                <w:b/>
              </w:rPr>
              <w:t>、</w:t>
            </w:r>
            <w:r w:rsidRPr="00AA0F62">
              <w:rPr>
                <w:rFonts w:ascii="仿宋" w:eastAsia="仿宋" w:hAnsi="仿宋" w:cs="仿宋_GB2312"/>
                <w:b/>
              </w:rPr>
              <w:t>轴承等</w:t>
            </w:r>
            <w:r w:rsidRPr="00AA0F62">
              <w:rPr>
                <w:rFonts w:ascii="仿宋" w:eastAsia="仿宋" w:hAnsi="仿宋" w:cs="仿宋_GB2312" w:hint="eastAsia"/>
                <w:b/>
              </w:rPr>
              <w:t>主要零部件进行受力仿真</w:t>
            </w:r>
            <w:r w:rsidRPr="00AA0F62">
              <w:rPr>
                <w:rFonts w:ascii="仿宋" w:eastAsia="仿宋" w:hAnsi="仿宋" w:cs="仿宋_GB2312"/>
                <w:b/>
              </w:rPr>
              <w:t>，</w:t>
            </w:r>
            <w:r w:rsidRPr="00AA0F62">
              <w:rPr>
                <w:rFonts w:ascii="仿宋" w:eastAsia="仿宋" w:hAnsi="仿宋" w:cs="仿宋_GB2312" w:hint="eastAsia"/>
                <w:b/>
              </w:rPr>
              <w:t>分析相关</w:t>
            </w:r>
            <w:r w:rsidRPr="00AA0F62">
              <w:rPr>
                <w:rFonts w:ascii="仿宋" w:eastAsia="仿宋" w:hAnsi="仿宋" w:cs="仿宋_GB2312"/>
                <w:b/>
              </w:rPr>
              <w:t>受力情况</w:t>
            </w:r>
            <w:r w:rsidRPr="00AA0F62">
              <w:rPr>
                <w:rFonts w:ascii="仿宋" w:eastAsia="仿宋" w:hAnsi="仿宋" w:cs="仿宋_GB2312" w:hint="eastAsia"/>
                <w:b/>
              </w:rPr>
              <w:t>;</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编写毕业设计论文及做PPT答辩;</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对固定式高压球阀进行结构设计，</w:t>
            </w:r>
            <w:r w:rsidRPr="00AA0F62">
              <w:rPr>
                <w:rFonts w:ascii="仿宋" w:eastAsia="仿宋" w:hAnsi="仿宋" w:cs="仿宋_GB2312"/>
                <w:b/>
              </w:rPr>
              <w:t>使其结构满足使用要求</w:t>
            </w:r>
            <w:r w:rsidRPr="00AA0F62">
              <w:rPr>
                <w:rFonts w:ascii="仿宋" w:eastAsia="仿宋" w:hAnsi="仿宋" w:cs="仿宋_GB2312" w:hint="eastAsia"/>
                <w:b/>
              </w:rPr>
              <w:t>；</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完成</w:t>
            </w:r>
            <w:r w:rsidRPr="00AA0F62">
              <w:rPr>
                <w:rFonts w:ascii="仿宋" w:eastAsia="仿宋" w:hAnsi="仿宋" w:cs="仿宋_GB2312"/>
                <w:b/>
              </w:rPr>
              <w:t>系列图纸，</w:t>
            </w:r>
            <w:r w:rsidRPr="00AA0F62">
              <w:rPr>
                <w:rFonts w:ascii="仿宋" w:eastAsia="仿宋" w:hAnsi="仿宋" w:cs="仿宋_GB2312" w:hint="eastAsia"/>
                <w:b/>
              </w:rPr>
              <w:t>绘制出DN250 Class600二维装配图及</w:t>
            </w:r>
            <w:r w:rsidRPr="00AA0F62">
              <w:rPr>
                <w:rFonts w:ascii="仿宋" w:eastAsia="仿宋" w:hAnsi="仿宋" w:cs="仿宋_GB2312"/>
                <w:b/>
              </w:rPr>
              <w:t>主要部件零件</w:t>
            </w:r>
            <w:r w:rsidRPr="00AA0F62">
              <w:rPr>
                <w:rFonts w:ascii="仿宋" w:eastAsia="仿宋" w:hAnsi="仿宋" w:cs="仿宋_GB2312" w:hint="eastAsia"/>
                <w:b/>
              </w:rPr>
              <w:t>图</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3.</w:t>
            </w:r>
            <w:r w:rsidRPr="00AA0F62">
              <w:rPr>
                <w:rFonts w:ascii="仿宋" w:eastAsia="仿宋" w:hAnsi="仿宋" w:cs="仿宋_GB2312" w:hint="eastAsia"/>
                <w:b/>
              </w:rPr>
              <w:t>完成</w:t>
            </w:r>
            <w:r w:rsidRPr="00AA0F62">
              <w:rPr>
                <w:rFonts w:ascii="仿宋" w:eastAsia="仿宋" w:hAnsi="仿宋" w:cs="仿宋_GB2312"/>
                <w:b/>
              </w:rPr>
              <w:t>高压球阀的</w:t>
            </w:r>
            <w:r w:rsidRPr="00AA0F62">
              <w:rPr>
                <w:rFonts w:ascii="仿宋" w:eastAsia="仿宋" w:hAnsi="仿宋" w:cs="仿宋_GB2312" w:hint="eastAsia"/>
                <w:b/>
              </w:rPr>
              <w:t>三维建模</w:t>
            </w:r>
            <w:r w:rsidRPr="00AA0F62">
              <w:rPr>
                <w:rFonts w:ascii="仿宋" w:eastAsia="仿宋" w:hAnsi="仿宋" w:cs="仿宋_GB2312"/>
                <w:b/>
              </w:rPr>
              <w:t>工作</w:t>
            </w:r>
            <w:r w:rsidRPr="00AA0F62">
              <w:rPr>
                <w:rFonts w:ascii="仿宋" w:eastAsia="仿宋" w:hAnsi="仿宋" w:cs="仿宋_GB2312" w:hint="eastAsia"/>
                <w:b/>
              </w:rPr>
              <w:t>，</w:t>
            </w:r>
            <w:r w:rsidRPr="00AA0F62">
              <w:rPr>
                <w:rFonts w:ascii="仿宋" w:eastAsia="仿宋" w:hAnsi="仿宋" w:cs="仿宋_GB2312"/>
                <w:b/>
              </w:rPr>
              <w:t>出三维模型效果图</w:t>
            </w:r>
            <w:r w:rsidRPr="00AA0F62">
              <w:rPr>
                <w:rFonts w:ascii="仿宋" w:eastAsia="仿宋" w:hAnsi="仿宋" w:cs="仿宋_GB2312" w:hint="eastAsia"/>
                <w:b/>
              </w:rPr>
              <w:t>；</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4</w:t>
            </w:r>
            <w:r w:rsidRPr="00AA0F62">
              <w:rPr>
                <w:rFonts w:ascii="仿宋" w:eastAsia="仿宋" w:hAnsi="仿宋" w:cs="仿宋_GB2312" w:hint="eastAsia"/>
                <w:b/>
              </w:rPr>
              <w:t>.利用ANSYS软件对主要零件进行受力分析，出</w:t>
            </w:r>
            <w:r w:rsidRPr="00AA0F62">
              <w:rPr>
                <w:rFonts w:ascii="仿宋" w:eastAsia="仿宋" w:hAnsi="仿宋" w:cs="仿宋_GB2312"/>
                <w:b/>
              </w:rPr>
              <w:t>分析</w:t>
            </w:r>
            <w:r w:rsidRPr="00AA0F62">
              <w:rPr>
                <w:rFonts w:ascii="仿宋" w:eastAsia="仿宋" w:hAnsi="仿宋" w:cs="仿宋_GB2312" w:hint="eastAsia"/>
                <w:b/>
              </w:rPr>
              <w:t>报告；</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对阀门主要零部件进行</w:t>
            </w:r>
            <w:r w:rsidRPr="00AA0F62">
              <w:rPr>
                <w:rFonts w:ascii="仿宋" w:eastAsia="仿宋" w:hAnsi="仿宋" w:cs="仿宋_GB2312"/>
                <w:b/>
              </w:rPr>
              <w:t>设计计算，对其</w:t>
            </w:r>
            <w:r w:rsidRPr="00AA0F62">
              <w:rPr>
                <w:rFonts w:ascii="仿宋" w:eastAsia="仿宋" w:hAnsi="仿宋" w:cs="仿宋_GB2312" w:hint="eastAsia"/>
                <w:b/>
              </w:rPr>
              <w:t>强度进行校核，</w:t>
            </w:r>
            <w:r w:rsidRPr="00AA0F62">
              <w:rPr>
                <w:rFonts w:ascii="仿宋" w:eastAsia="仿宋" w:hAnsi="仿宋" w:cs="仿宋_GB2312"/>
                <w:b/>
              </w:rPr>
              <w:t>完成设计</w:t>
            </w:r>
            <w:r w:rsidRPr="00AA0F62">
              <w:rPr>
                <w:rFonts w:ascii="仿宋" w:eastAsia="仿宋" w:hAnsi="仿宋" w:cs="仿宋_GB2312" w:hint="eastAsia"/>
                <w:b/>
              </w:rPr>
              <w:t>计算书编写；</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6.完成毕业论文及5000字</w:t>
            </w:r>
            <w:r w:rsidRPr="00AA0F62">
              <w:rPr>
                <w:rFonts w:ascii="仿宋" w:eastAsia="仿宋" w:hAnsi="仿宋" w:cs="仿宋_GB2312"/>
                <w:b/>
              </w:rPr>
              <w:t>英文翻译</w:t>
            </w:r>
            <w:r w:rsidRPr="00AA0F62">
              <w:rPr>
                <w:rFonts w:ascii="仿宋" w:eastAsia="仿宋" w:hAnsi="仿宋" w:cs="仿宋_GB2312" w:hint="eastAsia"/>
                <w:b/>
              </w:rPr>
              <w:t>；</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7.制作PPT、完成毕业答辩；</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大口径球芯喷涂工装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吴忠仪表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背景：球阀由于具有流体阻力小、操作方便、启闭迅速、密封性好和可靠性高等特点，被广泛应用于电力工业、水利工程、煤化工、石油化工、天然气输送、冶金、污水处理、造纸业等行业。为满足所在工况的苛刻要求，阀芯球体往往需要进行表面强化处理。球体表面处理，高速氧燃料火焰</w:t>
            </w:r>
            <w:r w:rsidRPr="00AA0F62">
              <w:rPr>
                <w:rFonts w:ascii="仿宋" w:eastAsia="仿宋" w:hAnsi="仿宋" w:cs="仿宋_GB2312"/>
                <w:b/>
              </w:rPr>
              <w:t>(HVOF)</w:t>
            </w:r>
            <w:r w:rsidRPr="00AA0F62">
              <w:rPr>
                <w:rFonts w:ascii="仿宋" w:eastAsia="仿宋" w:hAnsi="仿宋" w:cs="仿宋_GB2312" w:hint="eastAsia"/>
                <w:b/>
              </w:rPr>
              <w:t>喷涂目的是提高密封面硬度和球体耐磨性以便满足苛刻的工况要求。本课题研究设计一种工装方法使得喷涂的效果最佳，喷涂球芯的性能最好。</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内容：球体表面超音速火焰喷涂碳化钨后，则可以直接进行下一步的研磨。这是因为它的喷涂方法与车削或磨削过程相类似，可以保证球体足够的球度和表面喷涂材料的均匀性。喷涂时球阀串在主轴上由变频电机带</w:t>
            </w:r>
            <w:r w:rsidRPr="00AA0F62">
              <w:rPr>
                <w:rFonts w:ascii="仿宋" w:eastAsia="仿宋" w:hAnsi="仿宋" w:cs="仿宋_GB2312" w:hint="eastAsia"/>
                <w:b/>
              </w:rPr>
              <w:lastRenderedPageBreak/>
              <w:t>动以一定转速旋转。根据不同的球径可以调节主轴的转速，可以实现在</w:t>
            </w:r>
            <w:r w:rsidRPr="00AA0F62">
              <w:rPr>
                <w:rFonts w:ascii="仿宋" w:eastAsia="仿宋" w:hAnsi="仿宋" w:cs="仿宋_GB2312"/>
                <w:b/>
              </w:rPr>
              <w:t>12~200 r/min</w:t>
            </w:r>
            <w:r w:rsidRPr="00AA0F62">
              <w:rPr>
                <w:rFonts w:ascii="仿宋" w:eastAsia="仿宋" w:hAnsi="仿宋" w:cs="仿宋_GB2312" w:hint="eastAsia"/>
                <w:b/>
              </w:rPr>
              <w:t>之间进行调节。在喷涂每一个球阀的过程中，由于球体旋转时各处的线速度的不同，为了实现涂层的均匀性，所以喷枪要绕着球心做变速旋转，在中间时速度变慢，在两边时速度变快，速度自动变化，变化范围可达</w:t>
            </w:r>
            <w:r w:rsidRPr="00AA0F62">
              <w:rPr>
                <w:rFonts w:ascii="仿宋" w:eastAsia="仿宋" w:hAnsi="仿宋" w:cs="仿宋_GB2312"/>
                <w:b/>
              </w:rPr>
              <w:t>30~500 mm/min</w:t>
            </w:r>
            <w:r w:rsidRPr="00AA0F62">
              <w:rPr>
                <w:rFonts w:ascii="仿宋" w:eastAsia="仿宋" w:hAnsi="仿宋" w:cs="仿宋_GB2312" w:hint="eastAsia"/>
                <w:b/>
              </w:rPr>
              <w:t>。</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查阅相关的设计手册和公司实际生产要求并根据球球心尺寸600mm及相关的设计手册制定出电机的功率、主轴的转速、选择合适的轴承以及芯轴的尺寸等和完成所有零部件的校核工作  （2）查阅相关资料了解学习HVOF喷涂技术，确定合适的喷枪与零件的距离、喷枪绕球芯的转速等重要参数来获得最佳的喷涂工艺  （3）学习solid works绘图软件，绘制600mm球芯、主轴、芯轴以及底</w:t>
            </w:r>
            <w:r w:rsidRPr="00AA0F62">
              <w:rPr>
                <w:rFonts w:ascii="仿宋" w:eastAsia="仿宋" w:hAnsi="仿宋" w:cs="仿宋_GB2312" w:hint="eastAsia"/>
                <w:b/>
              </w:rPr>
              <w:lastRenderedPageBreak/>
              <w:t>座等零件图和装配图  （4）完成毕业论文撰写及毕业答辩。</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PER10000N.m电动执行机构设计与研发</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吴忠仪表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背景及意义：随着我国工业生产过程自动化程度的提高，大扭矩电动执行机构得到广泛的应用。PER系列大扭矩角行程电动执行机构主要对阀门、风门进行调节，该产品可广泛用于电力、冶金、石油、化工、制药等行业。大扭矩电动执行机构在整个工业生产中起着举足轻重的作用，它的好坏，将直接影响着工业生产的质量、安全、环境保护、能源消耗等。通过此设计过程，强化理论学习与实际产品设计相结合的能力，提高绘图、计算的水平。</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内容：</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运用相关知识对PER10000N.m电动执行机构进行方案设计、结构设计；</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主要零部件的设计、绘制二维图和三维图；</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对该电动执行机构的参数进行设计计算，强度校核；</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编写毕业设计论文及PPT答辩；</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搜集资料初步了解电动执行机构的相关内容，为后续的设计和计算做准备；</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NN型行星齿轮系的设计计算及强度校核;</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蜗轮蜗杆传动比设计计算及强度校核；</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直齿轮与直齿轮、斜齿轮与斜齿轮啮合传动比的设计计算及强度校核；</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5:1的减速箱设计计算及强度校核；</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6、PER10000N.m电动执行机构底座与上盖的强度校核；</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7、计算PER10000N.m电动执行机构电机功率；</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8、PER10000N.m电动执行</w:t>
            </w:r>
            <w:r w:rsidRPr="00AA0F62">
              <w:rPr>
                <w:rFonts w:ascii="仿宋" w:eastAsia="仿宋" w:hAnsi="仿宋" w:cs="仿宋_GB2312" w:hint="eastAsia"/>
                <w:b/>
              </w:rPr>
              <w:lastRenderedPageBreak/>
              <w:t>机构反馈部件的设计；</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9、利用相关绘图软件进行三维建模，并绘制二维图；</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0、整理汇总相关文档，撰写毕业设计论文，制作PPT完成毕业设计答辩；</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降噪笼罩及阀门优化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吴忠仪表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降噪笼罩减压控制阀已经在实践中进行多次使用，本次课题就是对降噪笼罩降压降噪效果进行设计分析并对其中的核心部件降噪笼罩进行优化模拟试验设计，确定降噪笼罩减压控制阀的适用范围。根据结果，优化降噪笼罩以及阀门以达到降噪的目的。</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次毕业设计主要任务：（1）在现有窗口套筒的基础上设计降噪笼罩，其余零件不变。（2）采用CFD流体模拟软件，模拟降噪笼罩在给定压差下的介质流速及噪音；（3）对比降噪笼罩、直孔套筒、双层套筒的降噪效果，采用CFD流体模拟软件进行模拟实验。（4）根据模拟结果优化降噪笼罩并确定降噪笼罩减压控制阀的适用范围。</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标准要求：查阅阀门相关书籍及设计标准，如：ASME B16.104，阀门设计手册等资料。</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工具要求：借助二维制图软件为AutoCAD，三维建模软件为solidworks，及分析软件为CFD。</w:t>
            </w:r>
          </w:p>
          <w:p w:rsidR="003C07F6" w:rsidRDefault="00D46CDD" w:rsidP="003C07F6">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技术参数要求：公称通径 DN250~DN400   公称压力 ANSI Class300 Class600</w:t>
            </w:r>
          </w:p>
          <w:p w:rsidR="00D46CDD" w:rsidRPr="00AA0F62" w:rsidRDefault="00D46CDD" w:rsidP="003C07F6">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设计要求：参数预设与计算；二维图与三维建模；降压降噪模拟试验；降噪笼罩优化设计；毕业论文撰写。</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轴流式监控调压阀的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吴忠仪表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我国天然气储量丰富，但多处偏远地区，以往由于采集、输送，尤其是长距离集输存在的问题，阻碍了天然气应用的发展。随着我国管道建设的快速发展，实现油气管道关键设备国产化的必要性日益迫切。轴流式监控调压阀作为长输管线调压系统关键阀门之一。</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内容：学习、掌握Solidworks软件的使用方法，明晰调压阀的结构特征；基于理论力学和材料力学计算阀体的结构强度；选取最恰当的密封方式；设计阀体后，用Solidworks软件画出三维图。</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E20999"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①图纸绘制（三维+二维）；</w:t>
            </w:r>
          </w:p>
          <w:p w:rsidR="00E20999"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②设计计算书（基本结构设计计算；活塞受力分析计算；弹簧范围计算；阀门流量CV计算）；</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③毕业论文撰写。</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套筒式调节阀窗口设计与验证</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吴忠仪表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应用背景：在现代化工厂的自动控制中，调节阀起着十分重要的作用，这些工厂的生产取决于流动着的介质正确分配和控制。这些控制无论是能量的交换、压力的降低或者是简单的容器加料，都需要某些最终</w:t>
            </w:r>
            <w:r w:rsidRPr="00E20999">
              <w:rPr>
                <w:rFonts w:ascii="仿宋" w:eastAsia="仿宋" w:hAnsi="仿宋" w:cs="仿宋_GB2312"/>
                <w:b/>
              </w:rPr>
              <w:t>控制元件</w:t>
            </w:r>
            <w:r w:rsidRPr="00AA0F62">
              <w:rPr>
                <w:rFonts w:ascii="仿宋" w:eastAsia="仿宋" w:hAnsi="仿宋" w:cs="仿宋_GB2312"/>
                <w:b/>
              </w:rPr>
              <w:t>去完成。</w:t>
            </w:r>
            <w:r w:rsidRPr="00AA0F62">
              <w:rPr>
                <w:rFonts w:ascii="仿宋" w:eastAsia="仿宋" w:hAnsi="仿宋" w:cs="仿宋_GB2312" w:hint="eastAsia"/>
                <w:b/>
              </w:rPr>
              <w:t>套筒式调节阀的套筒与阀瓣为间隙配合，套筒上开有多个节流窗口， 窗口的形状决定了调节阀的流量特性， 窗口的面积大小影响调节阀的流量系数。</w:t>
            </w:r>
            <w:r w:rsidRPr="00AA0F62">
              <w:rPr>
                <w:rFonts w:eastAsia="仿宋"/>
                <w:b/>
              </w:rPr>
              <w:t> </w:t>
            </w:r>
            <w:r w:rsidRPr="00AA0F62">
              <w:rPr>
                <w:rFonts w:ascii="仿宋" w:eastAsia="仿宋" w:hAnsi="仿宋" w:cs="仿宋_GB2312"/>
                <w:b/>
              </w:rPr>
              <w:t>采用平衡型阀芯，不平衡力小，允许压差大，操作稳定</w:t>
            </w:r>
            <w:r w:rsidRPr="00AA0F62">
              <w:rPr>
                <w:rFonts w:ascii="仿宋" w:eastAsia="仿宋" w:hAnsi="仿宋" w:cs="仿宋_GB2312" w:hint="eastAsia"/>
                <w:b/>
              </w:rPr>
              <w:t>；</w:t>
            </w:r>
            <w:r w:rsidRPr="00AA0F62">
              <w:rPr>
                <w:rFonts w:ascii="仿宋" w:eastAsia="仿宋" w:hAnsi="仿宋" w:cs="仿宋_GB2312"/>
                <w:b/>
              </w:rPr>
              <w:t>阀芯导向面大，可改善由涡流和冲击引起的振荡</w:t>
            </w:r>
            <w:r w:rsidRPr="00AA0F62">
              <w:rPr>
                <w:rFonts w:ascii="仿宋" w:eastAsia="仿宋" w:hAnsi="仿宋" w:cs="仿宋_GB2312" w:hint="eastAsia"/>
                <w:b/>
              </w:rPr>
              <w:t>；</w:t>
            </w:r>
            <w:r w:rsidRPr="00AA0F62">
              <w:rPr>
                <w:rFonts w:ascii="仿宋" w:eastAsia="仿宋" w:hAnsi="仿宋" w:cs="仿宋_GB2312"/>
                <w:b/>
              </w:rPr>
              <w:t xml:space="preserve"> 比普通的单、双座调节阀噪声降低10dB左右</w:t>
            </w:r>
            <w:r w:rsidRPr="00AA0F62">
              <w:rPr>
                <w:rFonts w:ascii="仿宋" w:eastAsia="仿宋" w:hAnsi="仿宋" w:cs="仿宋_GB2312" w:hint="eastAsia"/>
                <w:b/>
              </w:rPr>
              <w:t>；</w:t>
            </w:r>
            <w:r w:rsidRPr="00AA0F62">
              <w:rPr>
                <w:rFonts w:ascii="仿宋" w:eastAsia="仿宋" w:hAnsi="仿宋" w:cs="仿宋_GB2312"/>
                <w:b/>
              </w:rPr>
              <w:t xml:space="preserve"> 结构简单，装拆维修方便</w:t>
            </w:r>
            <w:r w:rsidRPr="00AA0F62">
              <w:rPr>
                <w:rFonts w:ascii="仿宋" w:eastAsia="仿宋" w:hAnsi="仿宋" w:cs="仿宋_GB2312" w:hint="eastAsia"/>
                <w:b/>
              </w:rPr>
              <w:t>。</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题目意义：完善工厂的系列产品，进而对自己的设计思想，设计构思，创新思维的培养。掌握工程设计的一般程序规范和方法。培养综合分析和解决本专业的技术问题的独立工作能力，拓宽和深化知识。</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搜集资料了解套筒调节阀</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主要参数的设计计算，强度计算</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阀门的前后压力，正常流量，最小流量，最大流量；</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套筒阀门的调节窗口设计；</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套筒的加工工艺设计；</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上阀盖及法兰螺栓的强度校核</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5）确认套筒阀门的流量特性的设计计算；</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6）法兰的结构设计，阀体壁厚设计及计算；</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7）流量特性曲线的实验验证及方法</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窗口的实验验证及结论；</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绘制二维图和三维图；</w:t>
            </w:r>
          </w:p>
          <w:p w:rsidR="00D46CDD" w:rsidRPr="00AA0F62" w:rsidRDefault="00D46CDD" w:rsidP="00E20999">
            <w:pPr>
              <w:adjustRightInd w:val="0"/>
              <w:snapToGrid w:val="0"/>
              <w:spacing w:line="300" w:lineRule="auto"/>
              <w:rPr>
                <w:rFonts w:ascii="仿宋" w:eastAsia="仿宋" w:hAnsi="仿宋" w:cs="仿宋_GB2312"/>
                <w:b/>
              </w:rPr>
            </w:pPr>
            <w:r w:rsidRPr="00AA0F62">
              <w:rPr>
                <w:rFonts w:ascii="仿宋" w:eastAsia="仿宋" w:hAnsi="仿宋" w:cs="仿宋_GB2312" w:hint="eastAsia"/>
                <w:b/>
              </w:rPr>
              <w:t>5.毕业论文，PPT制作，毕业答辩</w:t>
            </w:r>
          </w:p>
          <w:p w:rsidR="00D46CDD" w:rsidRPr="00AA0F62" w:rsidRDefault="00D46CDD" w:rsidP="00E20999">
            <w:pPr>
              <w:adjustRightInd w:val="0"/>
              <w:snapToGrid w:val="0"/>
              <w:spacing w:line="300" w:lineRule="auto"/>
              <w:rPr>
                <w:rFonts w:ascii="仿宋" w:eastAsia="仿宋" w:hAnsi="仿宋" w:cs="仿宋_GB2312"/>
                <w:b/>
              </w:rPr>
            </w:pP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固定式高压球阀的设计与分析</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吴忠仪表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背景：由于西气东输、西电东送、南水北调等工程的开工建设,需要大量的控制阀产品与之配套;加之入世后,国际贸易门槛降低以及发达国家调整产品结构,使我国控制阀产品的加工制造面临更大的发展空间。而球阀是近几年来发展最快的阀门品种之一。其使用非常广泛,使用品种和数量仍在继续扩大,并向高温、高压、大口经、高密封性、长寿命、优良的调节性能以及一阀多功能方向发展。其可靠性及其他性能指标均达到较高水平,并己部分取代闸阀、截止阀、节流阀。它在航天、石油化工、长输管线、轻工食品、建筑等许多方面都得到了广泛的应用。</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本课题通过了解工厂</w:t>
            </w:r>
            <w:r w:rsidRPr="00AA0F62">
              <w:rPr>
                <w:rFonts w:ascii="仿宋" w:eastAsia="仿宋" w:hAnsi="仿宋" w:cs="仿宋_GB2312"/>
                <w:b/>
              </w:rPr>
              <w:t>实际球阀生产工艺，</w:t>
            </w:r>
            <w:r w:rsidRPr="00AA0F62">
              <w:rPr>
                <w:rFonts w:ascii="仿宋" w:eastAsia="仿宋" w:hAnsi="仿宋" w:cs="仿宋_GB2312" w:hint="eastAsia"/>
                <w:b/>
              </w:rPr>
              <w:t>掌握高压</w:t>
            </w:r>
            <w:r w:rsidRPr="00AA0F62">
              <w:rPr>
                <w:rFonts w:ascii="仿宋" w:eastAsia="仿宋" w:hAnsi="仿宋" w:cs="仿宋_GB2312"/>
                <w:b/>
              </w:rPr>
              <w:t>球阀设计制造相关的</w:t>
            </w:r>
            <w:r w:rsidRPr="00AA0F62">
              <w:rPr>
                <w:rFonts w:ascii="仿宋" w:eastAsia="仿宋" w:hAnsi="仿宋" w:cs="仿宋_GB2312" w:hint="eastAsia"/>
                <w:b/>
              </w:rPr>
              <w:t>知识，自行设计出一种公称直径</w:t>
            </w:r>
            <w:r w:rsidRPr="00AA0F62">
              <w:rPr>
                <w:rFonts w:ascii="仿宋" w:eastAsia="仿宋" w:hAnsi="仿宋" w:cs="仿宋_GB2312"/>
                <w:b/>
              </w:rPr>
              <w:t>200mm</w:t>
            </w:r>
            <w:r w:rsidRPr="00AA0F62">
              <w:rPr>
                <w:rFonts w:ascii="仿宋" w:eastAsia="仿宋" w:hAnsi="仿宋" w:cs="仿宋_GB2312" w:hint="eastAsia"/>
                <w:b/>
              </w:rPr>
              <w:t>，设计压力为</w:t>
            </w:r>
            <w:r w:rsidRPr="00AA0F62">
              <w:rPr>
                <w:rFonts w:ascii="仿宋" w:eastAsia="仿宋" w:hAnsi="仿宋" w:cs="仿宋_GB2312"/>
                <w:b/>
              </w:rPr>
              <w:t>16MPa</w:t>
            </w:r>
            <w:r w:rsidRPr="00AA0F62">
              <w:rPr>
                <w:rFonts w:ascii="仿宋" w:eastAsia="仿宋" w:hAnsi="仿宋" w:cs="仿宋_GB2312" w:hint="eastAsia"/>
                <w:b/>
              </w:rPr>
              <w:t>的固定式高压球阀，并学会用有限元分析进行一系列分析与校核。通过此设计过程，强化理论学习与实际产品设计相结合的能力，提升建模、制图、分析的水平。</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内容：</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运用相关知识对固定式高压球阀的</w:t>
            </w:r>
            <w:r w:rsidRPr="00AA0F62">
              <w:rPr>
                <w:rFonts w:ascii="仿宋" w:eastAsia="仿宋" w:hAnsi="仿宋" w:cs="仿宋_GB2312"/>
                <w:b/>
              </w:rPr>
              <w:t>副阀体、主阀体、阀杆等</w:t>
            </w:r>
            <w:r w:rsidRPr="00AA0F62">
              <w:rPr>
                <w:rFonts w:ascii="仿宋" w:eastAsia="仿宋" w:hAnsi="仿宋" w:cs="仿宋_GB2312" w:hint="eastAsia"/>
                <w:b/>
              </w:rPr>
              <w:t>结构进行设计，</w:t>
            </w:r>
            <w:r w:rsidRPr="00AA0F62">
              <w:rPr>
                <w:rFonts w:ascii="仿宋" w:eastAsia="仿宋" w:hAnsi="仿宋" w:cs="仿宋_GB2312"/>
                <w:b/>
              </w:rPr>
              <w:t>设计完成一种高压球阀</w:t>
            </w:r>
            <w:r w:rsidRPr="00AA0F62">
              <w:rPr>
                <w:rFonts w:ascii="仿宋" w:eastAsia="仿宋" w:hAnsi="仿宋" w:cs="仿宋_GB2312" w:hint="eastAsia"/>
                <w:b/>
              </w:rPr>
              <w:t>;</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针对</w:t>
            </w:r>
            <w:r w:rsidRPr="00AA0F62">
              <w:rPr>
                <w:rFonts w:ascii="仿宋" w:eastAsia="仿宋" w:hAnsi="仿宋" w:cs="仿宋_GB2312"/>
                <w:b/>
              </w:rPr>
              <w:t>设计的高压球阀</w:t>
            </w:r>
            <w:r w:rsidRPr="00AA0F62">
              <w:rPr>
                <w:rFonts w:ascii="仿宋" w:eastAsia="仿宋" w:hAnsi="仿宋" w:cs="仿宋_GB2312" w:hint="eastAsia"/>
                <w:b/>
              </w:rPr>
              <w:t>，借助A</w:t>
            </w:r>
            <w:r w:rsidRPr="00AA0F62">
              <w:rPr>
                <w:rFonts w:ascii="仿宋" w:eastAsia="仿宋" w:hAnsi="仿宋" w:cs="仿宋_GB2312"/>
                <w:b/>
              </w:rPr>
              <w:t>uto CAD</w:t>
            </w:r>
            <w:r w:rsidRPr="00AA0F62">
              <w:rPr>
                <w:rFonts w:ascii="仿宋" w:eastAsia="仿宋" w:hAnsi="仿宋" w:cs="仿宋_GB2312" w:hint="eastAsia"/>
                <w:b/>
              </w:rPr>
              <w:t>绘制二维零件</w:t>
            </w:r>
            <w:r w:rsidRPr="00AA0F62">
              <w:rPr>
                <w:rFonts w:ascii="仿宋" w:eastAsia="仿宋" w:hAnsi="仿宋" w:cs="仿宋_GB2312"/>
                <w:b/>
              </w:rPr>
              <w:t>及装配</w:t>
            </w:r>
            <w:r w:rsidRPr="00AA0F62">
              <w:rPr>
                <w:rFonts w:ascii="仿宋" w:eastAsia="仿宋" w:hAnsi="仿宋" w:cs="仿宋_GB2312" w:hint="eastAsia"/>
                <w:b/>
              </w:rPr>
              <w:t>图，借助</w:t>
            </w:r>
            <w:r w:rsidRPr="00AA0F62">
              <w:rPr>
                <w:rFonts w:ascii="仿宋" w:eastAsia="仿宋" w:hAnsi="仿宋" w:cs="仿宋_GB2312"/>
                <w:b/>
              </w:rPr>
              <w:t>SolidWorks绘制</w:t>
            </w:r>
            <w:r w:rsidRPr="00AA0F62">
              <w:rPr>
                <w:rFonts w:ascii="仿宋" w:eastAsia="仿宋" w:hAnsi="仿宋" w:cs="仿宋_GB2312" w:hint="eastAsia"/>
                <w:b/>
              </w:rPr>
              <w:t>三维实物图;</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对高压球阀</w:t>
            </w:r>
            <w:r w:rsidRPr="00AA0F62">
              <w:rPr>
                <w:rFonts w:ascii="仿宋" w:eastAsia="仿宋" w:hAnsi="仿宋" w:cs="仿宋_GB2312"/>
                <w:b/>
              </w:rPr>
              <w:t>的</w:t>
            </w:r>
            <w:r w:rsidRPr="00AA0F62">
              <w:rPr>
                <w:rFonts w:ascii="仿宋" w:eastAsia="仿宋" w:hAnsi="仿宋" w:cs="仿宋_GB2312" w:hint="eastAsia"/>
                <w:b/>
              </w:rPr>
              <w:t>轴承、</w:t>
            </w:r>
            <w:r w:rsidRPr="00AA0F62">
              <w:rPr>
                <w:rFonts w:ascii="仿宋" w:eastAsia="仿宋" w:hAnsi="仿宋" w:cs="仿宋_GB2312"/>
                <w:b/>
              </w:rPr>
              <w:t>阀杆、销、螺栓</w:t>
            </w:r>
            <w:r w:rsidRPr="00AA0F62">
              <w:rPr>
                <w:rFonts w:ascii="仿宋" w:eastAsia="仿宋" w:hAnsi="仿宋" w:cs="仿宋_GB2312" w:hint="eastAsia"/>
                <w:b/>
              </w:rPr>
              <w:t>等强度进行校核，并编写设计计算说明书，10000字;</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4.利用ANSYS软件对阀杆</w:t>
            </w:r>
            <w:r w:rsidRPr="00AA0F62">
              <w:rPr>
                <w:rFonts w:ascii="仿宋" w:eastAsia="仿宋" w:hAnsi="仿宋" w:cs="仿宋_GB2312"/>
                <w:b/>
              </w:rPr>
              <w:t>、球芯</w:t>
            </w:r>
            <w:r w:rsidRPr="00AA0F62">
              <w:rPr>
                <w:rFonts w:ascii="仿宋" w:eastAsia="仿宋" w:hAnsi="仿宋" w:cs="仿宋_GB2312" w:hint="eastAsia"/>
                <w:b/>
              </w:rPr>
              <w:t>、</w:t>
            </w:r>
            <w:r w:rsidRPr="00AA0F62">
              <w:rPr>
                <w:rFonts w:ascii="仿宋" w:eastAsia="仿宋" w:hAnsi="仿宋" w:cs="仿宋_GB2312"/>
                <w:b/>
              </w:rPr>
              <w:t>轴承等</w:t>
            </w:r>
            <w:r w:rsidRPr="00AA0F62">
              <w:rPr>
                <w:rFonts w:ascii="仿宋" w:eastAsia="仿宋" w:hAnsi="仿宋" w:cs="仿宋_GB2312" w:hint="eastAsia"/>
                <w:b/>
              </w:rPr>
              <w:t>主要零部件进行受力仿真</w:t>
            </w:r>
            <w:r w:rsidRPr="00AA0F62">
              <w:rPr>
                <w:rFonts w:ascii="仿宋" w:eastAsia="仿宋" w:hAnsi="仿宋" w:cs="仿宋_GB2312"/>
                <w:b/>
              </w:rPr>
              <w:t>，</w:t>
            </w:r>
            <w:r w:rsidRPr="00AA0F62">
              <w:rPr>
                <w:rFonts w:ascii="仿宋" w:eastAsia="仿宋" w:hAnsi="仿宋" w:cs="仿宋_GB2312" w:hint="eastAsia"/>
                <w:b/>
              </w:rPr>
              <w:t>分析相关</w:t>
            </w:r>
            <w:r w:rsidRPr="00AA0F62">
              <w:rPr>
                <w:rFonts w:ascii="仿宋" w:eastAsia="仿宋" w:hAnsi="仿宋" w:cs="仿宋_GB2312"/>
                <w:b/>
              </w:rPr>
              <w:t>受力情况</w:t>
            </w:r>
            <w:r w:rsidRPr="00AA0F62">
              <w:rPr>
                <w:rFonts w:ascii="仿宋" w:eastAsia="仿宋" w:hAnsi="仿宋" w:cs="仿宋_GB2312" w:hint="eastAsia"/>
                <w:b/>
              </w:rPr>
              <w:t>;</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编写毕业设计论文及做PPT答辩;</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对固定式高压球阀进行结构设计，</w:t>
            </w:r>
            <w:r w:rsidRPr="00AA0F62">
              <w:rPr>
                <w:rFonts w:ascii="仿宋" w:eastAsia="仿宋" w:hAnsi="仿宋" w:cs="仿宋_GB2312"/>
                <w:b/>
              </w:rPr>
              <w:t>使其结构满足使用要求</w:t>
            </w:r>
            <w:r w:rsidRPr="00AA0F62">
              <w:rPr>
                <w:rFonts w:ascii="仿宋" w:eastAsia="仿宋" w:hAnsi="仿宋" w:cs="仿宋_GB2312" w:hint="eastAsia"/>
                <w:b/>
              </w:rPr>
              <w:t>；</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完成</w:t>
            </w:r>
            <w:r w:rsidRPr="00AA0F62">
              <w:rPr>
                <w:rFonts w:ascii="仿宋" w:eastAsia="仿宋" w:hAnsi="仿宋" w:cs="仿宋_GB2312"/>
                <w:b/>
              </w:rPr>
              <w:t>系列图纸，</w:t>
            </w:r>
            <w:r w:rsidRPr="00AA0F62">
              <w:rPr>
                <w:rFonts w:ascii="仿宋" w:eastAsia="仿宋" w:hAnsi="仿宋" w:cs="仿宋_GB2312" w:hint="eastAsia"/>
                <w:b/>
              </w:rPr>
              <w:t>绘制出DN250 Class600二维装配图及</w:t>
            </w:r>
            <w:r w:rsidRPr="00AA0F62">
              <w:rPr>
                <w:rFonts w:ascii="仿宋" w:eastAsia="仿宋" w:hAnsi="仿宋" w:cs="仿宋_GB2312"/>
                <w:b/>
              </w:rPr>
              <w:t>主要部件零件</w:t>
            </w:r>
            <w:r w:rsidRPr="00AA0F62">
              <w:rPr>
                <w:rFonts w:ascii="仿宋" w:eastAsia="仿宋" w:hAnsi="仿宋" w:cs="仿宋_GB2312" w:hint="eastAsia"/>
                <w:b/>
              </w:rPr>
              <w:t>图</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3.</w:t>
            </w:r>
            <w:r w:rsidRPr="00AA0F62">
              <w:rPr>
                <w:rFonts w:ascii="仿宋" w:eastAsia="仿宋" w:hAnsi="仿宋" w:cs="仿宋_GB2312" w:hint="eastAsia"/>
                <w:b/>
              </w:rPr>
              <w:t>完成</w:t>
            </w:r>
            <w:r w:rsidRPr="00AA0F62">
              <w:rPr>
                <w:rFonts w:ascii="仿宋" w:eastAsia="仿宋" w:hAnsi="仿宋" w:cs="仿宋_GB2312"/>
                <w:b/>
              </w:rPr>
              <w:t>高压球阀的</w:t>
            </w:r>
            <w:r w:rsidRPr="00AA0F62">
              <w:rPr>
                <w:rFonts w:ascii="仿宋" w:eastAsia="仿宋" w:hAnsi="仿宋" w:cs="仿宋_GB2312" w:hint="eastAsia"/>
                <w:b/>
              </w:rPr>
              <w:t>三维建模</w:t>
            </w:r>
            <w:r w:rsidRPr="00AA0F62">
              <w:rPr>
                <w:rFonts w:ascii="仿宋" w:eastAsia="仿宋" w:hAnsi="仿宋" w:cs="仿宋_GB2312"/>
                <w:b/>
              </w:rPr>
              <w:t>工作</w:t>
            </w:r>
            <w:r w:rsidRPr="00AA0F62">
              <w:rPr>
                <w:rFonts w:ascii="仿宋" w:eastAsia="仿宋" w:hAnsi="仿宋" w:cs="仿宋_GB2312" w:hint="eastAsia"/>
                <w:b/>
              </w:rPr>
              <w:t>，</w:t>
            </w:r>
            <w:r w:rsidRPr="00AA0F62">
              <w:rPr>
                <w:rFonts w:ascii="仿宋" w:eastAsia="仿宋" w:hAnsi="仿宋" w:cs="仿宋_GB2312"/>
                <w:b/>
              </w:rPr>
              <w:t>出三维模型效果图</w:t>
            </w:r>
            <w:r w:rsidRPr="00AA0F62">
              <w:rPr>
                <w:rFonts w:ascii="仿宋" w:eastAsia="仿宋" w:hAnsi="仿宋" w:cs="仿宋_GB2312" w:hint="eastAsia"/>
                <w:b/>
              </w:rPr>
              <w:t>；</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4</w:t>
            </w:r>
            <w:r w:rsidRPr="00AA0F62">
              <w:rPr>
                <w:rFonts w:ascii="仿宋" w:eastAsia="仿宋" w:hAnsi="仿宋" w:cs="仿宋_GB2312" w:hint="eastAsia"/>
                <w:b/>
              </w:rPr>
              <w:t>.利用ANSYS软件对主要零件进行受力分析，出</w:t>
            </w:r>
            <w:r w:rsidRPr="00AA0F62">
              <w:rPr>
                <w:rFonts w:ascii="仿宋" w:eastAsia="仿宋" w:hAnsi="仿宋" w:cs="仿宋_GB2312"/>
                <w:b/>
              </w:rPr>
              <w:t>分析</w:t>
            </w:r>
            <w:r w:rsidRPr="00AA0F62">
              <w:rPr>
                <w:rFonts w:ascii="仿宋" w:eastAsia="仿宋" w:hAnsi="仿宋" w:cs="仿宋_GB2312" w:hint="eastAsia"/>
                <w:b/>
              </w:rPr>
              <w:t>报告；</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对阀门主要零部件进行</w:t>
            </w:r>
            <w:r w:rsidRPr="00AA0F62">
              <w:rPr>
                <w:rFonts w:ascii="仿宋" w:eastAsia="仿宋" w:hAnsi="仿宋" w:cs="仿宋_GB2312"/>
                <w:b/>
              </w:rPr>
              <w:t>设计计算，对其</w:t>
            </w:r>
            <w:r w:rsidRPr="00AA0F62">
              <w:rPr>
                <w:rFonts w:ascii="仿宋" w:eastAsia="仿宋" w:hAnsi="仿宋" w:cs="仿宋_GB2312" w:hint="eastAsia"/>
                <w:b/>
              </w:rPr>
              <w:t>强度进行校核，</w:t>
            </w:r>
            <w:r w:rsidRPr="00AA0F62">
              <w:rPr>
                <w:rFonts w:ascii="仿宋" w:eastAsia="仿宋" w:hAnsi="仿宋" w:cs="仿宋_GB2312"/>
                <w:b/>
              </w:rPr>
              <w:t>完成设计</w:t>
            </w:r>
            <w:r w:rsidRPr="00AA0F62">
              <w:rPr>
                <w:rFonts w:ascii="仿宋" w:eastAsia="仿宋" w:hAnsi="仿宋" w:cs="仿宋_GB2312" w:hint="eastAsia"/>
                <w:b/>
              </w:rPr>
              <w:t>计算书编写；</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6.完成毕业论文及5000字</w:t>
            </w:r>
            <w:r w:rsidRPr="00AA0F62">
              <w:rPr>
                <w:rFonts w:ascii="仿宋" w:eastAsia="仿宋" w:hAnsi="仿宋" w:cs="仿宋_GB2312"/>
                <w:b/>
              </w:rPr>
              <w:t>英文翻译</w:t>
            </w:r>
            <w:r w:rsidRPr="00AA0F62">
              <w:rPr>
                <w:rFonts w:ascii="仿宋" w:eastAsia="仿宋" w:hAnsi="仿宋" w:cs="仿宋_GB2312" w:hint="eastAsia"/>
                <w:b/>
              </w:rPr>
              <w:t>；</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7.制作PPT、完成毕业答辩；</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车床加工球阀主阀体轴孔工装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吴忠仪表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车床加工球阀主阀体轴孔工装设计</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背景：球阀主阀体目前在公司主要的加工方式是镗床加工，这样的加工方式存在的问题有：1.球阀主阀体在装夹定位时找正所需时间较长。2.受到人为因素制约，找正精度不易保证。3.镗床的加工效率比车床的加工效率低，依靠镗床进行加工使得生产效率无法提升，达不到公司所追求的更加高效的目标要求。</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综上所述，公司需要在降低成本（或不增加生产成本）的同时，即能保证阀体加工精度和较好的表面质量，又受操作人为因素（找正、测量、技能等）影响小的加工方式。经多方论证，确定依据装夹工装的方式，从镗床转换到高效的车床上进行加工，从而可进行同型号大批量的加工生产。</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的主要内容有：1.完成DN100口径Class150球阀主阀体在数控车床上加工轴孔的工装设计图纸，并投入生产使用。2.实现球阀主阀体轴孔在数控车床上的加工，从而提高球阀主阀体轴孔加工效率。</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完成DN100口径Class150球阀主阀体在数控车床上加工轴孔的工装设计图纸.（2）根据所需加工的球阀主阀体的要求，选用合适的配合方式，将球阀主阀体定位装夹在设计的夹具体内进行固定，依靠基体稳固的安装在车床上，利用车床的回转运动，进行快速高效的机械加工。</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实现球阀主阀体轴孔在数控车床上的加工，从而提高球阀主阀体轴孔加工效率。(4).整合汇总相关文档完成毕业论文及答辩。</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CE1D2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 xml:space="preserve">DN1200 </w:t>
            </w:r>
            <w:r w:rsidR="00D46CDD" w:rsidRPr="00AA0F62">
              <w:rPr>
                <w:rFonts w:ascii="仿宋" w:eastAsia="仿宋" w:hAnsi="仿宋" w:cs="仿宋_GB2312" w:hint="eastAsia"/>
                <w:b/>
              </w:rPr>
              <w:t>Class150三偏</w:t>
            </w:r>
            <w:r w:rsidR="00D46CDD" w:rsidRPr="00AA0F62">
              <w:rPr>
                <w:rFonts w:ascii="仿宋" w:eastAsia="仿宋" w:hAnsi="仿宋" w:cs="仿宋_GB2312" w:hint="eastAsia"/>
                <w:b/>
              </w:rPr>
              <w:lastRenderedPageBreak/>
              <w:t>心蝶阀的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吴忠仪表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背景：三偏心蝶阀广泛应用于</w:t>
            </w:r>
            <w:r w:rsidRPr="00AA0F62">
              <w:rPr>
                <w:rFonts w:ascii="仿宋" w:eastAsia="仿宋" w:hAnsi="仿宋" w:cs="仿宋_GB2312"/>
                <w:b/>
              </w:rPr>
              <w:t>石油</w:t>
            </w:r>
            <w:r w:rsidRPr="00AA0F62">
              <w:rPr>
                <w:rFonts w:ascii="仿宋" w:eastAsia="仿宋" w:hAnsi="仿宋" w:cs="仿宋_GB2312" w:hint="eastAsia"/>
                <w:b/>
              </w:rPr>
              <w:t>、</w:t>
            </w:r>
            <w:r w:rsidRPr="00AA0F62">
              <w:rPr>
                <w:rFonts w:ascii="仿宋" w:eastAsia="仿宋" w:hAnsi="仿宋" w:cs="仿宋_GB2312"/>
                <w:b/>
              </w:rPr>
              <w:t>化工</w:t>
            </w:r>
            <w:r w:rsidRPr="00AA0F62">
              <w:rPr>
                <w:rFonts w:ascii="仿宋" w:eastAsia="仿宋" w:hAnsi="仿宋" w:cs="仿宋_GB2312" w:hint="eastAsia"/>
                <w:b/>
              </w:rPr>
              <w:t>、</w:t>
            </w:r>
            <w:r w:rsidRPr="00AA0F62">
              <w:rPr>
                <w:rFonts w:ascii="仿宋" w:eastAsia="仿宋" w:hAnsi="仿宋" w:cs="仿宋_GB2312"/>
                <w:b/>
              </w:rPr>
              <w:t>电力等</w:t>
            </w:r>
            <w:r w:rsidRPr="00AA0F62">
              <w:rPr>
                <w:rFonts w:ascii="仿宋" w:eastAsia="仿宋" w:hAnsi="仿宋" w:cs="仿宋_GB2312" w:hint="eastAsia"/>
                <w:b/>
              </w:rPr>
              <w:t>行业，主要起调节和切断作用。高端阀门的国产化，对</w:t>
            </w:r>
            <w:r w:rsidRPr="00AA0F62">
              <w:rPr>
                <w:rFonts w:ascii="仿宋" w:eastAsia="仿宋" w:hAnsi="仿宋" w:cs="仿宋_GB2312" w:hint="eastAsia"/>
                <w:b/>
              </w:rPr>
              <w:lastRenderedPageBreak/>
              <w:t>大口径三偏心蝶阀的市场需求量不断增加，要求越来越高。本课题通过设计一种规格（DN1200 Class150）的大口径三偏心蝶阀，为企业大口径三偏心蝶阀的市场和技术推广奠定基础。</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主要内容：</w:t>
            </w:r>
          </w:p>
          <w:p w:rsidR="00D46CDD" w:rsidRPr="00AA0F62" w:rsidRDefault="00D46CDD" w:rsidP="00AA0F62">
            <w:pPr>
              <w:numPr>
                <w:ilvl w:val="0"/>
                <w:numId w:val="36"/>
              </w:numPr>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掌握三偏心蝶阀的密封原理和结构；</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掌握三偏心的结构计算方法，应用SolidWorks 软件对结构进行优化；</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完成DN1200 Class150的方案设计、结构设计和图纸设计；</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掌握三偏心蝶阀的扭矩计算方法，掌握阀体、阀板、轴和底塞等关键零件的设计方法和强度校核。</w:t>
            </w:r>
          </w:p>
          <w:p w:rsidR="00D46CDD" w:rsidRPr="00AA0F62" w:rsidRDefault="00D46CDD" w:rsidP="00AA0F62">
            <w:pPr>
              <w:adjustRightInd w:val="0"/>
              <w:snapToGrid w:val="0"/>
              <w:spacing w:line="300" w:lineRule="auto"/>
              <w:ind w:firstLineChars="200" w:firstLine="422"/>
              <w:rPr>
                <w:rStyle w:val="a9"/>
                <w:rFonts w:ascii="仿宋" w:eastAsia="仿宋" w:hAnsi="仿宋" w:cs="仿宋_GB2312"/>
                <w:bCs w:val="0"/>
              </w:rPr>
            </w:pPr>
            <w:r w:rsidRPr="00AA0F62">
              <w:rPr>
                <w:rStyle w:val="a9"/>
                <w:rFonts w:ascii="仿宋" w:eastAsia="仿宋" w:hAnsi="仿宋" w:cs="仿宋_GB2312" w:hint="eastAsia"/>
                <w:bCs w:val="0"/>
              </w:rPr>
              <w:t>主要技术参数：</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公称直径：DN1200；压力等级：Class150（HG/T 20623B</w:t>
            </w:r>
            <w:r w:rsidRPr="00AA0F62">
              <w:rPr>
                <w:rFonts w:ascii="仿宋" w:eastAsia="仿宋" w:hAnsi="仿宋" w:cs="仿宋_GB2312"/>
                <w:b/>
              </w:rPr>
              <w:t>）</w:t>
            </w:r>
            <w:r w:rsidRPr="00AA0F62">
              <w:rPr>
                <w:rFonts w:ascii="仿宋" w:eastAsia="仿宋" w:hAnsi="仿宋" w:cs="仿宋_GB2312" w:hint="eastAsia"/>
                <w:b/>
              </w:rPr>
              <w:t>；密封结构：全金属密封；温度范围：-46-200℃；阀体材质：A216-WCB和A351-CF8M；阀板材质：A351-CF8M；密封环材质：A351-CF8M；轴材质：17-4PH和A479-XM-19</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完成三偏心蝶阀的密封结构的计算,主要针对结构的三</w:t>
            </w:r>
            <w:r w:rsidRPr="00AA0F62">
              <w:rPr>
                <w:rFonts w:ascii="仿宋" w:eastAsia="仿宋" w:hAnsi="仿宋" w:cs="仿宋_GB2312" w:hint="eastAsia"/>
                <w:b/>
              </w:rPr>
              <w:lastRenderedPageBreak/>
              <w:t>个偏心（轴向偏心，径向偏心和角偏心）进行计算</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应用学习三维软件SolidWorks进行结构建模并进行优化</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完成三偏心蝶阀相关扭矩的计算，同时结合扭矩计算方法，对偏心计算值进行优化</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完成DN1200 Class150 三偏心蝶阀的方案设计，结构设计和图纸设计</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完成DN1200 Class150三偏心蝶阀的设计计算书，对阀体，阀板，轴和底塞等关键零件进行强度校核，以满是所需压力等级的阀体要求</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分子筛纯化系统大口径切换阀门的设计与计算</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吴忠仪表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背景：空分设备空气净化都采用分子筛纯化系统，分子筛纯化系统中的两组切换阀门在整个流程中起着非常重要的作用，它切换频繁, 在吸附和再生的过程中, 变温、变压不断循环, 因此对阀门的可靠性、密封性要求很高。三杆阀是近些年发展起来的分子筛纯化系统专用切换阀门,故明思意，三杆阀就是用三个杆来控制阀板工作的一个原理，它执行机构可靠，使用寿命长，耐高</w:t>
            </w:r>
            <w:r w:rsidRPr="00AA0F62">
              <w:rPr>
                <w:rFonts w:ascii="仿宋" w:eastAsia="仿宋" w:hAnsi="仿宋" w:cs="仿宋_GB2312" w:hint="eastAsia"/>
                <w:b/>
              </w:rPr>
              <w:lastRenderedPageBreak/>
              <w:t>温、高压，有自动补偿功能，软密封性能较好，可以做到气泡级泄漏。</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内容：1.设计出阀口直径为1.2m开启压力为0.22bar的分子筛大口径切换阀的主体外形并用SolidWorks进行三维建模。</w:t>
            </w:r>
          </w:p>
          <w:p w:rsidR="00D46CDD" w:rsidRPr="00AA0F62" w:rsidRDefault="00D46CDD" w:rsidP="00AA0F62">
            <w:pPr>
              <w:numPr>
                <w:ilvl w:val="0"/>
                <w:numId w:val="37"/>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利用四杆机构有关知识对三杆阀杆长及运动关系进行合理分析并对已设计的切换阀进行修正改进。</w:t>
            </w:r>
          </w:p>
          <w:p w:rsidR="00D46CDD" w:rsidRPr="00AA0F62" w:rsidRDefault="00D46CDD" w:rsidP="00AA0F62">
            <w:pPr>
              <w:numPr>
                <w:ilvl w:val="0"/>
                <w:numId w:val="37"/>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对对阀体密封、安装、润滑、维护等附属情况进行设计说明。</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确定设计阀门的主要技术参数；</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对直径1.2m的切换阀门进行基本设计建模（利用solidworks及Auto CAD)；</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利用四杆机构相关知识对杆长进行校核并对设计阀体</w:t>
            </w:r>
            <w:r w:rsidRPr="00AA0F62">
              <w:rPr>
                <w:rFonts w:ascii="仿宋" w:eastAsia="仿宋" w:hAnsi="仿宋" w:cs="仿宋_GB2312" w:hint="eastAsia"/>
                <w:b/>
              </w:rPr>
              <w:lastRenderedPageBreak/>
              <w:t>进行修正；</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利用SolidWorks等相关软件对阀门工作进行动画仿真；</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对阀体密封、安装、润滑、维护等附属情况进行正确的选型和设计说明；</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6.完成毕业设计说明书的编写工作（1万字，word排版）；</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7.整合汇总相关文档资料完成PPT并参与毕业答辩。</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调压撬控制附件的集成与应用</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吴忠仪表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背景：调压撬通常安装在气源厂，输气站，输配管网的用户处。流体输配系统的压力工况就是靠调压撬来控制的，其调压过程分为两种情况：1.将较高的入口压力调节为用户所需要的较低的出口压力2.根据异常波动的背压变化自动将出口气体压力恒定在设定值。</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通过企业实地实习，发现天然气调压撬控制附件存在“管道连接数量多，不便装配”等问题，影响了安装的进度，增加了安装难度，提高了安装维护成本，对连接管造成了浪费。对此问题的存在进行解决方法研究，寻找一种合理的附件集成方案并付诸实际应用。</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了解调压撬整机使用环境及调压过程（查找阅读文献至少10篇，写出不少于500字文献总结）</w:t>
            </w:r>
            <w:r w:rsidRPr="00AA0F62">
              <w:rPr>
                <w:rFonts w:ascii="仿宋" w:eastAsia="仿宋" w:hAnsi="仿宋" w:cs="仿宋_GB2312" w:hint="eastAsia"/>
                <w:b/>
              </w:rPr>
              <w:br/>
              <w:t>2.了解调压撬内阀门附件的结构及工作原理（将现有的35个二维零件图纸转化为三维实体化模型，并进行装配，分析画出其气路导通示意图）</w:t>
            </w:r>
            <w:r w:rsidRPr="00AA0F62">
              <w:rPr>
                <w:rFonts w:ascii="仿宋" w:eastAsia="仿宋" w:hAnsi="仿宋" w:cs="仿宋_GB2312" w:hint="eastAsia"/>
                <w:b/>
              </w:rPr>
              <w:br/>
              <w:t>3.制定调压撬附件的集成方案（借助fluent分析软件，对设计中的气路进行数值分析，以达到优化气路布排及运输的目标）</w:t>
            </w:r>
            <w:r w:rsidRPr="00AA0F62">
              <w:rPr>
                <w:rFonts w:ascii="仿宋" w:eastAsia="仿宋" w:hAnsi="仿宋" w:cs="仿宋_GB2312" w:hint="eastAsia"/>
                <w:b/>
              </w:rPr>
              <w:br/>
              <w:t>4.方案评估（附件集成后气路应</w:t>
            </w:r>
            <w:r w:rsidRPr="00AA0F62">
              <w:rPr>
                <w:rFonts w:ascii="仿宋" w:eastAsia="仿宋" w:hAnsi="仿宋" w:cs="仿宋_GB2312" w:hint="eastAsia"/>
                <w:b/>
              </w:rPr>
              <w:lastRenderedPageBreak/>
              <w:t>达到的性能指标为最大输入压力：12MPa ；最大输出压力：8MPa；CV值：272L/Min ；调压范围：3-8MPa）</w:t>
            </w:r>
            <w:r w:rsidRPr="00AA0F62">
              <w:rPr>
                <w:rFonts w:ascii="仿宋" w:eastAsia="仿宋" w:hAnsi="仿宋" w:cs="仿宋_GB2312" w:hint="eastAsia"/>
                <w:b/>
              </w:rPr>
              <w:br/>
              <w:t>5.理论计算验证（对设计的关键零件进行强度校核，达到紧固密封等目的）</w:t>
            </w:r>
            <w:r w:rsidRPr="00AA0F62">
              <w:rPr>
                <w:rFonts w:ascii="仿宋" w:eastAsia="仿宋" w:hAnsi="仿宋" w:cs="仿宋_GB2312" w:hint="eastAsia"/>
                <w:b/>
              </w:rPr>
              <w:br/>
              <w:t>6.图纸设计（设计完成附件集成的装配图一张，集成气路板零件图一张，附件关键零件改进图纸若干）</w:t>
            </w:r>
            <w:r w:rsidRPr="00AA0F62">
              <w:rPr>
                <w:rFonts w:ascii="仿宋" w:eastAsia="仿宋" w:hAnsi="仿宋" w:cs="仿宋_GB2312" w:hint="eastAsia"/>
                <w:b/>
              </w:rPr>
              <w:br/>
              <w:t>7.装配验证（在加工条件允许的情况下，联系企业对设计方案进行实物加工，借助泡沫气密实验对其使用可靠性进行验证）</w:t>
            </w:r>
            <w:r w:rsidRPr="00AA0F62">
              <w:rPr>
                <w:rFonts w:ascii="仿宋" w:eastAsia="仿宋" w:hAnsi="仿宋" w:cs="仿宋_GB2312" w:hint="eastAsia"/>
                <w:b/>
              </w:rPr>
              <w:br/>
              <w:t>8.毕业论文答辩（完成毕业论文一篇及集成气路板设计说明书一份）</w:t>
            </w:r>
          </w:p>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noProof/>
              </w:rPr>
              <w:drawing>
                <wp:inline distT="0" distB="0" distL="0" distR="0" wp14:anchorId="58509D1F" wp14:editId="27A89417">
                  <wp:extent cx="1645735" cy="114300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655346" cy="1149675"/>
                          </a:xfrm>
                          <a:prstGeom prst="rect">
                            <a:avLst/>
                          </a:prstGeom>
                          <a:noFill/>
                        </pic:spPr>
                      </pic:pic>
                    </a:graphicData>
                  </a:graphic>
                </wp:inline>
              </w:drawing>
            </w:r>
          </w:p>
          <w:p w:rsidR="00D46CDD" w:rsidRPr="00AA0F62" w:rsidRDefault="00D46CDD" w:rsidP="00AA0F62">
            <w:pPr>
              <w:adjustRightInd w:val="0"/>
              <w:snapToGrid w:val="0"/>
              <w:spacing w:line="300" w:lineRule="auto"/>
              <w:jc w:val="center"/>
              <w:rPr>
                <w:rFonts w:ascii="仿宋" w:eastAsia="仿宋" w:hAnsi="仿宋" w:cs="仿宋_GB2312"/>
                <w:b/>
              </w:rPr>
            </w:pPr>
            <w:r w:rsidRPr="00AA0F62">
              <w:rPr>
                <w:rFonts w:ascii="仿宋" w:eastAsia="仿宋" w:hAnsi="仿宋" w:cs="仿宋_GB2312" w:hint="eastAsia"/>
                <w:b/>
              </w:rPr>
              <w:lastRenderedPageBreak/>
              <w:t>图</w:t>
            </w:r>
            <w:r w:rsidR="00CE1D2D" w:rsidRPr="00AA0F62">
              <w:rPr>
                <w:rFonts w:ascii="仿宋" w:eastAsia="仿宋" w:hAnsi="仿宋" w:cs="仿宋_GB2312" w:hint="eastAsia"/>
                <w:b/>
              </w:rPr>
              <w:t>1</w:t>
            </w:r>
            <w:r w:rsidRPr="00AA0F62">
              <w:rPr>
                <w:rFonts w:ascii="仿宋" w:eastAsia="仿宋" w:hAnsi="仿宋" w:cs="仿宋_GB2312" w:hint="eastAsia"/>
                <w:b/>
              </w:rPr>
              <w:t>调压撬附件管路集成示意图</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G25型膜式燃气表内部流场数值模拟分析</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银川天佳能源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鉴于家用膜式燃气表压损成因的复杂性，本课题以天佳能源科技的G25型产品为分析对象，应用CFD软件Fluent对其内部流场进行建模和数值模拟分析，以期获取测量误差与压损之间的联动关系，并根据天佳公司的实际数据进行比对验证；可使学生较为系统地掌握流场数值模拟与数据分析的基本方法。</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内容：学习、掌握Fluent软件的使用方法，明晰G25型燃气表的结构特征；基于流体力学控制方程建立计算模型，并导入Fluent软件中进行前处理；针对内部流场进行数值模拟计算和压损分析；准确建立计算模型是关键。</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完成计算模型设计（三维、二维， CAD绘制）；</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完成Fluent软件环境下的数值模拟分析工作（1张2#图）；</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完成压损数据的比对分析工作；</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完成毕业设计说明书的编写工作（1万字，word排版）；</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完成5000字英文材料的翻译工作。</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G16型膜式燃气表示值误差快速检定试验系统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银川天佳能源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为提高膜式燃气表示值误差的检定效率，以天佳能源科技G16型膜式燃气表为检定对象，在学习、掌握现有钟罩法检定装置工作原理的基础上，集成应用传感器技术和虚拟仪器开发平台，设计一种无线式膜式燃气表示值误差的快速检定试验系统；可锻炼学生集成应用传感器和工具软件搭建检测技术系统的能力。</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内容：学习、掌握钟罩法检定装置的工作原理和虚拟仪器的开发方法，结合膜式燃气表的检定标准进行系统方案设计；示值误差快速检定系统硬件设计、软件设计，并通过试验调试；检定功能的可实现性是关键。</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完成膜式燃气表最小流量点快速检定系统的方案设计；</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完成检定系统的硬件设计工作（1张2# 图， CAD绘制）；</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完成检定系统的软件开发与试验调试工作（1张2# 图， CAD绘制）；</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完成毕业设计说明书的编写工作（1万字，word排版）；</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完成5000字英文材料的</w:t>
            </w:r>
            <w:r w:rsidRPr="00AA0F62">
              <w:rPr>
                <w:rFonts w:ascii="仿宋" w:eastAsia="仿宋" w:hAnsi="仿宋" w:cs="仿宋_GB2312" w:hint="eastAsia"/>
                <w:b/>
              </w:rPr>
              <w:lastRenderedPageBreak/>
              <w:t>翻译工作。</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液化装备混合制冷控制器的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银川天佳能源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节能减排是现今人类急需解决问题。在天然气液化设备中，应该把节能减排贯穿到制冷设备的使用周期中去。而制冷系统中节流装置起着非常关键的作用，节流工作原理是制冷工质流过阀门时流动截面的突然收缩，流体流速加快压力下降，从而达到调节流量、控制过热度及蒸发液位的作用。我将研究电子膨胀阀EEV的流量控制系统，电子膨胀阀是按照预设程序来调节蒸发器的供液量，属于电子调节模式。</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的主要内容有：</w:t>
            </w:r>
          </w:p>
          <w:p w:rsidR="00D46CDD" w:rsidRPr="00AA0F62" w:rsidRDefault="00D46CDD" w:rsidP="00AA0F62">
            <w:pPr>
              <w:numPr>
                <w:ilvl w:val="0"/>
                <w:numId w:val="38"/>
              </w:numPr>
              <w:snapToGrid w:val="0"/>
              <w:spacing w:line="300" w:lineRule="auto"/>
              <w:rPr>
                <w:rFonts w:ascii="仿宋" w:eastAsia="仿宋" w:hAnsi="仿宋" w:cs="仿宋_GB2312"/>
                <w:b/>
              </w:rPr>
            </w:pPr>
            <w:r w:rsidRPr="00AA0F62">
              <w:rPr>
                <w:rFonts w:ascii="仿宋" w:eastAsia="仿宋" w:hAnsi="仿宋" w:cs="仿宋_GB2312" w:hint="eastAsia"/>
                <w:b/>
              </w:rPr>
              <w:t>学习并掌握电子膨胀阀在制冷系统中的工作原理，查找文献总结电子膨胀阀这些年的研究发展趋势，确定课题总体设计思路及技术水平。</w:t>
            </w:r>
          </w:p>
          <w:p w:rsidR="00D46CDD" w:rsidRPr="00AA0F62" w:rsidRDefault="00D46CDD" w:rsidP="00AA0F62">
            <w:pPr>
              <w:numPr>
                <w:ilvl w:val="0"/>
                <w:numId w:val="38"/>
              </w:numPr>
              <w:snapToGrid w:val="0"/>
              <w:spacing w:line="300" w:lineRule="auto"/>
              <w:rPr>
                <w:rFonts w:ascii="仿宋" w:eastAsia="仿宋" w:hAnsi="仿宋" w:cs="仿宋_GB2312"/>
                <w:b/>
              </w:rPr>
            </w:pPr>
            <w:r w:rsidRPr="00AA0F62">
              <w:rPr>
                <w:rFonts w:ascii="仿宋" w:eastAsia="仿宋" w:hAnsi="仿宋" w:cs="仿宋_GB2312" w:hint="eastAsia"/>
                <w:b/>
              </w:rPr>
              <w:t>研究电子膨胀阀控制特性及控制算法。</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在电子膨胀阀控制器硬件设计的基础上，同时进行控制器的软件初步设计。</w:t>
            </w:r>
          </w:p>
          <w:p w:rsidR="00D46CDD" w:rsidRPr="00AA0F62" w:rsidRDefault="00D46CDD" w:rsidP="00AA0F62">
            <w:pPr>
              <w:numPr>
                <w:ilvl w:val="0"/>
                <w:numId w:val="39"/>
              </w:numPr>
              <w:snapToGrid w:val="0"/>
              <w:spacing w:line="300" w:lineRule="auto"/>
              <w:rPr>
                <w:rFonts w:ascii="仿宋" w:eastAsia="仿宋" w:hAnsi="仿宋" w:cs="仿宋_GB2312"/>
                <w:b/>
              </w:rPr>
            </w:pPr>
            <w:r w:rsidRPr="00AA0F62">
              <w:rPr>
                <w:rFonts w:ascii="仿宋" w:eastAsia="仿宋" w:hAnsi="仿宋" w:cs="仿宋_GB2312" w:hint="eastAsia"/>
                <w:b/>
              </w:rPr>
              <w:t>基于硬件对软件进行调试，并对初步设计的结果进行不断地完善。</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5）完成毕业论文的撰写</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p w:rsidR="00D46CDD" w:rsidRPr="00AA0F62" w:rsidRDefault="00D46CDD" w:rsidP="00AA0F62">
            <w:pPr>
              <w:adjustRightInd w:val="0"/>
              <w:snapToGrid w:val="0"/>
              <w:spacing w:line="300" w:lineRule="auto"/>
              <w:jc w:val="center"/>
              <w:rPr>
                <w:rFonts w:ascii="仿宋" w:eastAsia="仿宋" w:hAnsi="仿宋" w:cs="仿宋_GB2312"/>
                <w:b/>
              </w:rPr>
            </w:pPr>
            <w:r w:rsidRPr="00AA0F62">
              <w:rPr>
                <w:rFonts w:ascii="仿宋" w:eastAsia="仿宋" w:hAnsi="仿宋" w:cs="仿宋_GB2312" w:hint="eastAsia"/>
                <w:b/>
                <w:noProof/>
              </w:rPr>
              <w:lastRenderedPageBreak/>
              <w:drawing>
                <wp:inline distT="0" distB="0" distL="114300" distR="114300" wp14:anchorId="09460A6E" wp14:editId="5F0AC9CB">
                  <wp:extent cx="2105025" cy="1679008"/>
                  <wp:effectExtent l="0" t="0" r="0" b="0"/>
                  <wp:docPr id="21" name="图片 21" descr="764089207_1044327090.400x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764089207_1044327090.400x400"/>
                          <pic:cNvPicPr>
                            <a:picLocks noChangeAspect="1"/>
                          </pic:cNvPicPr>
                        </pic:nvPicPr>
                        <pic:blipFill>
                          <a:blip r:embed="rId29" cstate="print"/>
                          <a:stretch>
                            <a:fillRect/>
                          </a:stretch>
                        </pic:blipFill>
                        <pic:spPr>
                          <a:xfrm>
                            <a:off x="0" y="0"/>
                            <a:ext cx="2112905" cy="1685293"/>
                          </a:xfrm>
                          <a:prstGeom prst="rect">
                            <a:avLst/>
                          </a:prstGeom>
                        </pic:spPr>
                      </pic:pic>
                    </a:graphicData>
                  </a:graphic>
                </wp:inline>
              </w:drawing>
            </w:r>
          </w:p>
          <w:p w:rsidR="00D46CDD" w:rsidRPr="00AA0F62" w:rsidRDefault="00D46CDD" w:rsidP="00AA0F62">
            <w:pPr>
              <w:adjustRightInd w:val="0"/>
              <w:snapToGrid w:val="0"/>
              <w:spacing w:line="300" w:lineRule="auto"/>
              <w:jc w:val="center"/>
              <w:rPr>
                <w:rFonts w:ascii="仿宋" w:eastAsia="仿宋" w:hAnsi="仿宋" w:cs="仿宋_GB2312"/>
                <w:b/>
              </w:rPr>
            </w:pPr>
            <w:r w:rsidRPr="00AA0F62">
              <w:rPr>
                <w:rFonts w:ascii="仿宋" w:eastAsia="仿宋" w:hAnsi="仿宋" w:cs="仿宋_GB2312" w:hint="eastAsia"/>
                <w:b/>
              </w:rPr>
              <w:t>国产三花Q系列电子膨胀阀</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3C07F6">
            <w:pPr>
              <w:adjustRightInd w:val="0"/>
              <w:snapToGrid w:val="0"/>
              <w:spacing w:line="300" w:lineRule="auto"/>
              <w:ind w:firstLineChars="200" w:firstLine="422"/>
              <w:textAlignment w:val="center"/>
              <w:rPr>
                <w:rFonts w:ascii="仿宋" w:eastAsia="仿宋" w:hAnsi="仿宋" w:cs="仿宋_GB2312"/>
                <w:b/>
              </w:rPr>
            </w:pPr>
            <w:r w:rsidRPr="00AA0F62">
              <w:rPr>
                <w:rFonts w:ascii="仿宋" w:eastAsia="仿宋" w:hAnsi="仿宋" w:cs="仿宋_GB2312" w:hint="eastAsia"/>
                <w:b/>
              </w:rPr>
              <w:lastRenderedPageBreak/>
              <w:t>(1)电子膨胀阀EEV的结构分析和图形结构的绘画，并对步进电机EEV的开度原理进行分析，通过阀开启脉冲数</w:t>
            </w:r>
            <w:r w:rsidRPr="00AA0F62">
              <w:rPr>
                <w:rFonts w:ascii="仿宋" w:eastAsia="仿宋" w:hAnsi="仿宋" w:cs="仿宋_GB2312" w:hint="eastAsia"/>
                <w:b/>
              </w:rPr>
              <w:object w:dxaOrig="499" w:dyaOrig="320">
                <v:shape id="_x0000_i1030" type="#_x0000_t75" style="width:24.25pt;height:16.2pt" o:ole="">
                  <v:imagedata r:id="rId30" o:title=""/>
                </v:shape>
                <o:OLEObject Type="Embed" ProgID="Equation.3" ShapeID="_x0000_i1030" DrawAspect="Content" ObjectID="_1542446462" r:id="rId31"/>
              </w:object>
            </w:r>
            <w:r w:rsidRPr="00AA0F62">
              <w:rPr>
                <w:rFonts w:ascii="仿宋" w:eastAsia="仿宋" w:hAnsi="仿宋" w:cs="仿宋_GB2312" w:hint="eastAsia"/>
                <w:b/>
              </w:rPr>
              <w:t>与阀芯位移</w:t>
            </w:r>
            <w:r w:rsidRPr="00AA0F62">
              <w:rPr>
                <w:rFonts w:ascii="仿宋" w:eastAsia="仿宋" w:hAnsi="仿宋" w:cs="仿宋_GB2312" w:hint="eastAsia"/>
                <w:b/>
              </w:rPr>
              <w:object w:dxaOrig="200" w:dyaOrig="279">
                <v:shape id="_x0000_i1031" type="#_x0000_t75" style="width:9.7pt;height:13.75pt" o:ole="">
                  <v:imagedata r:id="rId32" o:title=""/>
                </v:shape>
                <o:OLEObject Type="Embed" ProgID="Equation.3" ShapeID="_x0000_i1031" DrawAspect="Content" ObjectID="_1542446463" r:id="rId33"/>
              </w:object>
            </w:r>
            <w:r w:rsidRPr="00AA0F62">
              <w:rPr>
                <w:rFonts w:ascii="仿宋" w:eastAsia="仿宋" w:hAnsi="仿宋" w:cs="仿宋_GB2312" w:hint="eastAsia"/>
                <w:b/>
              </w:rPr>
              <w:t>的线性变化关系来研究阀的开度：</w:t>
            </w:r>
            <w:r w:rsidR="003C07F6" w:rsidRPr="00AA0F62">
              <w:rPr>
                <w:rFonts w:ascii="仿宋" w:eastAsia="仿宋" w:hAnsi="仿宋" w:cs="仿宋_GB2312" w:hint="eastAsia"/>
                <w:b/>
              </w:rPr>
              <w:object w:dxaOrig="1340" w:dyaOrig="400">
                <v:shape id="_x0000_i1032" type="#_x0000_t75" style="width:56.65pt;height:17pt" o:ole="">
                  <v:imagedata r:id="rId34" o:title=""/>
                </v:shape>
                <o:OLEObject Type="Embed" ProgID="Equation.3" ShapeID="_x0000_i1032" DrawAspect="Content" ObjectID="_1542446464" r:id="rId35"/>
              </w:object>
            </w:r>
          </w:p>
          <w:p w:rsidR="00D46CDD" w:rsidRPr="00AA0F62" w:rsidRDefault="00D46CDD" w:rsidP="003C07F6">
            <w:pPr>
              <w:adjustRightInd w:val="0"/>
              <w:snapToGrid w:val="0"/>
              <w:spacing w:line="300" w:lineRule="auto"/>
              <w:ind w:firstLineChars="200" w:firstLine="422"/>
              <w:textAlignment w:val="center"/>
              <w:rPr>
                <w:rFonts w:ascii="仿宋" w:eastAsia="仿宋" w:hAnsi="仿宋" w:cs="仿宋_GB2312"/>
                <w:b/>
              </w:rPr>
            </w:pPr>
            <w:r w:rsidRPr="00AA0F62">
              <w:rPr>
                <w:rFonts w:ascii="仿宋" w:eastAsia="仿宋" w:hAnsi="仿宋" w:cs="仿宋_GB2312" w:hint="eastAsia"/>
                <w:b/>
              </w:rPr>
              <w:t>（2）对控制器和电子膨胀阀进行选型，并利用单片机对电子阀进行基本的控制，并研究控制器放大增益，它的变换传递函数可表示为：</w:t>
            </w:r>
            <w:r w:rsidR="003C07F6" w:rsidRPr="00AA0F62">
              <w:rPr>
                <w:rFonts w:ascii="仿宋" w:eastAsia="仿宋" w:hAnsi="仿宋" w:cs="仿宋_GB2312" w:hint="eastAsia"/>
                <w:b/>
              </w:rPr>
              <w:object w:dxaOrig="1760" w:dyaOrig="660">
                <v:shape id="_x0000_i1033" type="#_x0000_t75" style="width:69.55pt;height:26.7pt" o:ole="">
                  <v:imagedata r:id="rId36" o:title=""/>
                </v:shape>
                <o:OLEObject Type="Embed" ProgID="Equation.3" ShapeID="_x0000_i1033" DrawAspect="Content" ObjectID="_1542446465" r:id="rId37"/>
              </w:object>
            </w:r>
          </w:p>
          <w:p w:rsidR="00D46CDD" w:rsidRPr="00AA0F62" w:rsidRDefault="00D46CDD" w:rsidP="003C07F6">
            <w:pPr>
              <w:adjustRightInd w:val="0"/>
              <w:snapToGrid w:val="0"/>
              <w:spacing w:line="300" w:lineRule="auto"/>
              <w:ind w:firstLineChars="200" w:firstLine="422"/>
              <w:textAlignment w:val="center"/>
              <w:rPr>
                <w:rFonts w:ascii="仿宋" w:eastAsia="仿宋" w:hAnsi="仿宋" w:cs="仿宋_GB2312"/>
                <w:b/>
              </w:rPr>
            </w:pPr>
            <w:r w:rsidRPr="00AA0F62">
              <w:rPr>
                <w:rFonts w:ascii="仿宋" w:eastAsia="仿宋" w:hAnsi="仿宋" w:cs="仿宋_GB2312" w:hint="eastAsia"/>
                <w:b/>
              </w:rPr>
              <w:t>式中：</w:t>
            </w:r>
            <w:r w:rsidR="003C07F6" w:rsidRPr="00AA0F62">
              <w:rPr>
                <w:rFonts w:ascii="仿宋" w:eastAsia="仿宋" w:hAnsi="仿宋" w:cs="仿宋_GB2312" w:hint="eastAsia"/>
                <w:b/>
              </w:rPr>
              <w:object w:dxaOrig="520" w:dyaOrig="320">
                <v:shape id="_x0000_i1034" type="#_x0000_t75" style="width:21.05pt;height:12.95pt" o:ole="">
                  <v:imagedata r:id="rId38" o:title=""/>
                </v:shape>
                <o:OLEObject Type="Embed" ProgID="Equation.3" ShapeID="_x0000_i1034" DrawAspect="Content" ObjectID="_1542446466" r:id="rId39"/>
              </w:object>
            </w:r>
            <w:r w:rsidRPr="00AA0F62">
              <w:rPr>
                <w:rFonts w:ascii="仿宋" w:eastAsia="仿宋" w:hAnsi="仿宋" w:cs="仿宋_GB2312" w:hint="eastAsia"/>
                <w:b/>
              </w:rPr>
              <w:t>—脉冲信号</w:t>
            </w:r>
          </w:p>
          <w:p w:rsidR="00D46CDD" w:rsidRPr="00AA0F62" w:rsidRDefault="00D46CDD" w:rsidP="003C07F6">
            <w:pPr>
              <w:adjustRightInd w:val="0"/>
              <w:snapToGrid w:val="0"/>
              <w:spacing w:line="300" w:lineRule="auto"/>
              <w:ind w:firstLineChars="200" w:firstLine="422"/>
              <w:textAlignment w:val="center"/>
              <w:rPr>
                <w:rFonts w:ascii="仿宋" w:eastAsia="仿宋" w:hAnsi="仿宋" w:cs="仿宋_GB2312"/>
                <w:b/>
              </w:rPr>
            </w:pPr>
            <w:r w:rsidRPr="00AA0F62">
              <w:rPr>
                <w:rFonts w:ascii="仿宋" w:eastAsia="仿宋" w:hAnsi="仿宋" w:cs="仿宋_GB2312" w:hint="eastAsia"/>
                <w:b/>
              </w:rPr>
              <w:t xml:space="preserve">      </w:t>
            </w:r>
            <w:r w:rsidR="003C07F6" w:rsidRPr="00AA0F62">
              <w:rPr>
                <w:rFonts w:ascii="仿宋" w:eastAsia="仿宋" w:hAnsi="仿宋" w:cs="仿宋_GB2312" w:hint="eastAsia"/>
                <w:b/>
              </w:rPr>
              <w:object w:dxaOrig="499" w:dyaOrig="320">
                <v:shape id="_x0000_i1035" type="#_x0000_t75" style="width:19.4pt;height:12.15pt" o:ole="">
                  <v:imagedata r:id="rId40" o:title=""/>
                </v:shape>
                <o:OLEObject Type="Embed" ProgID="Equation.3" ShapeID="_x0000_i1035" DrawAspect="Content" ObjectID="_1542446467" r:id="rId41"/>
              </w:object>
            </w:r>
            <w:r w:rsidRPr="00AA0F62">
              <w:rPr>
                <w:rFonts w:ascii="仿宋" w:eastAsia="仿宋" w:hAnsi="仿宋" w:cs="仿宋_GB2312" w:hint="eastAsia"/>
                <w:b/>
              </w:rPr>
              <w:t>—电压信号</w:t>
            </w:r>
          </w:p>
          <w:p w:rsidR="00D46CDD" w:rsidRPr="00AA0F62" w:rsidRDefault="00D46CDD" w:rsidP="003C07F6">
            <w:pPr>
              <w:adjustRightInd w:val="0"/>
              <w:snapToGrid w:val="0"/>
              <w:spacing w:line="300" w:lineRule="auto"/>
              <w:ind w:firstLineChars="200" w:firstLine="422"/>
              <w:textAlignment w:val="center"/>
              <w:rPr>
                <w:rFonts w:ascii="仿宋" w:eastAsia="仿宋" w:hAnsi="仿宋" w:cs="仿宋_GB2312"/>
                <w:b/>
              </w:rPr>
            </w:pPr>
            <w:r w:rsidRPr="00AA0F62">
              <w:rPr>
                <w:rFonts w:ascii="仿宋" w:eastAsia="仿宋" w:hAnsi="仿宋" w:cs="仿宋_GB2312" w:hint="eastAsia"/>
                <w:b/>
              </w:rPr>
              <w:t xml:space="preserve">      </w:t>
            </w:r>
            <w:r w:rsidR="003C07F6" w:rsidRPr="00AA0F62">
              <w:rPr>
                <w:rFonts w:ascii="仿宋" w:eastAsia="仿宋" w:hAnsi="仿宋" w:cs="仿宋_GB2312" w:hint="eastAsia"/>
                <w:b/>
              </w:rPr>
              <w:object w:dxaOrig="460" w:dyaOrig="380">
                <v:shape id="_x0000_i1036" type="#_x0000_t75" style="width:14.55pt;height:12.15pt" o:ole="">
                  <v:imagedata r:id="rId42" o:title=""/>
                </v:shape>
                <o:OLEObject Type="Embed" ProgID="Equation.3" ShapeID="_x0000_i1036" DrawAspect="Content" ObjectID="_1542446468" r:id="rId43"/>
              </w:object>
            </w:r>
            <w:r w:rsidRPr="00AA0F62">
              <w:rPr>
                <w:rFonts w:ascii="仿宋" w:eastAsia="仿宋" w:hAnsi="仿宋" w:cs="仿宋_GB2312" w:hint="eastAsia"/>
                <w:b/>
              </w:rPr>
              <w:t>—放大增益</w:t>
            </w:r>
          </w:p>
          <w:p w:rsidR="00D46CDD" w:rsidRPr="00AA0F62" w:rsidRDefault="00D46CDD" w:rsidP="00AA0F62">
            <w:pPr>
              <w:numPr>
                <w:ilvl w:val="0"/>
                <w:numId w:val="40"/>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计算机数字仿真，针对电子膨胀阀的控制系统，我将通过Matlab软件及其仿真工具箱Simulink进行建模仿真。</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PID参数调节系统数学建模与分析，由于电子膨胀阀仿真系统的响应特性存在较大的超</w:t>
            </w:r>
            <w:r w:rsidRPr="00AA0F62">
              <w:rPr>
                <w:rFonts w:ascii="仿宋" w:eastAsia="仿宋" w:hAnsi="仿宋" w:cs="仿宋_GB2312" w:hint="eastAsia"/>
                <w:b/>
              </w:rPr>
              <w:lastRenderedPageBreak/>
              <w:t>调现象，所以需要通过整定PID参数，进而优化系统稳定响应特性，改善系统输出响应特性。</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基于西门子PLC的水浴回温器控制系统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3C07F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银川天佳能源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液化天然气(LNG)在被利用前必须先经过气化。气化后的天然气仍为低温天然气，低温的天然气直接进入管道会导致管道阀门等设备产生低温脆裂，易造成燃气设备故障，引发事故。因此，气化后的天然气需经过水浴回温器将其温度升到10摄氏度，然后再进管道进行输送，从而实现对天然气输送设备的保护。</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内容：</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 完成水浴回温器的整体结构设计</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 完成对西门子PLC S7系列的分析对比，确定PLC的具体型号</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 编写程序实现对水浴回温器的温度以及水位的控制</w:t>
            </w:r>
          </w:p>
          <w:p w:rsidR="00D46CDD" w:rsidRPr="00AA0F62" w:rsidRDefault="00D46CDD" w:rsidP="003C07F6">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 制作实体模型并进行调试，检验结果是否能达到设计要求</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完成水浴回温箱的整体设计。包括箱体设计、温度传感器、加热器，以及水位计等重要元件的布局设计。技术要求：低温天然气在经过水浴回温箱后温度保持在10摄氏度以上，水浴回温箱的水位必须没过通天然气的金属盘管</w:t>
            </w:r>
            <w:r w:rsidRPr="00AA0F62">
              <w:rPr>
                <w:rFonts w:ascii="仿宋" w:eastAsia="仿宋" w:hAnsi="仿宋" w:cs="仿宋_GB2312" w:hint="eastAsia"/>
                <w:b/>
              </w:rPr>
              <w:br/>
              <w:t>2.完成对温度传感器、加热器、水位计的等硬件的选型，分析比较西门子PLC</w:t>
            </w:r>
            <w:r w:rsidRPr="00AA0F62">
              <w:rPr>
                <w:rFonts w:eastAsia="仿宋"/>
                <w:b/>
              </w:rPr>
              <w:t> </w:t>
            </w:r>
            <w:r w:rsidRPr="00AA0F62">
              <w:rPr>
                <w:rFonts w:ascii="仿宋" w:eastAsia="仿宋" w:hAnsi="仿宋" w:cs="仿宋_GB2312" w:hint="eastAsia"/>
                <w:b/>
              </w:rPr>
              <w:t>S7系列产品的特点，确定PLC的具体型号</w:t>
            </w:r>
            <w:r w:rsidRPr="00AA0F62">
              <w:rPr>
                <w:rFonts w:ascii="仿宋" w:eastAsia="仿宋" w:hAnsi="仿宋" w:cs="仿宋_GB2312" w:hint="eastAsia"/>
                <w:b/>
              </w:rPr>
              <w:br/>
              <w:t>3.完成图纸绘制。包括自动控制系统图（A2图，CAXA或CAD绘制）、控制流程图（A2图，</w:t>
            </w:r>
            <w:r w:rsidRPr="00AA0F62">
              <w:rPr>
                <w:rFonts w:ascii="仿宋" w:eastAsia="仿宋" w:hAnsi="仿宋" w:cs="仿宋_GB2312" w:hint="eastAsia"/>
                <w:b/>
              </w:rPr>
              <w:lastRenderedPageBreak/>
              <w:t>FlowChart绘制）以及PLC柜布置接线图等（A2图，CAXA或CAD绘制）</w:t>
            </w:r>
            <w:r w:rsidRPr="00AA0F62">
              <w:rPr>
                <w:rFonts w:ascii="仿宋" w:eastAsia="仿宋" w:hAnsi="仿宋" w:cs="仿宋_GB2312" w:hint="eastAsia"/>
                <w:b/>
              </w:rPr>
              <w:br/>
              <w:t>4.完成西门子PLC的软件设计。包括硬件组态与编程方式的选择，控制程序结构及其功能等</w:t>
            </w:r>
            <w:r w:rsidRPr="00AA0F62">
              <w:rPr>
                <w:rFonts w:ascii="仿宋" w:eastAsia="仿宋" w:hAnsi="仿宋" w:cs="仿宋_GB2312" w:hint="eastAsia"/>
                <w:b/>
              </w:rPr>
              <w:br/>
              <w:t>5.完成实体模型的制作并进行调试</w:t>
            </w:r>
            <w:r w:rsidRPr="00AA0F62">
              <w:rPr>
                <w:rFonts w:ascii="仿宋" w:eastAsia="仿宋" w:hAnsi="仿宋" w:cs="仿宋_GB2312" w:hint="eastAsia"/>
                <w:b/>
              </w:rPr>
              <w:br/>
              <w:t>6.完成毕业设计说明书的编写工作（不少于1万字，word排版）</w:t>
            </w:r>
            <w:r w:rsidRPr="00AA0F62">
              <w:rPr>
                <w:rFonts w:ascii="仿宋" w:eastAsia="仿宋" w:hAnsi="仿宋" w:cs="仿宋_GB2312" w:hint="eastAsia"/>
                <w:b/>
              </w:rPr>
              <w:br/>
              <w:t>7.完成不少于5000字英文材料的翻译工作</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基于PLC的往复式压缩机的自动控制</w:t>
            </w:r>
          </w:p>
          <w:p w:rsidR="00D46CDD" w:rsidRPr="00AA0F62" w:rsidRDefault="00D46CDD" w:rsidP="00AA0F62">
            <w:pPr>
              <w:adjustRightInd w:val="0"/>
              <w:snapToGrid w:val="0"/>
              <w:spacing w:line="300" w:lineRule="auto"/>
              <w:rPr>
                <w:rFonts w:ascii="仿宋" w:eastAsia="仿宋" w:hAnsi="仿宋" w:cs="仿宋_GB2312"/>
                <w:b/>
              </w:rPr>
            </w:pP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银川天佳能源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随着工业技术的不断发展，应用于工业技术的自动化水平不断提高，需要为往复式压缩机提供一套性能稳定、可靠的控制系统，以对往复式压缩机关键部位的实时监测、控制、故障症断等，有效地保证往复式压缩机正常运行，同时可以分析出设备发生异常的部位及原因等，对生产效率的提高有很大的推进作用。在企业应用中，自主开发较成套装备购买成本低。在实际教学方面，考察学生对所学知识的综合应用。</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内容：</w:t>
            </w:r>
          </w:p>
          <w:p w:rsidR="00D46CDD" w:rsidRPr="00AA0F62" w:rsidRDefault="00D46CDD" w:rsidP="00AA0F62">
            <w:pPr>
              <w:numPr>
                <w:ilvl w:val="0"/>
                <w:numId w:val="41"/>
              </w:numPr>
              <w:snapToGrid w:val="0"/>
              <w:spacing w:line="300" w:lineRule="auto"/>
              <w:rPr>
                <w:rFonts w:ascii="仿宋" w:eastAsia="仿宋" w:hAnsi="仿宋" w:cs="仿宋_GB2312"/>
                <w:b/>
              </w:rPr>
            </w:pPr>
            <w:r w:rsidRPr="00AA0F62">
              <w:rPr>
                <w:rFonts w:ascii="仿宋" w:eastAsia="仿宋" w:hAnsi="仿宋" w:cs="仿宋_GB2312" w:hint="eastAsia"/>
                <w:b/>
              </w:rPr>
              <w:t>掌握往复式压缩机在天然气压缩过程中的工作机理；</w:t>
            </w:r>
          </w:p>
          <w:p w:rsidR="00D46CDD" w:rsidRPr="00AA0F62" w:rsidRDefault="00D46CDD" w:rsidP="00AA0F62">
            <w:pPr>
              <w:numPr>
                <w:ilvl w:val="0"/>
                <w:numId w:val="41"/>
              </w:numPr>
              <w:snapToGrid w:val="0"/>
              <w:spacing w:line="300" w:lineRule="auto"/>
              <w:rPr>
                <w:rFonts w:ascii="仿宋" w:eastAsia="仿宋" w:hAnsi="仿宋" w:cs="仿宋_GB2312"/>
                <w:b/>
              </w:rPr>
            </w:pPr>
            <w:r w:rsidRPr="00AA0F62">
              <w:rPr>
                <w:rFonts w:ascii="仿宋" w:eastAsia="仿宋" w:hAnsi="仿宋" w:cs="仿宋_GB2312" w:hint="eastAsia"/>
                <w:b/>
              </w:rPr>
              <w:lastRenderedPageBreak/>
              <w:t>设计往复式压缩机自动控制系统的配电系统图；</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进行控制系统中PLC硬件的选型以及其他外围电路中关键部位的选型；</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针对往复式压缩机在天然气压缩过程中的应用设计出完整的自动控制系统并实现该系统。技术要求：天然气入口压力为1-2 kpa，出口运行压力约为20 kg；</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进行自动控制系统中PLC硬件的选型（按模块化）及软件的设计、调试（离线、在线）；</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设计并实现整个系统的运行（包括功能和指标的实时显</w:t>
            </w:r>
            <w:r w:rsidRPr="00AA0F62">
              <w:rPr>
                <w:rFonts w:ascii="仿宋" w:eastAsia="仿宋" w:hAnsi="仿宋" w:cs="仿宋_GB2312" w:hint="eastAsia"/>
                <w:b/>
              </w:rPr>
              <w:lastRenderedPageBreak/>
              <w:t>示，使用组态王实现模拟）。</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完成电气一、二次原理图、自动控制系统图等（1张2#图，CAXA或CAD绘制）；</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完成PLC柜布置接线图等（1张2#图，CAXA或CAD绘制）；</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6.完成毕业设计说明书的编写工作（1万字，word排版）；</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7.完成5000字英文材料的翻译工作</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基于蓝牙通讯的读卡器控制APP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银川天佳能源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鉴于目前逻辑加密卡的读取密码、修改密码、读卡和写卡等操作在PC端完成，不便于携带，本课题以基于蓝牙通讯控制读卡器的手机APP为设计对象，这是软件控制工程中的重要应用领域。</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内容：学习、掌握Android Studio软件的使用方法；学习、掌握JAVA语言； 实习逻辑加密卡读取密码、修改密码、读卡和写卡等操作在便携式安卓系统上的操作；实现手机APP和读卡器之间的通讯连接。</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分析研究读卡器控制系统的具体要求；</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根据系统提供的具体要求和API，指定控制策略；</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了解、掌握蓝牙4.0的相关技术；</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完成手机APP的编写工作；</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完成毕业设计说明书的编写工作（1万字作用，word排版）；</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6.完成5000字英文材料的翻译工作。</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间歇式燃气集控系统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银川天佳能源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以燃气为代表的间歇式可再生能源发电系统具有不可替代的优势。间歇式能源与储能装置的协调出力控制可以提高系统对间歇式能源的利用效率。带储能装置的间歇式能源发电系统可以通过储能装置平衡功率输出，达到最大效率的利用间歇式可再生能源发电的目的。</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内容：在确定的工艺下设计集控系统及其实现；硬件选型、软件的设计调试； 研究发电机、压缩机自控技术。</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numPr>
                <w:ilvl w:val="0"/>
                <w:numId w:val="42"/>
              </w:numPr>
              <w:snapToGrid w:val="0"/>
              <w:spacing w:line="300" w:lineRule="auto"/>
              <w:rPr>
                <w:rFonts w:ascii="仿宋" w:eastAsia="仿宋" w:hAnsi="仿宋" w:cs="仿宋_GB2312"/>
                <w:b/>
              </w:rPr>
            </w:pPr>
            <w:r w:rsidRPr="00AA0F62">
              <w:rPr>
                <w:rFonts w:ascii="仿宋" w:eastAsia="仿宋" w:hAnsi="仿宋" w:cs="仿宋_GB2312" w:hint="eastAsia"/>
                <w:b/>
              </w:rPr>
              <w:t>设计出完整的电气一、二次原理图、自动控制系统图等，在发电机、压缩机、气态天燃气正常工作的条件下的循环控制图，并对发电机、压缩机的选型进行简单分析；</w:t>
            </w:r>
          </w:p>
          <w:p w:rsidR="00D46CDD" w:rsidRPr="00AA0F62" w:rsidRDefault="00D46CDD" w:rsidP="00AA0F62">
            <w:pPr>
              <w:numPr>
                <w:ilvl w:val="0"/>
                <w:numId w:val="42"/>
              </w:numPr>
              <w:snapToGrid w:val="0"/>
              <w:spacing w:line="300" w:lineRule="auto"/>
              <w:rPr>
                <w:rFonts w:ascii="仿宋" w:eastAsia="仿宋" w:hAnsi="仿宋" w:cs="仿宋_GB2312"/>
                <w:b/>
              </w:rPr>
            </w:pPr>
            <w:r w:rsidRPr="00AA0F62">
              <w:rPr>
                <w:rFonts w:ascii="仿宋" w:eastAsia="仿宋" w:hAnsi="仿宋" w:cs="仿宋_GB2312" w:hint="eastAsia"/>
                <w:b/>
              </w:rPr>
              <w:t>分析间歇式燃气供暖的经济性。对初期投资的三个主要部分：用地及建筑费用，供热系统设备材料及施工费，以及电力增容费进行了大量的研究调查；</w:t>
            </w:r>
          </w:p>
          <w:p w:rsidR="00D46CDD" w:rsidRPr="00AA0F62" w:rsidRDefault="00D46CDD" w:rsidP="00AA0F62">
            <w:pPr>
              <w:numPr>
                <w:ilvl w:val="0"/>
                <w:numId w:val="42"/>
              </w:numPr>
              <w:snapToGrid w:val="0"/>
              <w:spacing w:line="300" w:lineRule="auto"/>
              <w:rPr>
                <w:rFonts w:ascii="仿宋" w:eastAsia="仿宋" w:hAnsi="仿宋" w:cs="仿宋_GB2312"/>
                <w:b/>
              </w:rPr>
            </w:pPr>
            <w:r w:rsidRPr="00AA0F62">
              <w:rPr>
                <w:rFonts w:ascii="仿宋" w:eastAsia="仿宋" w:hAnsi="仿宋" w:cs="仿宋_GB2312" w:hint="eastAsia"/>
                <w:b/>
              </w:rPr>
              <w:t>通过对实验数据的分析整理，得出温度与时间的关系，燃气消耗量与温度关系的拟合曲线；</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用FLUENT软件计算停机14小时后室内平均温度，这对锅炉设计具有重要的意义。</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基于蓝牙通讯的逻辑加密卡读卡器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夏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银川天佳能源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IC卡天然气表在生活中被大量使用，而现今天然气的缴费、IC卡信息的查阅修改大多要去天然气公司办理，不方便现场人员及时查阅。手持式的蓝牙读卡器能够方便工作人员方便快速的了解并卡内信息，极大的提高工作效率。</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内容：学习掌握单片机的知识和编程方法，蓝牙4.0</w:t>
            </w:r>
            <w:r w:rsidRPr="00AA0F62">
              <w:rPr>
                <w:rFonts w:ascii="仿宋" w:eastAsia="仿宋" w:hAnsi="仿宋" w:cs="仿宋_GB2312" w:hint="eastAsia"/>
                <w:b/>
              </w:rPr>
              <w:lastRenderedPageBreak/>
              <w:t>技术。掌握逻辑加密卡的工作原理。要求以选择MSP430系列单片机为核心实现逻辑加密卡蓝牙读卡器的外形设计、电路布置及程序编写，并将数据通过蓝牙4.0传输给显示端。</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分析研究逻辑加密卡的运行原理，蓝牙4.0技术；</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根据系统提供的具体要求和相应参数，以选择MSP430系列单片机为核心，制定控制策略；</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硬件结构的设计：包括读卡器</w:t>
            </w:r>
            <w:r w:rsidRPr="00AA0F62">
              <w:rPr>
                <w:rFonts w:ascii="仿宋" w:eastAsia="仿宋" w:hAnsi="仿宋" w:cs="仿宋_GB2312" w:hint="eastAsia"/>
                <w:b/>
              </w:rPr>
              <w:lastRenderedPageBreak/>
              <w:t>原理图设计、PCB电路板的绘制。</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完成相应的软件编制：包括逻辑加密卡的读卡、写卡、密码读取和修改。</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最终结果要求：</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平均功耗小于50uA;</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蓝牙通讯一次性通讯成功率大于98%；</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能够完成与手机端APP稳定的数据传输。</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 xml:space="preserve">5.完成毕业设计论文的编写工作（1万字左右，word排版）； </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6.完成5000字的英文资料翻译。</w:t>
            </w:r>
            <w:r w:rsidRPr="00AA0F62">
              <w:rPr>
                <w:rFonts w:ascii="仿宋" w:eastAsia="仿宋" w:hAnsi="仿宋" w:cs="仿宋_GB2312" w:hint="eastAsia"/>
                <w:b/>
              </w:rPr>
              <w:tab/>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重型叉车的钢管稳定器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厦门理工学院</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车辆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林德（中国）叉车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    </w:t>
            </w:r>
            <w:r w:rsidRPr="00AA0F62">
              <w:rPr>
                <w:rFonts w:ascii="仿宋" w:eastAsia="仿宋" w:hAnsi="仿宋" w:cs="仿宋_GB2312"/>
                <w:b/>
              </w:rPr>
              <w:t>在工业</w:t>
            </w:r>
            <w:r w:rsidRPr="00AA0F62">
              <w:rPr>
                <w:rFonts w:ascii="仿宋" w:eastAsia="仿宋" w:hAnsi="仿宋" w:cs="仿宋_GB2312" w:hint="eastAsia"/>
                <w:b/>
              </w:rPr>
              <w:t>生产</w:t>
            </w:r>
            <w:r w:rsidRPr="00AA0F62">
              <w:rPr>
                <w:rFonts w:ascii="仿宋" w:eastAsia="仿宋" w:hAnsi="仿宋" w:cs="仿宋_GB2312"/>
                <w:b/>
              </w:rPr>
              <w:t>中，很多地方</w:t>
            </w:r>
            <w:r w:rsidRPr="00AA0F62">
              <w:rPr>
                <w:rFonts w:ascii="仿宋" w:eastAsia="仿宋" w:hAnsi="仿宋" w:cs="仿宋_GB2312" w:hint="eastAsia"/>
                <w:b/>
              </w:rPr>
              <w:t>都</w:t>
            </w:r>
            <w:r w:rsidRPr="00AA0F62">
              <w:rPr>
                <w:rFonts w:ascii="仿宋" w:eastAsia="仿宋" w:hAnsi="仿宋" w:cs="仿宋_GB2312"/>
                <w:b/>
              </w:rPr>
              <w:t>需要用到钢管，</w:t>
            </w:r>
            <w:r w:rsidRPr="00AA0F62">
              <w:rPr>
                <w:rFonts w:ascii="仿宋" w:eastAsia="仿宋" w:hAnsi="仿宋" w:cs="仿宋_GB2312" w:hint="eastAsia"/>
                <w:b/>
              </w:rPr>
              <w:t>叉车在</w:t>
            </w:r>
            <w:r w:rsidRPr="00AA0F62">
              <w:rPr>
                <w:rFonts w:ascii="仿宋" w:eastAsia="仿宋" w:hAnsi="仿宋" w:cs="仿宋_GB2312"/>
                <w:b/>
              </w:rPr>
              <w:t>搬运</w:t>
            </w:r>
            <w:r w:rsidRPr="00AA0F62">
              <w:rPr>
                <w:rFonts w:ascii="仿宋" w:eastAsia="仿宋" w:hAnsi="仿宋" w:cs="仿宋_GB2312" w:hint="eastAsia"/>
                <w:b/>
              </w:rPr>
              <w:t>钢管</w:t>
            </w:r>
            <w:r w:rsidRPr="00AA0F62">
              <w:rPr>
                <w:rFonts w:ascii="仿宋" w:eastAsia="仿宋" w:hAnsi="仿宋" w:cs="仿宋_GB2312"/>
                <w:b/>
              </w:rPr>
              <w:t>过程中</w:t>
            </w:r>
            <w:r w:rsidRPr="00AA0F62">
              <w:rPr>
                <w:rFonts w:ascii="仿宋" w:eastAsia="仿宋" w:hAnsi="仿宋" w:cs="仿宋_GB2312" w:hint="eastAsia"/>
                <w:b/>
              </w:rPr>
              <w:t>，</w:t>
            </w:r>
            <w:r w:rsidRPr="00AA0F62">
              <w:rPr>
                <w:rFonts w:ascii="仿宋" w:eastAsia="仿宋" w:hAnsi="仿宋" w:cs="仿宋_GB2312"/>
                <w:b/>
              </w:rPr>
              <w:t>如果只是单纯的用载荷稳定器去固定的话，很容易滑落，造成一些危险</w:t>
            </w:r>
            <w:r w:rsidRPr="00AA0F62">
              <w:rPr>
                <w:rFonts w:ascii="仿宋" w:eastAsia="仿宋" w:hAnsi="仿宋" w:cs="仿宋_GB2312" w:hint="eastAsia"/>
                <w:b/>
              </w:rPr>
              <w:t>，</w:t>
            </w:r>
            <w:r w:rsidRPr="00AA0F62">
              <w:rPr>
                <w:rFonts w:ascii="仿宋" w:eastAsia="仿宋" w:hAnsi="仿宋" w:cs="仿宋_GB2312"/>
                <w:b/>
              </w:rPr>
              <w:t>因此，需要</w:t>
            </w:r>
            <w:r w:rsidRPr="00AA0F62">
              <w:rPr>
                <w:rFonts w:ascii="仿宋" w:eastAsia="仿宋" w:hAnsi="仿宋" w:cs="仿宋_GB2312" w:hint="eastAsia"/>
                <w:b/>
              </w:rPr>
              <w:t>一种特殊的器械——</w:t>
            </w:r>
            <w:r w:rsidRPr="00AA0F62">
              <w:rPr>
                <w:rFonts w:ascii="仿宋" w:eastAsia="仿宋" w:hAnsi="仿宋" w:cs="仿宋_GB2312"/>
                <w:b/>
              </w:rPr>
              <w:t>钢管稳定器来保证叉车</w:t>
            </w:r>
            <w:r w:rsidRPr="00AA0F62">
              <w:rPr>
                <w:rFonts w:ascii="仿宋" w:eastAsia="仿宋" w:hAnsi="仿宋" w:cs="仿宋_GB2312" w:hint="eastAsia"/>
                <w:b/>
              </w:rPr>
              <w:t>的正常工作。</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通过</w:t>
            </w:r>
            <w:r w:rsidRPr="00AA0F62">
              <w:rPr>
                <w:rFonts w:ascii="仿宋" w:eastAsia="仿宋" w:hAnsi="仿宋" w:cs="仿宋_GB2312"/>
                <w:b/>
              </w:rPr>
              <w:t>钢管稳定器</w:t>
            </w:r>
            <w:r w:rsidRPr="00AA0F62">
              <w:rPr>
                <w:rFonts w:ascii="仿宋" w:eastAsia="仿宋" w:hAnsi="仿宋" w:cs="仿宋_GB2312" w:hint="eastAsia"/>
                <w:b/>
              </w:rPr>
              <w:t>的应用</w:t>
            </w:r>
            <w:r w:rsidRPr="00AA0F62">
              <w:rPr>
                <w:rFonts w:ascii="仿宋" w:eastAsia="仿宋" w:hAnsi="仿宋" w:cs="仿宋_GB2312"/>
                <w:b/>
              </w:rPr>
              <w:t>，</w:t>
            </w:r>
            <w:r w:rsidRPr="00AA0F62">
              <w:rPr>
                <w:rFonts w:ascii="仿宋" w:eastAsia="仿宋" w:hAnsi="仿宋" w:cs="仿宋_GB2312" w:hint="eastAsia"/>
                <w:b/>
              </w:rPr>
              <w:t>能</w:t>
            </w:r>
            <w:r w:rsidRPr="00AA0F62">
              <w:rPr>
                <w:rFonts w:ascii="仿宋" w:eastAsia="仿宋" w:hAnsi="仿宋" w:cs="仿宋_GB2312"/>
                <w:b/>
              </w:rPr>
              <w:t>极大提高生产效率，可以更安全地运送</w:t>
            </w:r>
            <w:r w:rsidRPr="00AA0F62">
              <w:rPr>
                <w:rFonts w:ascii="仿宋" w:eastAsia="仿宋" w:hAnsi="仿宋" w:cs="仿宋_GB2312" w:hint="eastAsia"/>
                <w:b/>
              </w:rPr>
              <w:t>、</w:t>
            </w:r>
            <w:r w:rsidRPr="00AA0F62">
              <w:rPr>
                <w:rFonts w:ascii="仿宋" w:eastAsia="仿宋" w:hAnsi="仿宋" w:cs="仿宋_GB2312"/>
                <w:b/>
              </w:rPr>
              <w:t>堆高或装卸，进而将货物损耗程度</w:t>
            </w:r>
            <w:r w:rsidRPr="00AA0F62">
              <w:rPr>
                <w:rFonts w:ascii="仿宋" w:eastAsia="仿宋" w:hAnsi="仿宋" w:cs="仿宋_GB2312" w:hint="eastAsia"/>
                <w:b/>
              </w:rPr>
              <w:t>和</w:t>
            </w:r>
            <w:r w:rsidRPr="00AA0F62">
              <w:rPr>
                <w:rFonts w:ascii="仿宋" w:eastAsia="仿宋" w:hAnsi="仿宋" w:cs="仿宋_GB2312"/>
                <w:b/>
              </w:rPr>
              <w:t>事故率降到最低。</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钢管稳定器的工作原理：通过液压传动（以油液作为工作介质，通过密封容积的变化来传递运动，通过油液内部的压力来传递动力。）油缸伸缩来控制载荷稳定器</w:t>
            </w:r>
            <w:r w:rsidRPr="00AA0F62">
              <w:rPr>
                <w:rFonts w:ascii="仿宋" w:eastAsia="仿宋" w:hAnsi="仿宋" w:cs="仿宋_GB2312" w:hint="eastAsia"/>
                <w:b/>
              </w:rPr>
              <w:lastRenderedPageBreak/>
              <w:t>夹紧钢管。首先将原动机的机械能转换为油液的液压能，而后再由液压泵输入的油液压力能转换为夹紧钢管的机械能。同时要保证钢管稳定器有足够的摩擦力，以保持在货叉上面。</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设计出完整的钢管稳定器与货叉系统的机械结构，绘制出系统的装配图，选择几个关键部件绘制零件图。</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 对于液压油缸行程及夹紧力等与稳定器相关参数的计算</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对于货叉进行应力分析,做出对应的优化设计</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通过货叉与载荷（钢管）</w:t>
            </w:r>
            <w:r w:rsidRPr="00AA0F62">
              <w:rPr>
                <w:rFonts w:ascii="仿宋" w:eastAsia="仿宋" w:hAnsi="仿宋" w:cs="仿宋_GB2312" w:hint="eastAsia"/>
                <w:b/>
              </w:rPr>
              <w:lastRenderedPageBreak/>
              <w:t>稳定器的匹配，建立货叉与载荷（钢管）稳定器的三维模型</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F旋压机旋轮座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厦门理工学院/厦门日上集团股份有限公司</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车辆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厦门日上集团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    旋压机旋轮座在钢圈的生产中起到重要作用，目前在生产中发现，现有的结构在一定产能下，经常出现问题，为提高生产效率，需要设计一种新的旋压机旋轮座。</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    设计的内容包括：计算传递的转矩、转速，设计旋转轴，通过计算载荷，选择合适的轴承，校核所设计的旋转轴和轴承，分析设计结果，对不合理的设计结构进行改进和优化。设计旋轮座外壳，计算传递的冲击载荷等，并保证连接件的安全稳定性。</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毕业设计说明书：主要包括研究项目的国内外进展概况和旋转座的设计过程与计算分析校核流程；</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利用三维和二维绘图软件绘制出旋压机工作部分的图纸：包括装配图和旋转轴及关键件的零件图；</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旋转座的加工工艺和装配工艺等。</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利用动力学分析软件ADAMS，建立动力学模型，进行机构的运动分析，并导出关键零件的运动规律曲线。</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利用有限元分析软件，对关键零件-旋转轴的结构刚度和强度分析。施加与实际情况符合的边界条件。</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钢圈画线设备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厦门理工学院/厦门日上集团股份有限公司</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车辆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厦门日上集团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在轮毂出口过程中，多数客户对轮毂外观提出美观设计要求，希望在轮毂上画上两条不同颜色的圆圈。目前，画线设备至少需要依靠3人才能完成画线操作，1人旋转轮毂，1人调整画线碰头，1人加注颜料。实际操作中，画线效率低下，一次成功率低。为了提高效率，改进原有的不足，新设计的画线设备只需要1人就可以完成原来3人才能协同完成的工作，画线效率与成功率显著提高。</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设计内容包括：最大固定轮毂尺寸至少可达16寸的旋转固定台；可同时画两种不同颜色圆圈的颜料供给装置。</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设计出一套可1人操作完成的画线设备，绘制出系统装配图，绘制出颜料供给系统装配图和2-3个关键零部件图。技术要求：16寸及以上轮毂的旋转台固定结构。</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建立画线设备各个系统环节的三维数字模型，并进行干涉检查及校核。</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误踩油门紧急自锁装置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厦门理工学院/厦门丰泰国际新能源汽车有限公司</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车辆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厦门丰泰国际新能源汽车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在实际交通事故中，尤其是女性驾驶员，在面临突发或紧急情况时，由于紧张或反应延迟，导致驾驶员误踩油门或踩住油门忘记松开等。该紧急自锁装置可以利用惯性原理将油门踏板紧急锁住，避免重大交通发生。当油门踏板松开之后，可以在弹簧作用下自动恢复，不影响油门踏板下次继续使用。</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设计出一套可紧急自锁的装置，并绘制出系统装配图，绘制出2-3个关键零部件图。技术要求：该紧急自锁装置可以自我恢复及解锁。</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建立紧急自锁装置各个系统环节的三维数字模型，并进行干涉检查及校核。</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该装置应具有一定的创新性，可申请国家专利1项，并提供专利受理通知书一份。</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双向</w:t>
            </w:r>
            <w:r w:rsidRPr="00AA0F62">
              <w:rPr>
                <w:rFonts w:ascii="仿宋" w:eastAsia="仿宋" w:hAnsi="仿宋" w:cs="仿宋_GB2312"/>
                <w:b/>
              </w:rPr>
              <w:t>驱动自动</w:t>
            </w:r>
            <w:r w:rsidRPr="00AA0F62">
              <w:rPr>
                <w:rFonts w:ascii="仿宋" w:eastAsia="仿宋" w:hAnsi="仿宋" w:cs="仿宋_GB2312" w:hint="eastAsia"/>
                <w:b/>
              </w:rPr>
              <w:t>装卸</w:t>
            </w:r>
            <w:r w:rsidRPr="00AA0F62">
              <w:rPr>
                <w:rFonts w:ascii="仿宋" w:eastAsia="仿宋" w:hAnsi="仿宋" w:cs="仿宋_GB2312"/>
                <w:b/>
              </w:rPr>
              <w:t>磁导航车</w:t>
            </w:r>
            <w:r w:rsidRPr="00AA0F62">
              <w:rPr>
                <w:rFonts w:ascii="仿宋" w:eastAsia="仿宋" w:hAnsi="仿宋" w:cs="仿宋_GB2312"/>
                <w:b/>
              </w:rPr>
              <w:lastRenderedPageBreak/>
              <w:t>辆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b/>
              </w:rPr>
              <w:lastRenderedPageBreak/>
              <w:t>山东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山东亚历山大智能科技有限</w:t>
            </w:r>
            <w:r w:rsidRPr="00AA0F62">
              <w:rPr>
                <w:rFonts w:ascii="仿宋" w:eastAsia="仿宋" w:hAnsi="仿宋" w:cs="仿宋_GB2312" w:hint="eastAsia"/>
                <w:b/>
              </w:rPr>
              <w:lastRenderedPageBreak/>
              <w:t>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lastRenderedPageBreak/>
              <w:t>结合国内外</w:t>
            </w:r>
            <w:r w:rsidRPr="00AA0F62">
              <w:rPr>
                <w:rFonts w:ascii="仿宋" w:eastAsia="仿宋" w:hAnsi="仿宋" w:cs="仿宋_GB2312" w:hint="eastAsia"/>
                <w:b/>
              </w:rPr>
              <w:t>AGV的</w:t>
            </w:r>
            <w:r w:rsidRPr="00AA0F62">
              <w:rPr>
                <w:rFonts w:ascii="仿宋" w:eastAsia="仿宋" w:hAnsi="仿宋" w:cs="仿宋_GB2312"/>
                <w:b/>
              </w:rPr>
              <w:t>发展历史及现状，对</w:t>
            </w:r>
            <w:r w:rsidRPr="00AA0F62">
              <w:rPr>
                <w:rFonts w:ascii="仿宋" w:eastAsia="仿宋" w:hAnsi="仿宋" w:cs="仿宋_GB2312" w:hint="eastAsia"/>
                <w:b/>
              </w:rPr>
              <w:t>AGV的研究过程</w:t>
            </w:r>
            <w:r w:rsidRPr="00AA0F62">
              <w:rPr>
                <w:rFonts w:ascii="仿宋" w:eastAsia="仿宋" w:hAnsi="仿宋" w:cs="仿宋_GB2312"/>
                <w:b/>
              </w:rPr>
              <w:t>的关键问题及解决办法进行研究</w:t>
            </w:r>
            <w:r w:rsidRPr="00AA0F62">
              <w:rPr>
                <w:rFonts w:ascii="仿宋" w:eastAsia="仿宋" w:hAnsi="仿宋" w:cs="仿宋_GB2312" w:hint="eastAsia"/>
                <w:b/>
              </w:rPr>
              <w:t>，</w:t>
            </w:r>
            <w:r w:rsidRPr="00AA0F62">
              <w:rPr>
                <w:rFonts w:ascii="仿宋" w:eastAsia="仿宋" w:hAnsi="仿宋" w:cs="仿宋_GB2312"/>
                <w:b/>
              </w:rPr>
              <w:t>提出</w:t>
            </w:r>
            <w:r w:rsidRPr="00AA0F62">
              <w:rPr>
                <w:rFonts w:ascii="仿宋" w:eastAsia="仿宋" w:hAnsi="仿宋" w:cs="仿宋_GB2312" w:hint="eastAsia"/>
                <w:b/>
              </w:rPr>
              <w:t>AGV的</w:t>
            </w:r>
            <w:r w:rsidRPr="00AA0F62">
              <w:rPr>
                <w:rFonts w:ascii="仿宋" w:eastAsia="仿宋" w:hAnsi="仿宋" w:cs="仿宋_GB2312"/>
                <w:b/>
              </w:rPr>
              <w:t>总体</w:t>
            </w:r>
            <w:r w:rsidRPr="00AA0F62">
              <w:rPr>
                <w:rFonts w:ascii="仿宋" w:eastAsia="仿宋" w:hAnsi="仿宋" w:cs="仿宋_GB2312"/>
                <w:b/>
              </w:rPr>
              <w:lastRenderedPageBreak/>
              <w:t>设计流程及方案规划</w:t>
            </w:r>
            <w:r w:rsidRPr="00AA0F62">
              <w:rPr>
                <w:rFonts w:ascii="仿宋" w:eastAsia="仿宋" w:hAnsi="仿宋" w:cs="仿宋_GB2312" w:hint="eastAsia"/>
                <w:b/>
              </w:rPr>
              <w:t>，着手解决AGV系统的各组成部分的设计：双向驱动转向、车架、承载平台、导航平台，装卸平台和通信系统。同时，着手对AGV各零部件的生产工艺和总装配工艺进行设计，完成生产制造并装配成实物。</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lastRenderedPageBreak/>
              <w:t>（1）设计出完整的双向自动装卸式AGV的机械结构，绘制</w:t>
            </w:r>
            <w:r w:rsidRPr="00AA0F62">
              <w:rPr>
                <w:rFonts w:ascii="仿宋" w:eastAsia="仿宋" w:hAnsi="仿宋" w:cs="仿宋_GB2312"/>
                <w:b/>
              </w:rPr>
              <w:lastRenderedPageBreak/>
              <w:t>出系统装配图和零件图。技术要求：车身长小于2m，车身宽小于1m，车身高小于0.5m，载重3T，速度不小于15m/min，续航能力不小于4h，载荷上下料：自动上下料。导航方式：磁导航。具有两级避障。爬坡大于5度，在坡上可断电抱闸制动。停车精度不大于正负5mm。</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2）设计出AGV系统的强电、弱电控制电路；</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3）</w:t>
            </w:r>
            <w:r w:rsidRPr="00AA0F62">
              <w:rPr>
                <w:rFonts w:ascii="仿宋" w:eastAsia="仿宋" w:hAnsi="仿宋" w:cs="仿宋_GB2312" w:hint="eastAsia"/>
                <w:b/>
              </w:rPr>
              <w:t>用有限元软件分析方法校核3-4个典型元件的结构强度，并进行优化设计。</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基于</w:t>
            </w:r>
            <w:r w:rsidRPr="00AA0F62">
              <w:rPr>
                <w:rFonts w:ascii="仿宋" w:eastAsia="仿宋" w:hAnsi="仿宋" w:cs="仿宋_GB2312"/>
                <w:b/>
              </w:rPr>
              <w:t>ROS</w:t>
            </w:r>
            <w:r w:rsidRPr="00AA0F62">
              <w:rPr>
                <w:rFonts w:ascii="仿宋" w:eastAsia="仿宋" w:hAnsi="仿宋" w:cs="仿宋_GB2312" w:hint="eastAsia"/>
                <w:b/>
              </w:rPr>
              <w:t>驱控一体机器人关节组件的研究</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上海交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新松机器人自动化股份有限公司中央研究院</w:t>
            </w:r>
            <w:r w:rsidRPr="00AA0F62">
              <w:rPr>
                <w:rFonts w:ascii="仿宋" w:eastAsia="仿宋" w:hAnsi="仿宋" w:cs="仿宋_GB2312"/>
                <w:b/>
              </w:rPr>
              <w:t xml:space="preserve">                                                                                        </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目前，市场上机器人采用固定形式的机械结构，各成体系的控制系统，以及互不通用不开放的设计思路，在一定程度上阻碍了机器人使用的普及和应用，而模块化和组件化技术被公认解决以上问题的最有效方法。</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课题提出的基于</w:t>
            </w:r>
            <w:r w:rsidRPr="00AA0F62">
              <w:rPr>
                <w:rFonts w:ascii="仿宋" w:eastAsia="仿宋" w:hAnsi="仿宋" w:cs="仿宋_GB2312"/>
                <w:b/>
              </w:rPr>
              <w:t>ROS</w:t>
            </w:r>
            <w:r w:rsidRPr="00AA0F62">
              <w:rPr>
                <w:rFonts w:ascii="仿宋" w:eastAsia="仿宋" w:hAnsi="仿宋" w:cs="仿宋_GB2312" w:hint="eastAsia"/>
                <w:b/>
              </w:rPr>
              <w:t>机器人一体化关节组件的研究。其核心思想开发一种驱控一体的通用机器人关节组件，通过类似搭积木的方式可组合成特定需求的构形。单个关节的组件化特征不仅体现在机械结构上的通用性，其电子电气、控制算法、上位机软件均具备自由组合的通用性。通过多关节的组合搭配，可在不同的工作</w:t>
            </w:r>
            <w:r w:rsidRPr="00AA0F62">
              <w:rPr>
                <w:rFonts w:ascii="仿宋" w:eastAsia="仿宋" w:hAnsi="仿宋" w:cs="仿宋_GB2312" w:hint="eastAsia"/>
                <w:b/>
              </w:rPr>
              <w:lastRenderedPageBreak/>
              <w:t>空间中、面对不同的任务对象，完成复杂的应用要求。电气接线为即插即用形式。软件采用国际上主流的</w:t>
            </w:r>
            <w:r w:rsidRPr="00AA0F62">
              <w:rPr>
                <w:rFonts w:ascii="仿宋" w:eastAsia="仿宋" w:hAnsi="仿宋" w:cs="仿宋_GB2312"/>
                <w:b/>
              </w:rPr>
              <w:t>ROS</w:t>
            </w:r>
            <w:r w:rsidRPr="00AA0F62">
              <w:rPr>
                <w:rFonts w:ascii="仿宋" w:eastAsia="仿宋" w:hAnsi="仿宋" w:cs="仿宋_GB2312" w:hint="eastAsia"/>
                <w:b/>
              </w:rPr>
              <w:t>技术，方便开发者借助于开源代码进行二次应用开发。</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课题的创新之处在于开发一种新型的驱控机器人关节组件，导入开源</w:t>
            </w:r>
            <w:r w:rsidRPr="00AA0F62">
              <w:rPr>
                <w:rFonts w:ascii="仿宋" w:eastAsia="仿宋" w:hAnsi="仿宋" w:cs="仿宋_GB2312"/>
                <w:b/>
              </w:rPr>
              <w:t>ROS</w:t>
            </w:r>
            <w:r w:rsidRPr="00AA0F62">
              <w:rPr>
                <w:rFonts w:ascii="仿宋" w:eastAsia="仿宋" w:hAnsi="仿宋" w:cs="仿宋_GB2312" w:hint="eastAsia"/>
                <w:b/>
              </w:rPr>
              <w:t>驱控软件，方便使用者根据实际应用快速搭建机器人模型，经过短时学习即可自由操作机器人并对机器人编程控制，拓展服务、工业、医疗等领域应用。</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本项目是为机械电子工程专业的学生完成毕业设计设计的课题。要求学生对机器人技术有浓厚的兴趣，熟练用</w:t>
            </w:r>
            <w:r w:rsidRPr="00AA0F62">
              <w:rPr>
                <w:rFonts w:ascii="仿宋" w:eastAsia="仿宋" w:hAnsi="仿宋" w:cs="仿宋_GB2312"/>
                <w:b/>
              </w:rPr>
              <w:t>CAD</w:t>
            </w:r>
            <w:r w:rsidRPr="00AA0F62">
              <w:rPr>
                <w:rFonts w:ascii="仿宋" w:eastAsia="仿宋" w:hAnsi="仿宋" w:cs="仿宋_GB2312" w:hint="eastAsia"/>
                <w:b/>
              </w:rPr>
              <w:t>软件进行机械结构设计与特性仿真，掌握</w:t>
            </w:r>
            <w:r w:rsidRPr="00AA0F62">
              <w:rPr>
                <w:rFonts w:ascii="仿宋" w:eastAsia="仿宋" w:hAnsi="仿宋" w:cs="仿宋_GB2312"/>
                <w:b/>
              </w:rPr>
              <w:t>PCB</w:t>
            </w:r>
            <w:r w:rsidRPr="00AA0F62">
              <w:rPr>
                <w:rFonts w:ascii="仿宋" w:eastAsia="仿宋" w:hAnsi="仿宋" w:cs="仿宋_GB2312" w:hint="eastAsia"/>
                <w:b/>
              </w:rPr>
              <w:t>设计和嵌入式系统原理，熟悉</w:t>
            </w:r>
            <w:r w:rsidRPr="00AA0F62">
              <w:rPr>
                <w:rFonts w:ascii="仿宋" w:eastAsia="仿宋" w:hAnsi="仿宋" w:cs="仿宋_GB2312"/>
                <w:b/>
              </w:rPr>
              <w:t>LINUX</w:t>
            </w:r>
            <w:r w:rsidRPr="00AA0F62">
              <w:rPr>
                <w:rFonts w:ascii="仿宋" w:eastAsia="仿宋" w:hAnsi="仿宋" w:cs="仿宋_GB2312" w:hint="eastAsia"/>
                <w:b/>
              </w:rPr>
              <w:t>和</w:t>
            </w:r>
            <w:r w:rsidRPr="00AA0F62">
              <w:rPr>
                <w:rFonts w:ascii="仿宋" w:eastAsia="仿宋" w:hAnsi="仿宋" w:cs="仿宋_GB2312"/>
                <w:b/>
              </w:rPr>
              <w:t>C++</w:t>
            </w:r>
            <w:r w:rsidRPr="00AA0F62">
              <w:rPr>
                <w:rFonts w:ascii="仿宋" w:eastAsia="仿宋" w:hAnsi="仿宋" w:cs="仿宋_GB2312" w:hint="eastAsia"/>
                <w:b/>
              </w:rPr>
              <w:t>编程技术。要求学生在调研国内外机器人最新发展的基础上提出一个驱控一体的机器人关节设计方案，</w:t>
            </w:r>
            <w:r w:rsidRPr="00AA0F62">
              <w:rPr>
                <w:rFonts w:ascii="仿宋" w:eastAsia="仿宋" w:hAnsi="仿宋" w:cs="仿宋_GB2312" w:hint="eastAsia"/>
                <w:b/>
              </w:rPr>
              <w:lastRenderedPageBreak/>
              <w:t>完成机电系统设计、元器件选型、电路制作和机构加工、机电调试以及驱动软件的编程。</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最终，要求开发的关节组件组装和重构变换不少于三种类型机器人，保证各关节间和整个机器人的供电和信号传输稳定；上位机软件需实时同步计算和显示机器人构形，软件上即可精确控制到每个关节的速度和位置，有配套的人机交互界面，针对实时的机器人构形进行控制，基于实际构形计算的运动学模型，可开放编程接口，让使用者可快速控制机器人。</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基于非接触永磁吸附的家用擦窗机器人原型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上海交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慈溪市裕丰电子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课题拟采用非接触式永磁吸附技术，利用摩擦原理将机器人贴附在玻璃表面，同时采用轮式移动机构实现机器人在玻璃壁面上的移动，附加清洗与刮洗机构，实现在家用窗户上的清洗作业。</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3C07F6">
            <w:pPr>
              <w:pStyle w:val="a6"/>
              <w:numPr>
                <w:ilvl w:val="0"/>
                <w:numId w:val="8"/>
              </w:numPr>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非接触式永磁吸附机构设计</w:t>
            </w:r>
          </w:p>
          <w:p w:rsidR="00D46CDD" w:rsidRPr="00AA0F62" w:rsidRDefault="00D46CDD" w:rsidP="003C07F6">
            <w:pPr>
              <w:pStyle w:val="a6"/>
              <w:numPr>
                <w:ilvl w:val="0"/>
                <w:numId w:val="8"/>
              </w:numPr>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磁场分析与优化设计</w:t>
            </w:r>
          </w:p>
          <w:p w:rsidR="00D46CDD" w:rsidRPr="00AA0F62" w:rsidRDefault="00D46CDD" w:rsidP="003C07F6">
            <w:pPr>
              <w:pStyle w:val="a6"/>
              <w:numPr>
                <w:ilvl w:val="0"/>
                <w:numId w:val="8"/>
              </w:numPr>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壁面受力分析与计算</w:t>
            </w:r>
          </w:p>
          <w:p w:rsidR="00D46CDD" w:rsidRPr="00AA0F62" w:rsidRDefault="00D46CDD" w:rsidP="003C07F6">
            <w:pPr>
              <w:pStyle w:val="a6"/>
              <w:numPr>
                <w:ilvl w:val="0"/>
                <w:numId w:val="8"/>
              </w:numPr>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电机选择与设计</w:t>
            </w:r>
          </w:p>
          <w:p w:rsidR="00D46CDD" w:rsidRPr="00AA0F62" w:rsidRDefault="00D46CDD" w:rsidP="003C07F6">
            <w:pPr>
              <w:pStyle w:val="a6"/>
              <w:numPr>
                <w:ilvl w:val="0"/>
                <w:numId w:val="8"/>
              </w:numPr>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机器人运动学建模</w:t>
            </w:r>
          </w:p>
          <w:p w:rsidR="00D46CDD" w:rsidRPr="00AA0F62" w:rsidRDefault="00D46CDD" w:rsidP="003C07F6">
            <w:pPr>
              <w:pStyle w:val="a6"/>
              <w:numPr>
                <w:ilvl w:val="0"/>
                <w:numId w:val="8"/>
              </w:numPr>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简单的运动控制</w:t>
            </w:r>
          </w:p>
          <w:p w:rsidR="00D46CDD" w:rsidRPr="00AA0F62" w:rsidRDefault="00D46CDD" w:rsidP="003C07F6">
            <w:pPr>
              <w:pStyle w:val="a6"/>
              <w:numPr>
                <w:ilvl w:val="0"/>
                <w:numId w:val="8"/>
              </w:numPr>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清洗方式与结构设计</w:t>
            </w:r>
          </w:p>
          <w:p w:rsidR="00D46CDD" w:rsidRPr="00AA0F62" w:rsidRDefault="00D46CDD" w:rsidP="003C07F6">
            <w:pPr>
              <w:pStyle w:val="a6"/>
              <w:numPr>
                <w:ilvl w:val="0"/>
                <w:numId w:val="8"/>
              </w:numPr>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清洗喷头及清洗剂的选择</w:t>
            </w:r>
          </w:p>
          <w:p w:rsidR="00D46CDD" w:rsidRPr="00AA0F62" w:rsidRDefault="00D46CDD" w:rsidP="003C07F6">
            <w:pPr>
              <w:pStyle w:val="a6"/>
              <w:numPr>
                <w:ilvl w:val="0"/>
                <w:numId w:val="8"/>
              </w:numPr>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熟练使用工程软件绘制三维</w:t>
            </w:r>
            <w:r w:rsidRPr="00AA0F62">
              <w:rPr>
                <w:rFonts w:ascii="仿宋" w:eastAsia="仿宋" w:hAnsi="仿宋" w:cs="仿宋_GB2312" w:hint="eastAsia"/>
                <w:b/>
              </w:rPr>
              <w:lastRenderedPageBreak/>
              <w:t>图、二维工程图</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真空断路器合闸弹跳机理分析与新操动机构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上海交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思源电气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真空断路器是高压电网保护和控制的核心器件，断路器操动机构带动动触头实现合闸或分闸，其动作可靠性极为重要。我国真空断路器主要采用国外操动机构方案，自行研制的操动机构与国外相比精度、寿命和可靠性等差距明显。</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针对公司新型真空断路器研发需要，本课题将开发一款真空断路器用的新操动机构。要求操动机构的机械寿命达到</w:t>
            </w:r>
            <w:r w:rsidRPr="00AA0F62">
              <w:rPr>
                <w:rFonts w:ascii="仿宋" w:eastAsia="仿宋" w:hAnsi="仿宋" w:cs="仿宋_GB2312"/>
                <w:b/>
              </w:rPr>
              <w:t>10000</w:t>
            </w:r>
            <w:r w:rsidRPr="00AA0F62">
              <w:rPr>
                <w:rFonts w:ascii="仿宋" w:eastAsia="仿宋" w:hAnsi="仿宋" w:cs="仿宋_GB2312" w:hint="eastAsia"/>
                <w:b/>
              </w:rPr>
              <w:t>次；分闸缓冲平稳，冲击小，分闸位置准确；满足</w:t>
            </w:r>
            <w:r w:rsidRPr="00AA0F62">
              <w:rPr>
                <w:rFonts w:ascii="仿宋" w:eastAsia="仿宋" w:hAnsi="仿宋" w:cs="仿宋_GB2312"/>
                <w:b/>
              </w:rPr>
              <w:t>31.5kV</w:t>
            </w:r>
            <w:r w:rsidRPr="00AA0F62">
              <w:rPr>
                <w:rFonts w:ascii="仿宋" w:eastAsia="仿宋" w:hAnsi="仿宋" w:cs="仿宋_GB2312" w:hint="eastAsia"/>
                <w:b/>
              </w:rPr>
              <w:t>真空断路器本体特性要求。</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研究内容包括建模分析以揭示真空断路器的合闸弹跳机理，建立操动机构的设计方法，针对某型真空断路器设计一款新操动机构，进行实验分析与验证工作。</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3C07F6">
            <w:pPr>
              <w:pStyle w:val="a6"/>
              <w:numPr>
                <w:ilvl w:val="0"/>
                <w:numId w:val="9"/>
              </w:numPr>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掌握机械制图、机械原理、机械设计、机械结构分析等相关学科知识；</w:t>
            </w:r>
          </w:p>
          <w:p w:rsidR="00D46CDD" w:rsidRPr="00AA0F62" w:rsidRDefault="00D46CDD" w:rsidP="003C07F6">
            <w:pPr>
              <w:pStyle w:val="a6"/>
              <w:numPr>
                <w:ilvl w:val="0"/>
                <w:numId w:val="9"/>
              </w:numPr>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熟悉</w:t>
            </w:r>
            <w:r w:rsidRPr="00AA0F62">
              <w:rPr>
                <w:rFonts w:ascii="仿宋" w:eastAsia="仿宋" w:hAnsi="仿宋" w:cs="仿宋_GB2312"/>
                <w:b/>
              </w:rPr>
              <w:t>3D</w:t>
            </w:r>
            <w:r w:rsidRPr="00AA0F62">
              <w:rPr>
                <w:rFonts w:ascii="仿宋" w:eastAsia="仿宋" w:hAnsi="仿宋" w:cs="仿宋_GB2312" w:hint="eastAsia"/>
                <w:b/>
              </w:rPr>
              <w:t>造型软件、</w:t>
            </w:r>
            <w:r w:rsidRPr="00AA0F62">
              <w:rPr>
                <w:rFonts w:ascii="仿宋" w:eastAsia="仿宋" w:hAnsi="仿宋" w:cs="仿宋_GB2312"/>
                <w:b/>
              </w:rPr>
              <w:t>Adams</w:t>
            </w:r>
            <w:r w:rsidRPr="00AA0F62">
              <w:rPr>
                <w:rFonts w:ascii="仿宋" w:eastAsia="仿宋" w:hAnsi="仿宋" w:cs="仿宋_GB2312" w:hint="eastAsia"/>
                <w:b/>
              </w:rPr>
              <w:t>、有限元分析、</w:t>
            </w:r>
            <w:r w:rsidRPr="00AA0F62">
              <w:rPr>
                <w:rFonts w:ascii="仿宋" w:eastAsia="仿宋" w:hAnsi="仿宋" w:cs="仿宋_GB2312"/>
                <w:b/>
              </w:rPr>
              <w:t>Matlab</w:t>
            </w:r>
            <w:r w:rsidRPr="00AA0F62">
              <w:rPr>
                <w:rFonts w:ascii="仿宋" w:eastAsia="仿宋" w:hAnsi="仿宋" w:cs="仿宋_GB2312" w:hint="eastAsia"/>
                <w:b/>
              </w:rPr>
              <w:t>等软件使用方法；</w:t>
            </w:r>
          </w:p>
          <w:p w:rsidR="00D46CDD" w:rsidRPr="00AA0F62" w:rsidRDefault="00D46CDD" w:rsidP="003C07F6">
            <w:pPr>
              <w:pStyle w:val="a6"/>
              <w:numPr>
                <w:ilvl w:val="0"/>
                <w:numId w:val="9"/>
              </w:numPr>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撰写合闸弹跳机理分析论文</w:t>
            </w:r>
            <w:r w:rsidRPr="00AA0F62">
              <w:rPr>
                <w:rFonts w:ascii="仿宋" w:eastAsia="仿宋" w:hAnsi="仿宋" w:cs="仿宋_GB2312"/>
                <w:b/>
              </w:rPr>
              <w:t>1</w:t>
            </w:r>
            <w:r w:rsidRPr="00AA0F62">
              <w:rPr>
                <w:rFonts w:ascii="仿宋" w:eastAsia="仿宋" w:hAnsi="仿宋" w:cs="仿宋_GB2312" w:hint="eastAsia"/>
                <w:b/>
              </w:rPr>
              <w:t>篇；</w:t>
            </w:r>
          </w:p>
          <w:p w:rsidR="00D46CDD" w:rsidRPr="00AA0F62" w:rsidRDefault="00D46CDD" w:rsidP="003C07F6">
            <w:pPr>
              <w:pStyle w:val="a6"/>
              <w:numPr>
                <w:ilvl w:val="0"/>
                <w:numId w:val="9"/>
              </w:numPr>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申请国家发明专利</w:t>
            </w:r>
            <w:r w:rsidRPr="00AA0F62">
              <w:rPr>
                <w:rFonts w:ascii="仿宋" w:eastAsia="仿宋" w:hAnsi="仿宋" w:cs="仿宋_GB2312"/>
                <w:b/>
              </w:rPr>
              <w:t>1</w:t>
            </w:r>
            <w:r w:rsidRPr="00AA0F62">
              <w:rPr>
                <w:rFonts w:ascii="仿宋" w:eastAsia="仿宋" w:hAnsi="仿宋" w:cs="仿宋_GB2312" w:hint="eastAsia"/>
                <w:b/>
              </w:rPr>
              <w:t>项。</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风机叶片检测四旋翼飞行器自适应着陆装置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上海交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国网瑞盈电力科技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风机叶片是风机的核心承载部件，由于风机叶片损坏导致的断网事故频发。目前风机叶片现场检测局限于非接触检测，无法检测其内部的缺陷。项目以此为出发点，建立一种基于四旋翼的可以吸附于风机叶片表面对其展开超声检测的技术系统。</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的主要内容有：</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研究风机叶片几何形貌特征，设计适合风机叶片表面着陆吸附的机构系统，并展开分析、计算及详细设计；</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设计基于四旋翼飞行器的飞行及吸附载体平台，对核心部件展开设计、计算与选型，并完成样机设</w:t>
            </w:r>
            <w:r w:rsidRPr="00AA0F62">
              <w:rPr>
                <w:rFonts w:ascii="仿宋" w:eastAsia="仿宋" w:hAnsi="仿宋" w:cs="仿宋_GB2312" w:hint="eastAsia"/>
                <w:b/>
              </w:rPr>
              <w:lastRenderedPageBreak/>
              <w:t>计。</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毕业设计要求：</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设计完成完整的基于四旋翼飞行器的风机叶片检测系统；</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完成设计分析与外购件选型；</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绘制加工图纸及装配图；</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完成样机的装配与调试。</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床上下料摆动机械手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科创自动装备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自动完成被加工曲轴从机床前料道上送入机床卡具内和从机床卡具内抓取已加工曲轴放回到机床前料道上的工作。满足曲轴上下料时姿态和运动轨迹的要求，且断电断气时曲轴不得掉落。</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曲轴质量</w:t>
            </w:r>
            <w:smartTag w:uri="urn:schemas-microsoft-com:office:smarttags" w:element="chmetcnv">
              <w:smartTagPr>
                <w:attr w:name="UnitName" w:val="kg"/>
                <w:attr w:name="SourceValue" w:val="15"/>
                <w:attr w:name="HasSpace" w:val="False"/>
                <w:attr w:name="Negative" w:val="False"/>
                <w:attr w:name="NumberType" w:val="1"/>
                <w:attr w:name="TCSC" w:val="0"/>
              </w:smartTagPr>
              <w:r w:rsidRPr="00AA0F62">
                <w:rPr>
                  <w:rFonts w:ascii="仿宋" w:eastAsia="仿宋" w:hAnsi="仿宋" w:cs="仿宋_GB2312"/>
                  <w:b/>
                </w:rPr>
                <w:t>15Kg</w:t>
              </w:r>
            </w:smartTag>
            <w:r w:rsidRPr="00AA0F62">
              <w:rPr>
                <w:rFonts w:ascii="仿宋" w:eastAsia="仿宋" w:hAnsi="仿宋" w:cs="仿宋_GB2312"/>
                <w:b/>
              </w:rPr>
              <w:t>;单次上下料节拍t&lt;15s;设计出具有机械锁死的气动手爪；设计出满足移位轨迹要求的且可保持曲轴姿态的运动机构；完成摆动机械手的全部机械图纸。</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LXK</w:t>
            </w:r>
            <w:r w:rsidRPr="00AA0F62">
              <w:rPr>
                <w:rFonts w:ascii="仿宋" w:eastAsia="仿宋" w:hAnsi="仿宋" w:cs="仿宋_GB2312" w:hint="eastAsia"/>
                <w:b/>
              </w:rPr>
              <w:t>5</w:t>
            </w:r>
            <w:r w:rsidRPr="00AA0F62">
              <w:rPr>
                <w:rFonts w:ascii="仿宋" w:eastAsia="仿宋" w:hAnsi="仿宋" w:cs="仿宋_GB2312"/>
                <w:b/>
              </w:rPr>
              <w:t>0型螺杆铣床床</w:t>
            </w:r>
            <w:r w:rsidRPr="00AA0F62">
              <w:rPr>
                <w:rFonts w:ascii="仿宋" w:eastAsia="仿宋" w:hAnsi="仿宋" w:cs="仿宋_GB2312" w:hint="eastAsia"/>
                <w:b/>
              </w:rPr>
              <w:t>身</w:t>
            </w:r>
            <w:r w:rsidRPr="00AA0F62">
              <w:rPr>
                <w:rFonts w:ascii="仿宋" w:eastAsia="仿宋" w:hAnsi="仿宋" w:cs="仿宋_GB2312"/>
                <w:b/>
              </w:rPr>
              <w:t>、铣头及进给机构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大科技开发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该专用铣床用于加工小规格的螺杆转子工件。设计完成螺杆铣床的床</w:t>
            </w:r>
            <w:r w:rsidRPr="00AA0F62">
              <w:rPr>
                <w:rFonts w:ascii="仿宋" w:eastAsia="仿宋" w:hAnsi="仿宋" w:cs="仿宋_GB2312" w:hint="eastAsia"/>
                <w:b/>
              </w:rPr>
              <w:t>身、跟刀架</w:t>
            </w:r>
            <w:r w:rsidRPr="00AA0F62">
              <w:rPr>
                <w:rFonts w:ascii="仿宋" w:eastAsia="仿宋" w:hAnsi="仿宋" w:cs="仿宋_GB2312"/>
                <w:b/>
              </w:rPr>
              <w:t>和铣头部件，以及完成加工的横纵向进给系统。</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工件最大直径：</w:t>
            </w:r>
            <w:smartTag w:uri="urn:schemas-microsoft-com:office:smarttags" w:element="chmetcnv">
              <w:smartTagPr>
                <w:attr w:name="UnitName" w:val="mm"/>
                <w:attr w:name="SourceValue" w:val="50"/>
                <w:attr w:name="HasSpace" w:val="False"/>
                <w:attr w:name="Negative" w:val="False"/>
                <w:attr w:name="NumberType" w:val="1"/>
                <w:attr w:name="TCSC" w:val="0"/>
              </w:smartTagPr>
              <w:r w:rsidRPr="00AA0F62">
                <w:rPr>
                  <w:rFonts w:ascii="仿宋" w:eastAsia="仿宋" w:hAnsi="仿宋" w:cs="仿宋_GB2312" w:hint="eastAsia"/>
                  <w:b/>
                </w:rPr>
                <w:t>50mm</w:t>
              </w:r>
            </w:smartTag>
            <w:r w:rsidRPr="00AA0F62">
              <w:rPr>
                <w:rFonts w:ascii="仿宋" w:eastAsia="仿宋" w:hAnsi="仿宋" w:cs="仿宋_GB2312" w:hint="eastAsia"/>
                <w:b/>
              </w:rPr>
              <w:t>；</w:t>
            </w:r>
            <w:r w:rsidRPr="00AA0F62">
              <w:rPr>
                <w:rFonts w:ascii="仿宋" w:eastAsia="仿宋" w:hAnsi="仿宋" w:cs="仿宋_GB2312"/>
                <w:b/>
              </w:rPr>
              <w:t>工件</w:t>
            </w:r>
            <w:r w:rsidRPr="00AA0F62">
              <w:rPr>
                <w:rFonts w:ascii="仿宋" w:eastAsia="仿宋" w:hAnsi="仿宋" w:cs="仿宋_GB2312" w:hint="eastAsia"/>
                <w:b/>
              </w:rPr>
              <w:t>最大</w:t>
            </w:r>
            <w:r w:rsidRPr="00AA0F62">
              <w:rPr>
                <w:rFonts w:ascii="仿宋" w:eastAsia="仿宋" w:hAnsi="仿宋" w:cs="仿宋_GB2312"/>
                <w:b/>
              </w:rPr>
              <w:t>长度：</w:t>
            </w:r>
            <w:r w:rsidRPr="00AA0F62">
              <w:rPr>
                <w:rFonts w:ascii="仿宋" w:eastAsia="仿宋" w:hAnsi="仿宋" w:cs="仿宋_GB2312" w:hint="eastAsia"/>
                <w:b/>
              </w:rPr>
              <w:t>500</w:t>
            </w:r>
            <w:r w:rsidRPr="00AA0F62">
              <w:rPr>
                <w:rFonts w:ascii="仿宋" w:eastAsia="仿宋" w:hAnsi="仿宋" w:cs="仿宋_GB2312"/>
                <w:b/>
              </w:rPr>
              <w:t>；螺旋角：任意；导程：任意</w:t>
            </w:r>
            <w:r w:rsidRPr="00AA0F62">
              <w:rPr>
                <w:rFonts w:ascii="仿宋" w:eastAsia="仿宋" w:hAnsi="仿宋" w:cs="仿宋_GB2312" w:hint="eastAsia"/>
                <w:b/>
              </w:rPr>
              <w:t>。完成专用螺杆铣床床身、跟刀架和铣头部件结构设计，床身采用箱体式结构，内加筋板筋条等加强刚度；跟刀架采用液压机构夹紧；铣头装夹盘铣刀，可实现</w:t>
            </w:r>
            <w:r w:rsidRPr="00AA0F62">
              <w:rPr>
                <w:rFonts w:ascii="仿宋" w:eastAsia="仿宋" w:hAnsi="仿宋" w:cs="仿宋_GB2312"/>
                <w:b/>
              </w:rPr>
              <w:t>±</w:t>
            </w:r>
            <w:r w:rsidRPr="00AA0F62">
              <w:rPr>
                <w:rFonts w:ascii="仿宋" w:eastAsia="仿宋" w:hAnsi="仿宋" w:cs="仿宋_GB2312" w:hint="eastAsia"/>
                <w:b/>
              </w:rPr>
              <w:t>75度摆角运动和横纵向进给运动。</w:t>
            </w:r>
            <w:r w:rsidRPr="00AA0F62">
              <w:rPr>
                <w:rFonts w:ascii="仿宋" w:eastAsia="仿宋" w:hAnsi="仿宋" w:cs="仿宋_GB2312"/>
                <w:b/>
              </w:rPr>
              <w:t>要求：4张A0图量；</w:t>
            </w:r>
            <w:r w:rsidRPr="00AA0F62">
              <w:rPr>
                <w:rFonts w:ascii="仿宋" w:eastAsia="仿宋" w:hAnsi="仿宋" w:cs="仿宋_GB2312" w:hint="eastAsia"/>
                <w:b/>
              </w:rPr>
              <w:t>毕业设计论文</w:t>
            </w:r>
            <w:r w:rsidRPr="00AA0F62">
              <w:rPr>
                <w:rFonts w:ascii="仿宋" w:eastAsia="仿宋" w:hAnsi="仿宋" w:cs="仿宋_GB2312"/>
                <w:b/>
              </w:rPr>
              <w:t>一份。</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LXK</w:t>
            </w:r>
            <w:r w:rsidRPr="00AA0F62">
              <w:rPr>
                <w:rFonts w:ascii="仿宋" w:eastAsia="仿宋" w:hAnsi="仿宋" w:cs="仿宋_GB2312" w:hint="eastAsia"/>
                <w:b/>
              </w:rPr>
              <w:t>5</w:t>
            </w:r>
            <w:r w:rsidRPr="00AA0F62">
              <w:rPr>
                <w:rFonts w:ascii="仿宋" w:eastAsia="仿宋" w:hAnsi="仿宋" w:cs="仿宋_GB2312"/>
                <w:b/>
              </w:rPr>
              <w:t>0型螺杆铣床</w:t>
            </w:r>
            <w:r w:rsidRPr="00AA0F62">
              <w:rPr>
                <w:rFonts w:ascii="仿宋" w:eastAsia="仿宋" w:hAnsi="仿宋" w:cs="仿宋_GB2312" w:hint="eastAsia"/>
                <w:b/>
              </w:rPr>
              <w:t>总体结构及</w:t>
            </w:r>
            <w:r w:rsidRPr="00AA0F62">
              <w:rPr>
                <w:rFonts w:ascii="仿宋" w:eastAsia="仿宋" w:hAnsi="仿宋" w:cs="仿宋_GB2312"/>
                <w:b/>
              </w:rPr>
              <w:t>床头箱、</w:t>
            </w:r>
            <w:r w:rsidRPr="00AA0F62">
              <w:rPr>
                <w:rFonts w:ascii="仿宋" w:eastAsia="仿宋" w:hAnsi="仿宋" w:cs="仿宋_GB2312" w:hint="eastAsia"/>
                <w:b/>
              </w:rPr>
              <w:t>尾台部件结构</w:t>
            </w:r>
            <w:r w:rsidRPr="00AA0F62">
              <w:rPr>
                <w:rFonts w:ascii="仿宋" w:eastAsia="仿宋" w:hAnsi="仿宋" w:cs="仿宋_GB2312"/>
                <w:b/>
              </w:rPr>
              <w:t>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大科技开发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该专用铣床用于加工小规格的螺杆转子工件。设计完成螺杆铣床的</w:t>
            </w:r>
            <w:r w:rsidRPr="00AA0F62">
              <w:rPr>
                <w:rFonts w:ascii="仿宋" w:eastAsia="仿宋" w:hAnsi="仿宋" w:cs="仿宋_GB2312" w:hint="eastAsia"/>
                <w:b/>
              </w:rPr>
              <w:t>总体结构布局，以及</w:t>
            </w:r>
            <w:r w:rsidRPr="00AA0F62">
              <w:rPr>
                <w:rFonts w:ascii="仿宋" w:eastAsia="仿宋" w:hAnsi="仿宋" w:cs="仿宋_GB2312"/>
                <w:b/>
              </w:rPr>
              <w:t>床头箱和</w:t>
            </w:r>
            <w:r w:rsidRPr="00AA0F62">
              <w:rPr>
                <w:rFonts w:ascii="仿宋" w:eastAsia="仿宋" w:hAnsi="仿宋" w:cs="仿宋_GB2312" w:hint="eastAsia"/>
                <w:b/>
              </w:rPr>
              <w:t>和尾台</w:t>
            </w:r>
            <w:r w:rsidRPr="00AA0F62">
              <w:rPr>
                <w:rFonts w:ascii="仿宋" w:eastAsia="仿宋" w:hAnsi="仿宋" w:cs="仿宋_GB2312"/>
                <w:b/>
              </w:rPr>
              <w:t>部件</w:t>
            </w:r>
            <w:r w:rsidRPr="00AA0F62">
              <w:rPr>
                <w:rFonts w:ascii="仿宋" w:eastAsia="仿宋" w:hAnsi="仿宋" w:cs="仿宋_GB2312" w:hint="eastAsia"/>
                <w:b/>
              </w:rPr>
              <w:t>的结构设计</w:t>
            </w:r>
            <w:r w:rsidRPr="00AA0F62">
              <w:rPr>
                <w:rFonts w:ascii="仿宋" w:eastAsia="仿宋" w:hAnsi="仿宋" w:cs="仿宋_GB2312"/>
                <w:b/>
              </w:rPr>
              <w:t>。</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工件最大直径：</w:t>
            </w:r>
            <w:smartTag w:uri="urn:schemas-microsoft-com:office:smarttags" w:element="chmetcnv">
              <w:smartTagPr>
                <w:attr w:name="UnitName" w:val="mm"/>
                <w:attr w:name="SourceValue" w:val="50"/>
                <w:attr w:name="HasSpace" w:val="False"/>
                <w:attr w:name="Negative" w:val="False"/>
                <w:attr w:name="NumberType" w:val="1"/>
                <w:attr w:name="TCSC" w:val="0"/>
              </w:smartTagPr>
              <w:r w:rsidRPr="00AA0F62">
                <w:rPr>
                  <w:rFonts w:ascii="仿宋" w:eastAsia="仿宋" w:hAnsi="仿宋" w:cs="仿宋_GB2312" w:hint="eastAsia"/>
                  <w:b/>
                </w:rPr>
                <w:t>50mm</w:t>
              </w:r>
            </w:smartTag>
            <w:r w:rsidRPr="00AA0F62">
              <w:rPr>
                <w:rFonts w:ascii="仿宋" w:eastAsia="仿宋" w:hAnsi="仿宋" w:cs="仿宋_GB2312" w:hint="eastAsia"/>
                <w:b/>
              </w:rPr>
              <w:t>；</w:t>
            </w:r>
            <w:r w:rsidRPr="00AA0F62">
              <w:rPr>
                <w:rFonts w:ascii="仿宋" w:eastAsia="仿宋" w:hAnsi="仿宋" w:cs="仿宋_GB2312"/>
                <w:b/>
              </w:rPr>
              <w:t>工件</w:t>
            </w:r>
            <w:r w:rsidRPr="00AA0F62">
              <w:rPr>
                <w:rFonts w:ascii="仿宋" w:eastAsia="仿宋" w:hAnsi="仿宋" w:cs="仿宋_GB2312" w:hint="eastAsia"/>
                <w:b/>
              </w:rPr>
              <w:t>最大</w:t>
            </w:r>
            <w:r w:rsidRPr="00AA0F62">
              <w:rPr>
                <w:rFonts w:ascii="仿宋" w:eastAsia="仿宋" w:hAnsi="仿宋" w:cs="仿宋_GB2312"/>
                <w:b/>
              </w:rPr>
              <w:t>长度：</w:t>
            </w:r>
            <w:r w:rsidRPr="00AA0F62">
              <w:rPr>
                <w:rFonts w:ascii="仿宋" w:eastAsia="仿宋" w:hAnsi="仿宋" w:cs="仿宋_GB2312" w:hint="eastAsia"/>
                <w:b/>
              </w:rPr>
              <w:t>500</w:t>
            </w:r>
            <w:r w:rsidRPr="00AA0F62">
              <w:rPr>
                <w:rFonts w:ascii="仿宋" w:eastAsia="仿宋" w:hAnsi="仿宋" w:cs="仿宋_GB2312"/>
                <w:b/>
              </w:rPr>
              <w:t>；螺旋角：任意；导程：任意</w:t>
            </w:r>
            <w:r w:rsidRPr="00AA0F62">
              <w:rPr>
                <w:rFonts w:ascii="仿宋" w:eastAsia="仿宋" w:hAnsi="仿宋" w:cs="仿宋_GB2312" w:hint="eastAsia"/>
                <w:b/>
              </w:rPr>
              <w:t>。完成专用螺杆铣床总体布局设计及结构设计，并进行床头箱部件和尾台部件结构设计，床头箱内采用蜗轮蜗杆机构实现工件旋转运动，尾台采用</w:t>
            </w:r>
            <w:r w:rsidRPr="00AA0F62">
              <w:rPr>
                <w:rFonts w:ascii="仿宋" w:eastAsia="仿宋" w:hAnsi="仿宋" w:cs="仿宋_GB2312" w:hint="eastAsia"/>
                <w:b/>
              </w:rPr>
              <w:lastRenderedPageBreak/>
              <w:t>液压结构夹紧，可沿床身导轨纵向运动。</w:t>
            </w:r>
            <w:r w:rsidRPr="00AA0F62">
              <w:rPr>
                <w:rFonts w:ascii="仿宋" w:eastAsia="仿宋" w:hAnsi="仿宋" w:cs="仿宋_GB2312"/>
                <w:b/>
              </w:rPr>
              <w:t>要求：4张A0图量；</w:t>
            </w:r>
            <w:r w:rsidRPr="00AA0F62">
              <w:rPr>
                <w:rFonts w:ascii="仿宋" w:eastAsia="仿宋" w:hAnsi="仿宋" w:cs="仿宋_GB2312" w:hint="eastAsia"/>
                <w:b/>
              </w:rPr>
              <w:t>毕业设计论文</w:t>
            </w:r>
            <w:r w:rsidRPr="00AA0F62">
              <w:rPr>
                <w:rFonts w:ascii="仿宋" w:eastAsia="仿宋" w:hAnsi="仿宋" w:cs="仿宋_GB2312"/>
                <w:b/>
              </w:rPr>
              <w:t>一份。</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五轴立式加工中心主轴系统及回转进给系统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大科技开发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本次设计针对摇篮式五轴立式加工中心的主轴系统及回转工作台传动系统进行设计。该加工中心主要完成对某钻具钻头部分的铣削加工。</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加工中心运动范围X:</w:t>
            </w:r>
            <w:smartTag w:uri="urn:schemas-microsoft-com:office:smarttags" w:element="chmetcnv">
              <w:smartTagPr>
                <w:attr w:name="TCSC" w:val="0"/>
                <w:attr w:name="NumberType" w:val="1"/>
                <w:attr w:name="Negative" w:val="False"/>
                <w:attr w:name="HasSpace" w:val="False"/>
                <w:attr w:name="SourceValue" w:val="1000"/>
                <w:attr w:name="UnitName" w:val="mm"/>
              </w:smartTagPr>
              <w:r w:rsidRPr="00AA0F62">
                <w:rPr>
                  <w:rFonts w:ascii="仿宋" w:eastAsia="仿宋" w:hAnsi="仿宋" w:cs="仿宋_GB2312"/>
                  <w:b/>
                </w:rPr>
                <w:t>1000mm</w:t>
              </w:r>
            </w:smartTag>
            <w:r w:rsidRPr="00AA0F62">
              <w:rPr>
                <w:rFonts w:ascii="仿宋" w:eastAsia="仿宋" w:hAnsi="仿宋" w:cs="仿宋_GB2312"/>
                <w:b/>
              </w:rPr>
              <w:t>,Y:</w:t>
            </w:r>
            <w:smartTag w:uri="urn:schemas-microsoft-com:office:smarttags" w:element="chmetcnv">
              <w:smartTagPr>
                <w:attr w:name="TCSC" w:val="0"/>
                <w:attr w:name="NumberType" w:val="1"/>
                <w:attr w:name="Negative" w:val="False"/>
                <w:attr w:name="HasSpace" w:val="False"/>
                <w:attr w:name="SourceValue" w:val="560"/>
                <w:attr w:name="UnitName" w:val="mm"/>
              </w:smartTagPr>
              <w:r w:rsidRPr="00AA0F62">
                <w:rPr>
                  <w:rFonts w:ascii="仿宋" w:eastAsia="仿宋" w:hAnsi="仿宋" w:cs="仿宋_GB2312"/>
                  <w:b/>
                </w:rPr>
                <w:t>560mm</w:t>
              </w:r>
            </w:smartTag>
            <w:r w:rsidRPr="00AA0F62">
              <w:rPr>
                <w:rFonts w:ascii="仿宋" w:eastAsia="仿宋" w:hAnsi="仿宋" w:cs="仿宋_GB2312"/>
                <w:b/>
              </w:rPr>
              <w:t>,Z:</w:t>
            </w:r>
            <w:smartTag w:uri="urn:schemas-microsoft-com:office:smarttags" w:element="chmetcnv">
              <w:smartTagPr>
                <w:attr w:name="TCSC" w:val="0"/>
                <w:attr w:name="NumberType" w:val="1"/>
                <w:attr w:name="Negative" w:val="False"/>
                <w:attr w:name="HasSpace" w:val="False"/>
                <w:attr w:name="SourceValue" w:val="700"/>
                <w:attr w:name="UnitName" w:val="mm"/>
              </w:smartTagPr>
              <w:r w:rsidRPr="00AA0F62">
                <w:rPr>
                  <w:rFonts w:ascii="仿宋" w:eastAsia="仿宋" w:hAnsi="仿宋" w:cs="仿宋_GB2312"/>
                  <w:b/>
                </w:rPr>
                <w:t>700mm</w:t>
              </w:r>
            </w:smartTag>
            <w:r w:rsidRPr="00AA0F62">
              <w:rPr>
                <w:rFonts w:ascii="仿宋" w:eastAsia="仿宋" w:hAnsi="仿宋" w:cs="仿宋_GB2312"/>
                <w:b/>
              </w:rPr>
              <w:t>,回转工作台台面直径</w:t>
            </w:r>
            <w:smartTag w:uri="urn:schemas-microsoft-com:office:smarttags" w:element="chmetcnv">
              <w:smartTagPr>
                <w:attr w:name="TCSC" w:val="0"/>
                <w:attr w:name="NumberType" w:val="1"/>
                <w:attr w:name="Negative" w:val="False"/>
                <w:attr w:name="HasSpace" w:val="False"/>
                <w:attr w:name="SourceValue" w:val="400"/>
                <w:attr w:name="UnitName" w:val="mm"/>
              </w:smartTagPr>
              <w:r w:rsidRPr="00AA0F62">
                <w:rPr>
                  <w:rFonts w:ascii="仿宋" w:eastAsia="仿宋" w:hAnsi="仿宋" w:cs="仿宋_GB2312"/>
                  <w:b/>
                </w:rPr>
                <w:t>400mm</w:t>
              </w:r>
            </w:smartTag>
            <w:r w:rsidRPr="00AA0F62">
              <w:rPr>
                <w:rFonts w:ascii="仿宋" w:eastAsia="仿宋" w:hAnsi="仿宋" w:cs="仿宋_GB2312"/>
                <w:b/>
              </w:rPr>
              <w:t>,工作转速30rpm，工作台最大承重约</w:t>
            </w:r>
            <w:smartTag w:uri="urn:schemas-microsoft-com:office:smarttags" w:element="chmetcnv">
              <w:smartTagPr>
                <w:attr w:name="TCSC" w:val="0"/>
                <w:attr w:name="NumberType" w:val="1"/>
                <w:attr w:name="Negative" w:val="False"/>
                <w:attr w:name="HasSpace" w:val="False"/>
                <w:attr w:name="SourceValue" w:val="200"/>
                <w:attr w:name="UnitName" w:val="kg"/>
              </w:smartTagPr>
              <w:r w:rsidRPr="00AA0F62">
                <w:rPr>
                  <w:rFonts w:ascii="仿宋" w:eastAsia="仿宋" w:hAnsi="仿宋" w:cs="仿宋_GB2312"/>
                  <w:b/>
                </w:rPr>
                <w:t>200kg</w:t>
              </w:r>
            </w:smartTag>
            <w:r w:rsidRPr="00AA0F62">
              <w:rPr>
                <w:rFonts w:ascii="仿宋" w:eastAsia="仿宋" w:hAnsi="仿宋" w:cs="仿宋_GB2312"/>
                <w:b/>
              </w:rPr>
              <w:t>;主轴转速15-3000rpm；对该立式加工中心的主轴系统及回转工作台部件进行设计，要求：总图量4张A0图纸；设计计算说明书一份。</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T6112型卧式镗床主传动变速机构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机床集团</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该镗床主要用于大、中型零件的镗孔、钻孔、扩孔和锪平面等加工。该机床的主要部件包括：主轴箱、进给箱、主轴和平旋盘、快进箱、上下滑座及工作台等。</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本次设计的内容主要包括主运动变速机构设计、主轴和平旋盘设计和手轮机构设计三部分。</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主轴直径：</w:t>
            </w:r>
            <w:smartTag w:uri="urn:schemas-microsoft-com:office:smarttags" w:element="chmetcnv">
              <w:smartTagPr>
                <w:attr w:name="TCSC" w:val="0"/>
                <w:attr w:name="NumberType" w:val="1"/>
                <w:attr w:name="Negative" w:val="False"/>
                <w:attr w:name="HasSpace" w:val="True"/>
                <w:attr w:name="SourceValue" w:val="125"/>
                <w:attr w:name="UnitName" w:val="mm"/>
              </w:smartTagPr>
              <w:r w:rsidRPr="00AA0F62">
                <w:rPr>
                  <w:rFonts w:ascii="仿宋" w:eastAsia="仿宋" w:hAnsi="仿宋" w:cs="仿宋_GB2312"/>
                  <w:b/>
                </w:rPr>
                <w:t>125 mm</w:t>
              </w:r>
            </w:smartTag>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主轴最大许用扭转力矩：3500N．m</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主轴最大行程：</w:t>
            </w:r>
            <w:smartTag w:uri="urn:schemas-microsoft-com:office:smarttags" w:element="chmetcnv">
              <w:smartTagPr>
                <w:attr w:name="TCSC" w:val="0"/>
                <w:attr w:name="NumberType" w:val="1"/>
                <w:attr w:name="Negative" w:val="False"/>
                <w:attr w:name="HasSpace" w:val="True"/>
                <w:attr w:name="SourceValue" w:val="1000"/>
                <w:attr w:name="UnitName" w:val="mm"/>
              </w:smartTagPr>
              <w:r w:rsidRPr="00AA0F62">
                <w:rPr>
                  <w:rFonts w:ascii="仿宋" w:eastAsia="仿宋" w:hAnsi="仿宋" w:cs="仿宋_GB2312"/>
                  <w:b/>
                </w:rPr>
                <w:t>1000 mm</w:t>
              </w:r>
            </w:smartTag>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平旋盘径向刀架最大行程：</w:t>
            </w:r>
            <w:smartTag w:uri="urn:schemas-microsoft-com:office:smarttags" w:element="chmetcnv">
              <w:smartTagPr>
                <w:attr w:name="TCSC" w:val="0"/>
                <w:attr w:name="NumberType" w:val="1"/>
                <w:attr w:name="Negative" w:val="False"/>
                <w:attr w:name="HasSpace" w:val="False"/>
                <w:attr w:name="SourceValue" w:val="300"/>
                <w:attr w:name="UnitName" w:val="mm"/>
              </w:smartTagPr>
              <w:r w:rsidRPr="00AA0F62">
                <w:rPr>
                  <w:rFonts w:ascii="仿宋" w:eastAsia="仿宋" w:hAnsi="仿宋" w:cs="仿宋_GB2312"/>
                  <w:b/>
                </w:rPr>
                <w:t>300mm</w:t>
              </w:r>
            </w:smartTag>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主轴中心线距工作台距离：0～1400 mm</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秸秆锅炉自动上料系统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铁岭众缘环保设备制造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主要实现我公司新研发的秸秆捆烧锅炉的方型秸秆捆燃料的自动送料功能，减少人工送料的劳动强度和提高效率。本毕业设计题目的主要内容有：1、 设备工艺设计 2 、设备结构设计3、 设备强度计算 4 、技术条</w:t>
            </w:r>
            <w:r w:rsidRPr="00AA0F62">
              <w:rPr>
                <w:rFonts w:ascii="仿宋" w:eastAsia="仿宋" w:hAnsi="仿宋" w:cs="仿宋_GB2312" w:hint="eastAsia"/>
                <w:b/>
              </w:rPr>
              <w:lastRenderedPageBreak/>
              <w:t>件编制 5、 绘制设备总装配图 6、 编制设计说明书</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设计出完整的秸秆锅炉自动上料系统机械结构，绘制出系统装配图，选择2-3个关键部件绘制零件图。技术要求：</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 xml:space="preserve">额定蒸发量:75t/h </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给水温度:</w:t>
            </w:r>
            <w:smartTag w:uri="urn:schemas-microsoft-com:office:smarttags" w:element="chmetcnv">
              <w:smartTagPr>
                <w:attr w:name="TCSC" w:val="0"/>
                <w:attr w:name="NumberType" w:val="1"/>
                <w:attr w:name="Negative" w:val="False"/>
                <w:attr w:name="HasSpace" w:val="False"/>
                <w:attr w:name="SourceValue" w:val="150"/>
                <w:attr w:name="UnitName" w:val="℃"/>
              </w:smartTagPr>
              <w:r w:rsidRPr="00AA0F62">
                <w:rPr>
                  <w:rFonts w:ascii="仿宋" w:eastAsia="仿宋" w:hAnsi="仿宋" w:cs="仿宋_GB2312" w:hint="eastAsia"/>
                  <w:b/>
                </w:rPr>
                <w:t>150℃</w:t>
              </w:r>
            </w:smartTag>
            <w:r w:rsidRPr="00AA0F62">
              <w:rPr>
                <w:rFonts w:ascii="仿宋" w:eastAsia="仿宋" w:hAnsi="仿宋" w:cs="仿宋_GB2312" w:hint="eastAsia"/>
                <w:b/>
              </w:rPr>
              <w:t xml:space="preserve">  </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额定蒸汽压力:3.82MPa  </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锅炉设计热效率:90%   </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额定蒸汽温度:</w:t>
            </w:r>
            <w:smartTag w:uri="urn:schemas-microsoft-com:office:smarttags" w:element="chmetcnv">
              <w:smartTagPr>
                <w:attr w:name="TCSC" w:val="0"/>
                <w:attr w:name="NumberType" w:val="1"/>
                <w:attr w:name="Negative" w:val="False"/>
                <w:attr w:name="HasSpace" w:val="False"/>
                <w:attr w:name="SourceValue" w:val="450"/>
                <w:attr w:name="UnitName" w:val="℃"/>
              </w:smartTagPr>
              <w:r w:rsidRPr="00AA0F62">
                <w:rPr>
                  <w:rFonts w:ascii="仿宋" w:eastAsia="仿宋" w:hAnsi="仿宋" w:cs="仿宋_GB2312" w:hint="eastAsia"/>
                  <w:b/>
                </w:rPr>
                <w:t>450℃</w:t>
              </w:r>
            </w:smartTag>
            <w:r w:rsidRPr="00AA0F62">
              <w:rPr>
                <w:rFonts w:ascii="仿宋" w:eastAsia="仿宋" w:hAnsi="仿宋" w:cs="仿宋_GB2312" w:hint="eastAsia"/>
                <w:b/>
              </w:rPr>
              <w:t xml:space="preserve">  </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锅炉燃料:水稻秆、小麦秆、</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棉花秆、玉米 秆、果木枝条等</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锅炉管板快速自动焊接机械设备</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铁岭众缘环保设备制造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换热管与管板管板角接接头的焊接，一直是锅炉制造中，工作量比较大而且对焊接接头质量要求比较高的一道重要工序，一直以来所采用的焊接方式，都是以人工手工电弧焊为主，人工成本高，焊接质量低，工人劳动强度大。近年来市场上也出现很多半自动管板焊设备，虽能保证焊接质量，但，是焊接速度较慢，无法和手工电弧相比。本毕业设计题目的主要内容有：1、 设备工艺设计 2 、设备结构设计3、 设备强度计算 4 、技术条件编制 5、 绘制设备总装配图 6、 编制设计说明书</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numPr>
                <w:ilvl w:val="0"/>
                <w:numId w:val="45"/>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设计出完整的锅炉管板快速自动焊接机械结构，绘制出系统装配图，选择2-3个关键部件进行有限元分析、校核。技术要求：</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转速：0.2-5rpm</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线速：0</w:t>
            </w:r>
            <w:smartTag w:uri="urn:schemas-microsoft-com:office:smarttags" w:element="chmetcnv">
              <w:smartTagPr>
                <w:attr w:name="TCSC" w:val="0"/>
                <w:attr w:name="NumberType" w:val="1"/>
                <w:attr w:name="Negative" w:val="True"/>
                <w:attr w:name="HasSpace" w:val="False"/>
                <w:attr w:name="SourceValue" w:val="1.5"/>
                <w:attr w:name="UnitName" w:val="m"/>
              </w:smartTagPr>
              <w:r w:rsidRPr="00AA0F62">
                <w:rPr>
                  <w:rFonts w:ascii="仿宋" w:eastAsia="仿宋" w:hAnsi="仿宋" w:cs="仿宋_GB2312" w:hint="eastAsia"/>
                  <w:b/>
                </w:rPr>
                <w:t>-1.5m</w:t>
              </w:r>
            </w:smartTag>
            <w:r w:rsidRPr="00AA0F62">
              <w:rPr>
                <w:rFonts w:ascii="仿宋" w:eastAsia="仿宋" w:hAnsi="仿宋" w:cs="仿宋_GB2312" w:hint="eastAsia"/>
                <w:b/>
              </w:rPr>
              <w:t>/min</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钨直径：1.6-3.2mms</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最大电流：</w:t>
            </w:r>
            <w:smartTag w:uri="urn:schemas-microsoft-com:office:smarttags" w:element="chmetcnv">
              <w:smartTagPr>
                <w:attr w:name="TCSC" w:val="0"/>
                <w:attr w:name="NumberType" w:val="1"/>
                <w:attr w:name="Negative" w:val="False"/>
                <w:attr w:name="HasSpace" w:val="False"/>
                <w:attr w:name="SourceValue" w:val="200"/>
                <w:attr w:name="UnitName" w:val="a"/>
              </w:smartTagPr>
              <w:r w:rsidRPr="00AA0F62">
                <w:rPr>
                  <w:rFonts w:ascii="仿宋" w:eastAsia="仿宋" w:hAnsi="仿宋" w:cs="仿宋_GB2312" w:hint="eastAsia"/>
                  <w:b/>
                </w:rPr>
                <w:t>200A</w:t>
              </w:r>
            </w:smartTag>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净重：</w:t>
            </w:r>
            <w:smartTag w:uri="urn:schemas-microsoft-com:office:smarttags" w:element="chmetcnv">
              <w:smartTagPr>
                <w:attr w:name="TCSC" w:val="0"/>
                <w:attr w:name="NumberType" w:val="1"/>
                <w:attr w:name="Negative" w:val="False"/>
                <w:attr w:name="HasSpace" w:val="False"/>
                <w:attr w:name="SourceValue" w:val="7.5"/>
                <w:attr w:name="UnitName" w:val="kg"/>
              </w:smartTagPr>
              <w:r w:rsidRPr="00AA0F62">
                <w:rPr>
                  <w:rFonts w:ascii="仿宋" w:eastAsia="仿宋" w:hAnsi="仿宋" w:cs="仿宋_GB2312" w:hint="eastAsia"/>
                  <w:b/>
                </w:rPr>
                <w:t>7.5kg</w:t>
              </w:r>
            </w:smartTag>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外形尺寸：L=</w:t>
            </w:r>
            <w:smartTag w:uri="urn:schemas-microsoft-com:office:smarttags" w:element="chmetcnv">
              <w:smartTagPr>
                <w:attr w:name="TCSC" w:val="0"/>
                <w:attr w:name="NumberType" w:val="1"/>
                <w:attr w:name="Negative" w:val="False"/>
                <w:attr w:name="HasSpace" w:val="False"/>
                <w:attr w:name="SourceValue" w:val="450"/>
                <w:attr w:name="UnitName" w:val="mm"/>
              </w:smartTagPr>
              <w:r w:rsidRPr="00AA0F62">
                <w:rPr>
                  <w:rFonts w:ascii="仿宋" w:eastAsia="仿宋" w:hAnsi="仿宋" w:cs="仿宋_GB2312" w:hint="eastAsia"/>
                  <w:b/>
                </w:rPr>
                <w:t>450mm</w:t>
              </w:r>
            </w:smartTag>
            <w:r w:rsidRPr="00AA0F62">
              <w:rPr>
                <w:rFonts w:ascii="仿宋" w:eastAsia="仿宋" w:hAnsi="仿宋" w:cs="仿宋_GB2312" w:hint="eastAsia"/>
                <w:b/>
              </w:rPr>
              <w:t>，D=</w:t>
            </w:r>
            <w:smartTag w:uri="urn:schemas-microsoft-com:office:smarttags" w:element="chmetcnv">
              <w:smartTagPr>
                <w:attr w:name="TCSC" w:val="0"/>
                <w:attr w:name="NumberType" w:val="1"/>
                <w:attr w:name="Negative" w:val="False"/>
                <w:attr w:name="HasSpace" w:val="False"/>
                <w:attr w:name="SourceValue" w:val="120"/>
                <w:attr w:name="UnitName" w:val="mm"/>
              </w:smartTagPr>
              <w:r w:rsidRPr="00AA0F62">
                <w:rPr>
                  <w:rFonts w:ascii="仿宋" w:eastAsia="仿宋" w:hAnsi="仿宋" w:cs="仿宋_GB2312" w:hint="eastAsia"/>
                  <w:b/>
                </w:rPr>
                <w:t>120mm</w:t>
              </w:r>
            </w:smartTag>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NS燃气锅炉组对工装</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铁岭众缘环保设备制造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WNS型锅炉内部由波形炉胆，回燃室组成，炉胆与回燃烧室及前管板的组对，一直是WNS型锅炉组对难点，因空间限制造，人工组对一直效率低下，并且精度难以保证，现需设计一种组工装，提高组对效率和精度。</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本毕业设计题目的主要内容有：1、 设备工艺设计 2 、设备结构设计3、 设备强度计算 4 、技术条件编制 5、 绘制设备总装配图 6、 编制设计说明书</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设计出完整的WNS燃气锅炉组对工装机械结构，绘制出系统装配图，选择2-3个关键部件进行有限元分析、校核。技术要</w:t>
            </w:r>
            <w:r w:rsidRPr="00AA0F62">
              <w:rPr>
                <w:rFonts w:ascii="仿宋" w:eastAsia="仿宋" w:hAnsi="仿宋" w:cs="仿宋_GB2312" w:hint="eastAsia"/>
                <w:b/>
              </w:rPr>
              <w:lastRenderedPageBreak/>
              <w:t xml:space="preserve">求：额定蒸发量  6 t/h </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额定蒸汽压力1.25  MPa </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额定蒸汽温度  </w:t>
            </w:r>
            <w:smartTag w:uri="urn:schemas-microsoft-com:office:smarttags" w:element="chmetcnv">
              <w:smartTagPr>
                <w:attr w:name="TCSC" w:val="0"/>
                <w:attr w:name="NumberType" w:val="1"/>
                <w:attr w:name="Negative" w:val="False"/>
                <w:attr w:name="HasSpace" w:val="False"/>
                <w:attr w:name="SourceValue" w:val="194"/>
                <w:attr w:name="UnitName" w:val="℃"/>
              </w:smartTagPr>
              <w:r w:rsidRPr="00AA0F62">
                <w:rPr>
                  <w:rFonts w:ascii="仿宋" w:eastAsia="仿宋" w:hAnsi="仿宋" w:cs="仿宋_GB2312" w:hint="eastAsia"/>
                  <w:b/>
                </w:rPr>
                <w:t>194℃</w:t>
              </w:r>
            </w:smartTag>
            <w:r w:rsidRPr="00AA0F62">
              <w:rPr>
                <w:rFonts w:ascii="仿宋" w:eastAsia="仿宋" w:hAnsi="仿宋" w:cs="仿宋_GB2312" w:hint="eastAsia"/>
                <w:b/>
              </w:rPr>
              <w:t xml:space="preserve"> </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给水温度  </w:t>
            </w:r>
            <w:smartTag w:uri="urn:schemas-microsoft-com:office:smarttags" w:element="chmetcnv">
              <w:smartTagPr>
                <w:attr w:name="TCSC" w:val="0"/>
                <w:attr w:name="NumberType" w:val="1"/>
                <w:attr w:name="Negative" w:val="False"/>
                <w:attr w:name="HasSpace" w:val="False"/>
                <w:attr w:name="SourceValue" w:val="20"/>
                <w:attr w:name="UnitName" w:val="℃"/>
              </w:smartTagPr>
              <w:r w:rsidRPr="00AA0F62">
                <w:rPr>
                  <w:rFonts w:ascii="仿宋" w:eastAsia="仿宋" w:hAnsi="仿宋" w:cs="仿宋_GB2312" w:hint="eastAsia"/>
                  <w:b/>
                </w:rPr>
                <w:t>20℃</w:t>
              </w:r>
            </w:smartTag>
            <w:r w:rsidRPr="00AA0F62">
              <w:rPr>
                <w:rFonts w:ascii="仿宋" w:eastAsia="仿宋" w:hAnsi="仿宋" w:cs="仿宋_GB2312" w:hint="eastAsia"/>
                <w:b/>
              </w:rPr>
              <w:t xml:space="preserve"> </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试验压力  1.65MPa </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锅炉受热面积  </w:t>
            </w:r>
            <w:smartTag w:uri="urn:schemas-microsoft-com:office:smarttags" w:element="chmetcnv">
              <w:smartTagPr>
                <w:attr w:name="TCSC" w:val="0"/>
                <w:attr w:name="NumberType" w:val="1"/>
                <w:attr w:name="Negative" w:val="False"/>
                <w:attr w:name="HasSpace" w:val="True"/>
                <w:attr w:name="SourceValue" w:val="152"/>
                <w:attr w:name="UnitName" w:val="m²"/>
              </w:smartTagPr>
              <w:r w:rsidRPr="00AA0F62">
                <w:rPr>
                  <w:rFonts w:ascii="仿宋" w:eastAsia="仿宋" w:hAnsi="仿宋" w:cs="仿宋_GB2312" w:hint="eastAsia"/>
                  <w:b/>
                </w:rPr>
                <w:t>152 M</w:t>
              </w:r>
              <w:r w:rsidRPr="00AA0F62">
                <w:rPr>
                  <w:rFonts w:eastAsia="仿宋"/>
                  <w:b/>
                </w:rPr>
                <w:t>²</w:t>
              </w:r>
            </w:smartTag>
            <w:r w:rsidRPr="00AA0F62">
              <w:rPr>
                <w:rFonts w:ascii="仿宋" w:eastAsia="仿宋" w:hAnsi="仿宋" w:cs="仿宋_GB2312" w:hint="eastAsia"/>
                <w:b/>
              </w:rPr>
              <w:t xml:space="preserve"> </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水容积   </w:t>
            </w:r>
            <w:smartTag w:uri="urn:schemas-microsoft-com:office:smarttags" w:element="chmetcnv">
              <w:smartTagPr>
                <w:attr w:name="TCSC" w:val="0"/>
                <w:attr w:name="NumberType" w:val="1"/>
                <w:attr w:name="Negative" w:val="False"/>
                <w:attr w:name="HasSpace" w:val="True"/>
                <w:attr w:name="SourceValue" w:val="8.35"/>
                <w:attr w:name="UnitName" w:val="m³"/>
              </w:smartTagPr>
              <w:r w:rsidRPr="00AA0F62">
                <w:rPr>
                  <w:rFonts w:ascii="仿宋" w:eastAsia="仿宋" w:hAnsi="仿宋" w:cs="仿宋_GB2312" w:hint="eastAsia"/>
                  <w:b/>
                </w:rPr>
                <w:t>8.35 M</w:t>
              </w:r>
              <w:r w:rsidRPr="00AA0F62">
                <w:rPr>
                  <w:rFonts w:eastAsia="仿宋"/>
                  <w:b/>
                </w:rPr>
                <w:t>³</w:t>
              </w:r>
            </w:smartTag>
            <w:r w:rsidRPr="00AA0F62">
              <w:rPr>
                <w:rFonts w:ascii="仿宋" w:eastAsia="仿宋" w:hAnsi="仿宋" w:cs="仿宋_GB2312" w:hint="eastAsia"/>
                <w:b/>
              </w:rPr>
              <w:t xml:space="preserve"> </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最大件运输重量  14.5吨  </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最大件外形尺寸 6.705×2.786×</w:t>
            </w:r>
            <w:smartTag w:uri="urn:schemas-microsoft-com:office:smarttags" w:element="chmetcnv">
              <w:smartTagPr>
                <w:attr w:name="TCSC" w:val="0"/>
                <w:attr w:name="NumberType" w:val="1"/>
                <w:attr w:name="Negative" w:val="False"/>
                <w:attr w:name="HasSpace" w:val="True"/>
                <w:attr w:name="SourceValue" w:val="3.888"/>
                <w:attr w:name="UnitName" w:val="m"/>
              </w:smartTagPr>
              <w:r w:rsidRPr="00AA0F62">
                <w:rPr>
                  <w:rFonts w:ascii="仿宋" w:eastAsia="仿宋" w:hAnsi="仿宋" w:cs="仿宋_GB2312" w:hint="eastAsia"/>
                  <w:b/>
                </w:rPr>
                <w:t>3.888 m</w:t>
              </w:r>
            </w:smartTag>
            <w:r w:rsidRPr="00AA0F62">
              <w:rPr>
                <w:rFonts w:ascii="仿宋" w:eastAsia="仿宋" w:hAnsi="仿宋" w:cs="仿宋_GB2312" w:hint="eastAsia"/>
                <w:b/>
              </w:rPr>
              <w:t xml:space="preserve"> </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锅炉外包装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铁岭众缘环保设备制造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我公司生产的锅炉品种较多，从老式的燃煤锅炉到新式的燃气锅炉有几十个品种，所以锅炉的外包也装五花八门，现急需一种通用的外包装设计：从选材到包装，要求外观时尚、有品质、能体现出现代工业气息，最主要能体现出我公司的通用化特质，另外包装操作要简便。本毕业设计题目的主要内容有：1、 设备工艺设计 2 、设备结构设计3、 设备强度计算 4 、技术条件编制 5、 绘制设备总装配图 6、 编制设计说明书</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设计出完整的锅炉外包装机械结构，绘制出系统装配图，选择2-3个关键部件进行有限元分析、校核。技术要求：</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锅炉</w:t>
            </w:r>
            <w:r w:rsidRPr="00AA0F62">
              <w:rPr>
                <w:rFonts w:ascii="仿宋" w:eastAsia="仿宋" w:hAnsi="仿宋" w:cs="仿宋_GB2312"/>
                <w:b/>
              </w:rPr>
              <w:t xml:space="preserve">设计效率：94.6% </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理论耗油量：130.1（车用柴油）</w:t>
            </w:r>
            <w:r w:rsidRPr="00AA0F62">
              <w:rPr>
                <w:rFonts w:eastAsia="仿宋"/>
                <w:b/>
              </w:rPr>
              <w:t> </w:t>
            </w:r>
            <w:r w:rsidRPr="00AA0F62">
              <w:rPr>
                <w:rFonts w:ascii="仿宋" w:eastAsia="仿宋" w:hAnsi="仿宋" w:cs="仿宋_GB2312"/>
                <w:b/>
              </w:rPr>
              <w:t>锅炉最大件运输尺寸：4110*1950*2424</w:t>
            </w:r>
            <w:r w:rsidRPr="00AA0F62">
              <w:rPr>
                <w:rFonts w:eastAsia="仿宋"/>
                <w:b/>
              </w:rPr>
              <w:t> </w:t>
            </w:r>
            <w:r w:rsidRPr="00AA0F62">
              <w:rPr>
                <w:rFonts w:ascii="仿宋" w:eastAsia="仿宋" w:hAnsi="仿宋" w:cs="仿宋_GB2312"/>
                <w:b/>
              </w:rPr>
              <w:t>锅炉最大件运输重量：8T</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锅炉内部小空间埋弧焊设备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铁岭众缘环保设备制造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WNS型燃油气锅炉结构原因，筒体内部无法采用现有埋弧焊设备，工人内部手工焊劳动强度大，焊接质量低，现急需一种体积小，操作方便的自动焊接设备。本毕业设计题目的主要内容有：1、 设备工艺设计 2 、设备结构设计3、 设备强度计算 4 、技术条件编制 5、 绘制</w:t>
            </w:r>
            <w:r w:rsidRPr="00AA0F62">
              <w:rPr>
                <w:rFonts w:ascii="仿宋" w:eastAsia="仿宋" w:hAnsi="仿宋" w:cs="仿宋_GB2312" w:hint="eastAsia"/>
                <w:b/>
              </w:rPr>
              <w:lastRenderedPageBreak/>
              <w:t>设备总装配图 6、 编制设计说明书</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设计出完整的锅炉内部小空间埋弧焊设备机械结构，绘制出系统装配图，选择2-3个关键部件进行有限元分析、校核。技术要求：</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额定蒸发量（t/h）</w:t>
            </w:r>
            <w:r w:rsidRPr="00AA0F62">
              <w:rPr>
                <w:rFonts w:ascii="仿宋" w:eastAsia="仿宋" w:hAnsi="仿宋" w:cs="仿宋_GB2312" w:hint="eastAsia"/>
                <w:b/>
              </w:rPr>
              <w:tab/>
              <w:t>4</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额定蒸汽压力（MPa）1.25额定蒸汽温度（℃）193.4给水温度（℃）20</w:t>
            </w:r>
            <w:r w:rsidRPr="00AA0F62">
              <w:rPr>
                <w:rFonts w:ascii="仿宋" w:eastAsia="仿宋" w:hAnsi="仿宋" w:cs="仿宋_GB2312" w:hint="eastAsia"/>
                <w:b/>
              </w:rPr>
              <w:tab/>
            </w:r>
            <w:r w:rsidRPr="00AA0F62">
              <w:rPr>
                <w:rFonts w:ascii="仿宋" w:eastAsia="仿宋" w:hAnsi="仿宋" w:cs="仿宋_GB2312" w:hint="eastAsia"/>
                <w:b/>
              </w:rPr>
              <w:tab/>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设计效率（%）</w:t>
            </w:r>
            <w:r w:rsidRPr="00AA0F62">
              <w:rPr>
                <w:rFonts w:ascii="仿宋" w:eastAsia="仿宋" w:hAnsi="仿宋" w:cs="仿宋_GB2312" w:hint="eastAsia"/>
                <w:b/>
              </w:rPr>
              <w:tab/>
              <w:t>88.9</w:t>
            </w:r>
            <w:r w:rsidRPr="00AA0F62">
              <w:rPr>
                <w:rFonts w:ascii="仿宋" w:eastAsia="仿宋" w:hAnsi="仿宋" w:cs="仿宋_GB2312" w:hint="eastAsia"/>
                <w:b/>
              </w:rPr>
              <w:tab/>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液化石油气储罐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辽宁新华阳伟业装备制造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液化石油气储罐有压缩气体或液化气体储罐等，液化石油气储罐按容器的容积变化与否可分为固定容积储罐和活动容积储罐两类，大型固定容积液化石油气储罐制成球形，小型的则制成圆筒形。活动容积储罐又称低压储气罐，俗称气柜，其几何容积可以改变，密闭严密，不致漏气，并有平衡气压和调节供气量的作用，压力一般不超过60MPa。本毕业设计题目的主要内容有：1、 设备工艺设计 2 、设备结构设计3、 设备强度计算 4 、技术条件编制 5、 绘制设备总装配图 6、 编制设计说明书</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1）设计出完整的液化石油气储罐结构，绘制出系统装配图，选择2-3个关键部件绘制零件图。技术要求：最高工作压力1.893MPa，工作温度-19—</w:t>
            </w:r>
            <w:smartTag w:uri="urn:schemas-microsoft-com:office:smarttags" w:element="chmetcnv">
              <w:smartTagPr>
                <w:attr w:name="TCSC" w:val="0"/>
                <w:attr w:name="NumberType" w:val="1"/>
                <w:attr w:name="Negative" w:val="False"/>
                <w:attr w:name="HasSpace" w:val="False"/>
                <w:attr w:name="SourceValue" w:val="45"/>
                <w:attr w:name="UnitName" w:val="°C"/>
              </w:smartTagPr>
              <w:r w:rsidRPr="00AA0F62">
                <w:rPr>
                  <w:rFonts w:ascii="仿宋" w:eastAsia="仿宋" w:hAnsi="仿宋" w:cs="仿宋_GB2312"/>
                  <w:b/>
                </w:rPr>
                <w:t>45°C</w:t>
              </w:r>
            </w:smartTag>
            <w:r w:rsidRPr="00AA0F62">
              <w:rPr>
                <w:rFonts w:ascii="仿宋" w:eastAsia="仿宋" w:hAnsi="仿宋" w:cs="仿宋_GB2312"/>
                <w:b/>
              </w:rPr>
              <w:t>，公称容积</w:t>
            </w:r>
            <w:smartTag w:uri="urn:schemas-microsoft-com:office:smarttags" w:element="chmetcnv">
              <w:smartTagPr>
                <w:attr w:name="TCSC" w:val="0"/>
                <w:attr w:name="NumberType" w:val="1"/>
                <w:attr w:name="Negative" w:val="False"/>
                <w:attr w:name="HasSpace" w:val="False"/>
                <w:attr w:name="SourceValue" w:val="30"/>
                <w:attr w:name="UnitName" w:val="m³"/>
              </w:smartTagPr>
              <w:r w:rsidRPr="00AA0F62">
                <w:rPr>
                  <w:rFonts w:ascii="仿宋" w:eastAsia="仿宋" w:hAnsi="仿宋" w:cs="仿宋_GB2312"/>
                  <w:b/>
                </w:rPr>
                <w:t>30m</w:t>
              </w:r>
              <w:r w:rsidRPr="00AA0F62">
                <w:rPr>
                  <w:rFonts w:eastAsia="仿宋"/>
                  <w:b/>
                </w:rPr>
                <w:t>³</w:t>
              </w:r>
            </w:smartTag>
            <w:r w:rsidRPr="00AA0F62">
              <w:rPr>
                <w:rFonts w:ascii="仿宋" w:eastAsia="仿宋" w:hAnsi="仿宋" w:cs="仿宋_GB2312"/>
                <w:b/>
              </w:rPr>
              <w:t>装量系数0.9，工作介质液化石油气（丙烷）。</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U</w:t>
            </w:r>
            <w:r w:rsidRPr="00AA0F62">
              <w:rPr>
                <w:rFonts w:ascii="仿宋" w:eastAsia="仿宋" w:hAnsi="仿宋" w:cs="仿宋_GB2312" w:hint="eastAsia"/>
                <w:b/>
              </w:rPr>
              <w:t>型管热交换器结构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辽宁新华阳伟业装备制造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管壳式换热器的一种，属石油化工设备，由管箱、壳体及管束等主要部件组成，因其换热管成U形而得名。U 形管式换热器仅有一个管板，管子两端均固定于同一管板上。此类换热器的特点是管束可以自由伸缩，不会因管壳之间的温差而产生热应力，热补偿性能好；管程为双管程，流程较长，流速较高，传热性能较好；承压能力强；管束可从壳体内抽出，便于检修和清洗，且结构简单，造价便宜。但管内清洗不便，管束中间部分的</w:t>
            </w:r>
            <w:r w:rsidRPr="00AA0F62">
              <w:rPr>
                <w:rFonts w:ascii="仿宋" w:eastAsia="仿宋" w:hAnsi="仿宋" w:cs="仿宋_GB2312"/>
                <w:b/>
              </w:rPr>
              <w:lastRenderedPageBreak/>
              <w:t>管子难以更换，又因最内层管子弯曲半径不能太小，在管板中心部分布管不紧凑，所以管子数不能太多，且管束中心部分存在间隙，使壳程流体易于短路而影响壳程换热</w:t>
            </w:r>
            <w:r w:rsidRPr="00AA0F62">
              <w:rPr>
                <w:rFonts w:ascii="仿宋" w:eastAsia="仿宋" w:hAnsi="仿宋" w:cs="仿宋_GB2312" w:hint="eastAsia"/>
                <w:b/>
              </w:rPr>
              <w:t>。本毕业设计题目的主要内容有：1、设备工艺设计 2、设备结构设计3、设备强度计算 4、技术条件编制 5、绘制设备总装配图 6、编制设计说明书</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lastRenderedPageBreak/>
              <w:t>（1）设计出完整的U型管热交换器机械结构，绘制出系统装配图，选择2-3个关键部件进行有限元分析、校核。技术要求:煤油流量10th，进口温度</w:t>
            </w:r>
            <w:smartTag w:uri="urn:schemas-microsoft-com:office:smarttags" w:element="chmetcnv">
              <w:smartTagPr>
                <w:attr w:name="TCSC" w:val="0"/>
                <w:attr w:name="NumberType" w:val="1"/>
                <w:attr w:name="Negative" w:val="False"/>
                <w:attr w:name="HasSpace" w:val="False"/>
                <w:attr w:name="SourceValue" w:val="180"/>
                <w:attr w:name="UnitName" w:val="°C"/>
              </w:smartTagPr>
              <w:r w:rsidRPr="00AA0F62">
                <w:rPr>
                  <w:rFonts w:ascii="仿宋" w:eastAsia="仿宋" w:hAnsi="仿宋" w:cs="仿宋_GB2312"/>
                  <w:b/>
                </w:rPr>
                <w:t>180°C</w:t>
              </w:r>
            </w:smartTag>
            <w:r w:rsidRPr="00AA0F62">
              <w:rPr>
                <w:rFonts w:ascii="仿宋" w:eastAsia="仿宋" w:hAnsi="仿宋" w:cs="仿宋_GB2312"/>
                <w:b/>
              </w:rPr>
              <w:t>出口温度</w:t>
            </w:r>
            <w:smartTag w:uri="urn:schemas-microsoft-com:office:smarttags" w:element="chmetcnv">
              <w:smartTagPr>
                <w:attr w:name="TCSC" w:val="0"/>
                <w:attr w:name="NumberType" w:val="1"/>
                <w:attr w:name="Negative" w:val="False"/>
                <w:attr w:name="HasSpace" w:val="False"/>
                <w:attr w:name="SourceValue" w:val="40"/>
                <w:attr w:name="UnitName" w:val="°C"/>
              </w:smartTagPr>
              <w:r w:rsidRPr="00AA0F62">
                <w:rPr>
                  <w:rFonts w:ascii="仿宋" w:eastAsia="仿宋" w:hAnsi="仿宋" w:cs="仿宋_GB2312"/>
                  <w:b/>
                </w:rPr>
                <w:t>40°C</w:t>
              </w:r>
            </w:smartTag>
            <w:r w:rsidRPr="00AA0F62">
              <w:rPr>
                <w:rFonts w:ascii="仿宋" w:eastAsia="仿宋" w:hAnsi="仿宋" w:cs="仿宋_GB2312"/>
                <w:b/>
              </w:rPr>
              <w:t>压力1MPa；水流量？Th进口温度</w:t>
            </w:r>
            <w:smartTag w:uri="urn:schemas-microsoft-com:office:smarttags" w:element="chmetcnv">
              <w:smartTagPr>
                <w:attr w:name="TCSC" w:val="0"/>
                <w:attr w:name="NumberType" w:val="1"/>
                <w:attr w:name="Negative" w:val="False"/>
                <w:attr w:name="HasSpace" w:val="False"/>
                <w:attr w:name="SourceValue" w:val="20"/>
                <w:attr w:name="UnitName" w:val="°C"/>
              </w:smartTagPr>
              <w:r w:rsidRPr="00AA0F62">
                <w:rPr>
                  <w:rFonts w:ascii="仿宋" w:eastAsia="仿宋" w:hAnsi="仿宋" w:cs="仿宋_GB2312"/>
                  <w:b/>
                </w:rPr>
                <w:t>20°C</w:t>
              </w:r>
            </w:smartTag>
            <w:r w:rsidRPr="00AA0F62">
              <w:rPr>
                <w:rFonts w:ascii="仿宋" w:eastAsia="仿宋" w:hAnsi="仿宋" w:cs="仿宋_GB2312"/>
                <w:b/>
              </w:rPr>
              <w:t>出口温度</w:t>
            </w:r>
            <w:smartTag w:uri="urn:schemas-microsoft-com:office:smarttags" w:element="chmetcnv">
              <w:smartTagPr>
                <w:attr w:name="TCSC" w:val="0"/>
                <w:attr w:name="NumberType" w:val="1"/>
                <w:attr w:name="Negative" w:val="False"/>
                <w:attr w:name="HasSpace" w:val="False"/>
                <w:attr w:name="SourceValue" w:val="40"/>
                <w:attr w:name="UnitName" w:val="°C"/>
              </w:smartTagPr>
              <w:r w:rsidRPr="00AA0F62">
                <w:rPr>
                  <w:rFonts w:ascii="仿宋" w:eastAsia="仿宋" w:hAnsi="仿宋" w:cs="仿宋_GB2312"/>
                  <w:b/>
                </w:rPr>
                <w:t>40°C</w:t>
              </w:r>
            </w:smartTag>
            <w:r w:rsidRPr="00AA0F62">
              <w:rPr>
                <w:rFonts w:ascii="仿宋" w:eastAsia="仿宋" w:hAnsi="仿宋" w:cs="仿宋_GB2312"/>
                <w:b/>
              </w:rPr>
              <w:t>压力</w:t>
            </w:r>
            <w:r w:rsidRPr="00AA0F62">
              <w:rPr>
                <w:rFonts w:ascii="仿宋" w:eastAsia="仿宋" w:hAnsi="仿宋" w:cs="仿宋_GB2312"/>
                <w:b/>
              </w:rPr>
              <w:lastRenderedPageBreak/>
              <w:t>0.5MPa</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热水</w:t>
            </w:r>
            <w:r w:rsidRPr="00AA0F62">
              <w:rPr>
                <w:rFonts w:ascii="仿宋" w:eastAsia="仿宋" w:hAnsi="仿宋" w:cs="仿宋_GB2312"/>
                <w:b/>
              </w:rPr>
              <w:t>/</w:t>
            </w:r>
            <w:r w:rsidRPr="00AA0F62">
              <w:rPr>
                <w:rFonts w:ascii="仿宋" w:eastAsia="仿宋" w:hAnsi="仿宋" w:cs="仿宋_GB2312" w:hint="eastAsia"/>
                <w:b/>
              </w:rPr>
              <w:t>原油浮头式换热器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辽宁新华阳伟业装备制造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新型浮头式换热器浮头端结构，它包括圆筒、外头盖侧法兰、浮头管板、钩圈、浮头盖、外头盖及丝孔、钢圈等组成，其特征是：在外头盖侧法兰内侧面设凹型或梯型密封面，并在靠近密封面外侧钻孔并套丝或焊设多个螺杆均布，浮头处取消钩圈及相关零部件，浮头管板密封槽为原凹型槽并另在同一端面开一个以该管板中心为圆心，半径稍大于管束外径的梯型凹槽，且管板分程凹槽只与梯型凹槽相通，而不与凹型槽相连通。本毕业设计题目的主要内容有：1、设备工艺设计 2、设备结构设计3、 设备强度计算 4、技术条件编制 5、绘制设备总装配图 6、编制设计说明书</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numPr>
                <w:ilvl w:val="0"/>
                <w:numId w:val="46"/>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设计出完整的热水/原油浮头式换热器机械结构，绘制出系统装配图，选择</w:t>
            </w:r>
            <w:r w:rsidRPr="00AA0F62">
              <w:rPr>
                <w:rFonts w:ascii="仿宋" w:eastAsia="仿宋" w:hAnsi="仿宋" w:cs="仿宋_GB2312"/>
                <w:b/>
              </w:rPr>
              <w:t>2-3</w:t>
            </w:r>
            <w:r w:rsidRPr="00AA0F62">
              <w:rPr>
                <w:rFonts w:ascii="仿宋" w:eastAsia="仿宋" w:hAnsi="仿宋" w:cs="仿宋_GB2312" w:hint="eastAsia"/>
                <w:b/>
              </w:rPr>
              <w:t>个关键部件进行有限元分析、校核。技术要求：设计压力（MP）壳程1.6，管程2;操作温度（进/出）壳程175/155，管程144/163；设计温度：壳程220管程</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00；介质：壳程急冷油，管程锅炉给水。</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气液分离器结构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辽宁新华阳伟业装备制造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气液分离器可安装在气体压缩机的出入口用于气液分离，分馏塔顶冷凝冷却器后气相除雾，各种气体水洗塔，吸收塔及解析塔的气相除雾等。气液分离器也可应用于气体除尘，油水分离及液体脱除杂质等多种工业及民用应用场合。本毕业设计题目的主要内容有：1、设备</w:t>
            </w:r>
            <w:r w:rsidRPr="00AA0F62">
              <w:rPr>
                <w:rFonts w:ascii="仿宋" w:eastAsia="仿宋" w:hAnsi="仿宋" w:cs="仿宋_GB2312" w:hint="eastAsia"/>
                <w:b/>
              </w:rPr>
              <w:lastRenderedPageBreak/>
              <w:t>工艺设计 2 、设备结构设计3 、设备强度计算 4、技术条件编制 5 、绘制设备总装配图 6 、编制设计说明书</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w:t>
            </w:r>
            <w:r w:rsidRPr="00AA0F62">
              <w:rPr>
                <w:rFonts w:ascii="仿宋" w:eastAsia="仿宋" w:hAnsi="仿宋" w:cs="仿宋_GB2312"/>
                <w:b/>
              </w:rPr>
              <w:t>1</w:t>
            </w:r>
            <w:r w:rsidRPr="00AA0F62">
              <w:rPr>
                <w:rFonts w:ascii="仿宋" w:eastAsia="仿宋" w:hAnsi="仿宋" w:cs="仿宋_GB2312" w:hint="eastAsia"/>
                <w:b/>
              </w:rPr>
              <w:t>）设计出完整的气液分离器机械结构，绘制出系统装配图，选择</w:t>
            </w:r>
            <w:r w:rsidRPr="00AA0F62">
              <w:rPr>
                <w:rFonts w:ascii="仿宋" w:eastAsia="仿宋" w:hAnsi="仿宋" w:cs="仿宋_GB2312"/>
                <w:b/>
              </w:rPr>
              <w:t>2-3</w:t>
            </w:r>
            <w:r w:rsidRPr="00AA0F62">
              <w:rPr>
                <w:rFonts w:ascii="仿宋" w:eastAsia="仿宋" w:hAnsi="仿宋" w:cs="仿宋_GB2312" w:hint="eastAsia"/>
                <w:b/>
              </w:rPr>
              <w:t>个关键部件进行有限元分析、校核。技术要求：分离液滴直径大于200μm，液体</w:t>
            </w:r>
            <w:r w:rsidRPr="00AA0F62">
              <w:rPr>
                <w:rFonts w:ascii="仿宋" w:eastAsia="仿宋" w:hAnsi="仿宋" w:cs="仿宋_GB2312" w:hint="eastAsia"/>
                <w:b/>
              </w:rPr>
              <w:lastRenderedPageBreak/>
              <w:t>量多时，高液面何地页面停留6-9min。</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镗孔回转工作台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辽宁西格马数控机床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主要用作支承工件，并使其作直线及旋转调整和进给运动。用它装卡工件，可以扩大工艺性，缩短辅助时间。用它可作镗孔，直线及环形平面的</w:t>
            </w:r>
            <w:r w:rsidRPr="003C07F6">
              <w:rPr>
                <w:rFonts w:ascii="仿宋" w:eastAsia="仿宋" w:hAnsi="仿宋" w:cs="仿宋_GB2312"/>
                <w:b/>
              </w:rPr>
              <w:t>铣削</w:t>
            </w:r>
            <w:r w:rsidRPr="00AA0F62">
              <w:rPr>
                <w:rFonts w:ascii="仿宋" w:eastAsia="仿宋" w:hAnsi="仿宋" w:cs="仿宋_GB2312"/>
                <w:b/>
              </w:rPr>
              <w:t>或磨削等工序的调整、进给、分度、换向等运动。备有较宽的调速范围，可获得较佳进给量。</w:t>
            </w:r>
            <w:r w:rsidRPr="00AA0F62">
              <w:rPr>
                <w:rFonts w:ascii="仿宋" w:eastAsia="仿宋" w:hAnsi="仿宋" w:cs="仿宋_GB2312" w:hint="eastAsia"/>
                <w:b/>
              </w:rPr>
              <w:t>旋转工作台是落地镗床、镗铣床、端面镗床等</w:t>
            </w:r>
            <w:r w:rsidRPr="003C07F6">
              <w:rPr>
                <w:rFonts w:ascii="仿宋" w:eastAsia="仿宋" w:hAnsi="仿宋" w:cs="仿宋_GB2312"/>
                <w:b/>
              </w:rPr>
              <w:t>机床</w:t>
            </w:r>
            <w:r w:rsidRPr="00AA0F62">
              <w:rPr>
                <w:rFonts w:ascii="仿宋" w:eastAsia="仿宋" w:hAnsi="仿宋" w:cs="仿宋_GB2312"/>
                <w:b/>
              </w:rPr>
              <w:t>的辅机，需经常移动，所以旋转工作台总的布局为一紧凑的整体。由能做回转运动的台面，直线移动的滑座和基础件所组成。并配有进给箱，油泵站，以及电气开关箱和站等。</w:t>
            </w:r>
            <w:r w:rsidRPr="00AA0F62">
              <w:rPr>
                <w:rFonts w:ascii="仿宋" w:eastAsia="仿宋" w:hAnsi="仿宋" w:cs="仿宋_GB2312" w:hint="eastAsia"/>
                <w:b/>
              </w:rPr>
              <w:t>本毕业设计题目的主要内容有：1、 设备工艺设计 2 、设备结构设计3、 设备强度计算 4 、技术条件编制 5、 绘制设备总装配图 6、 编制设计说明书</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设计出完整的镗孔回转工作台机械结构，绘制出系统装配图，选择2-3个关键部件绘制零件图。技术要求：</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工装使用在TH800卧式加工中心上</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回转工作台：端齿盘传动，伺服电机驱动，液压脱开。</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回转工作台尺寸：600*600</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分度及精度：5°精度±</w:t>
            </w:r>
            <w:smartTag w:uri="urn:schemas-microsoft-com:office:smarttags" w:element="chmetcnv">
              <w:smartTagPr>
                <w:attr w:name="TCSC" w:val="0"/>
                <w:attr w:name="NumberType" w:val="1"/>
                <w:attr w:name="Negative" w:val="False"/>
                <w:attr w:name="HasSpace" w:val="False"/>
                <w:attr w:name="SourceValue" w:val="5"/>
                <w:attr w:name="UnitName" w:val="”"/>
              </w:smartTagPr>
              <w:r w:rsidRPr="00AA0F62">
                <w:rPr>
                  <w:rFonts w:ascii="仿宋" w:eastAsia="仿宋" w:hAnsi="仿宋" w:cs="仿宋_GB2312" w:hint="eastAsia"/>
                  <w:b/>
                </w:rPr>
                <w:t>5”</w:t>
              </w:r>
            </w:smartTag>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刀塔装配生产线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辽宁西格马数控机床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3C07F6">
              <w:rPr>
                <w:rFonts w:ascii="仿宋" w:eastAsia="仿宋" w:hAnsi="仿宋" w:cs="仿宋_GB2312" w:hint="eastAsia"/>
                <w:b/>
              </w:rPr>
              <w:t>数控刀具</w:t>
            </w:r>
            <w:r w:rsidRPr="00AA0F62">
              <w:rPr>
                <w:rFonts w:ascii="仿宋" w:eastAsia="仿宋" w:hAnsi="仿宋" w:cs="仿宋_GB2312" w:hint="eastAsia"/>
                <w:b/>
              </w:rPr>
              <w:t>的类型、规格和</w:t>
            </w:r>
            <w:r w:rsidRPr="003C07F6">
              <w:rPr>
                <w:rFonts w:ascii="仿宋" w:eastAsia="仿宋" w:hAnsi="仿宋" w:cs="仿宋_GB2312" w:hint="eastAsia"/>
                <w:b/>
              </w:rPr>
              <w:t>精度等级</w:t>
            </w:r>
            <w:r w:rsidRPr="00AA0F62">
              <w:rPr>
                <w:rFonts w:ascii="仿宋" w:eastAsia="仿宋" w:hAnsi="仿宋" w:cs="仿宋_GB2312" w:hint="eastAsia"/>
                <w:b/>
              </w:rPr>
              <w:t>应能够满足</w:t>
            </w:r>
            <w:r w:rsidRPr="003C07F6">
              <w:rPr>
                <w:rFonts w:ascii="仿宋" w:eastAsia="仿宋" w:hAnsi="仿宋" w:cs="仿宋_GB2312" w:hint="eastAsia"/>
                <w:b/>
              </w:rPr>
              <w:t>cnc车床加工</w:t>
            </w:r>
            <w:r w:rsidRPr="00AA0F62">
              <w:rPr>
                <w:rFonts w:ascii="仿宋" w:eastAsia="仿宋" w:hAnsi="仿宋" w:cs="仿宋_GB2312" w:hint="eastAsia"/>
                <w:b/>
              </w:rPr>
              <w:t>要求。精度高。为适应</w:t>
            </w:r>
            <w:r w:rsidRPr="003C07F6">
              <w:rPr>
                <w:rFonts w:ascii="仿宋" w:eastAsia="仿宋" w:hAnsi="仿宋" w:cs="仿宋_GB2312" w:hint="eastAsia"/>
                <w:b/>
              </w:rPr>
              <w:t>数控车床加工</w:t>
            </w:r>
            <w:r w:rsidRPr="00AA0F62">
              <w:rPr>
                <w:rFonts w:ascii="仿宋" w:eastAsia="仿宋" w:hAnsi="仿宋" w:cs="仿宋_GB2312" w:hint="eastAsia"/>
                <w:b/>
              </w:rPr>
              <w:t>的高精度和自动换刀等要求，刀具必须具有较高的精度。可靠性高。要保证数控加工中不会发生刀具意外损伤及潜在缺陷而影响到加工的顺利进行，要求刀具及与之组合的附件必须具有很好的可靠性及较强的适应性。</w:t>
            </w:r>
            <w:r w:rsidRPr="003C07F6">
              <w:rPr>
                <w:rFonts w:ascii="仿宋" w:eastAsia="仿宋" w:hAnsi="仿宋" w:cs="仿宋_GB2312" w:hint="eastAsia"/>
                <w:b/>
              </w:rPr>
              <w:t>精密五金加工</w:t>
            </w:r>
            <w:r w:rsidRPr="00AA0F62">
              <w:rPr>
                <w:rFonts w:ascii="仿宋" w:eastAsia="仿宋" w:hAnsi="仿宋" w:cs="仿宋_GB2312" w:hint="eastAsia"/>
                <w:b/>
              </w:rPr>
              <w:t>。本毕业设计题目的主要内容有：1、 设备工艺设计 2 、设备结构设计3、 设备强度计算 4 、技术条件编制 5、 绘制设备总装配图 6、 编制设计说明书</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设计出完整的刀塔装配生产线机械结构，绘制出系统装配图，选择2-3个关键部件进行有限元分析、校核。技术要求：生产线设计长度：</w:t>
            </w:r>
            <w:smartTag w:uri="urn:schemas-microsoft-com:office:smarttags" w:element="chmetcnv">
              <w:smartTagPr>
                <w:attr w:name="TCSC" w:val="0"/>
                <w:attr w:name="NumberType" w:val="1"/>
                <w:attr w:name="Negative" w:val="False"/>
                <w:attr w:name="HasSpace" w:val="False"/>
                <w:attr w:name="SourceValue" w:val="15"/>
                <w:attr w:name="UnitName" w:val="米"/>
              </w:smartTagPr>
              <w:r w:rsidRPr="00AA0F62">
                <w:rPr>
                  <w:rFonts w:ascii="仿宋" w:eastAsia="仿宋" w:hAnsi="仿宋" w:cs="仿宋_GB2312" w:hint="eastAsia"/>
                  <w:b/>
                </w:rPr>
                <w:t>15米</w:t>
              </w:r>
            </w:smartTag>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传动形式：托辊链传动、光电检测到工位</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工位按实际生产</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气动工具锁紧</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上电检测噪音</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铣磨回转工作台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辽宁西格马数控机床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转台”是</w:t>
            </w:r>
            <w:r w:rsidRPr="003C07F6">
              <w:rPr>
                <w:rFonts w:ascii="仿宋" w:eastAsia="仿宋" w:hAnsi="仿宋" w:cs="仿宋_GB2312" w:hint="eastAsia"/>
                <w:b/>
              </w:rPr>
              <w:t>回转工作台</w:t>
            </w:r>
            <w:r w:rsidRPr="00AA0F62">
              <w:rPr>
                <w:rFonts w:ascii="仿宋" w:eastAsia="仿宋" w:hAnsi="仿宋" w:cs="仿宋_GB2312" w:hint="eastAsia"/>
                <w:b/>
              </w:rPr>
              <w:t>的简称, 在计量工作中又称为分度台。广义而言, 具有</w:t>
            </w:r>
            <w:r w:rsidRPr="003C07F6">
              <w:rPr>
                <w:rFonts w:ascii="仿宋" w:eastAsia="仿宋" w:hAnsi="仿宋" w:cs="仿宋_GB2312" w:hint="eastAsia"/>
                <w:b/>
              </w:rPr>
              <w:t>旋转工作台</w:t>
            </w:r>
            <w:r w:rsidRPr="00AA0F62">
              <w:rPr>
                <w:rFonts w:ascii="仿宋" w:eastAsia="仿宋" w:hAnsi="仿宋" w:cs="仿宋_GB2312" w:hint="eastAsia"/>
                <w:b/>
              </w:rPr>
              <w:t>的仪器或设备, 都可称作“转台”, 如陀螺测试中使用的伺服转台、速率转台等专用仪器。然而, 通常所说的“ 转台” , 并非是这些专用仪器, 而是指通用性很强、应用范围很广的</w:t>
            </w:r>
            <w:r w:rsidRPr="003C07F6">
              <w:rPr>
                <w:rFonts w:ascii="仿宋" w:eastAsia="仿宋" w:hAnsi="仿宋" w:cs="仿宋_GB2312" w:hint="eastAsia"/>
                <w:b/>
              </w:rPr>
              <w:t>回转工作台</w:t>
            </w:r>
            <w:r w:rsidRPr="00AA0F62">
              <w:rPr>
                <w:rFonts w:ascii="仿宋" w:eastAsia="仿宋" w:hAnsi="仿宋" w:cs="仿宋_GB2312" w:hint="eastAsia"/>
                <w:b/>
              </w:rPr>
              <w:t>而言, 它既是机床加工中一种重要的分度附件, 又是计量工作中不可缺少的角度仪器。用作加工时, 转台可以与普通钻、铣床, 或者精密铣床、镬床、磨床、座标镬床等配用, 对钻模、分度板、齿轮、凸轮、样板、多面体、端齿盘, 以及航空发动机的机匣、涡轮盘、复合钻具等等有精密角度要求的零件进行加工。</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的主要内容有：1、 设备工艺设计 2 、设备结构设计3、 设备强度计算 4 、技术条件编制 5、 绘制设备总装配图 6、 编制设计说明书</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设计出完整的铣磨回转工作台机械结构，绘制出系统装配图，选择2-3个关键部件进行有限元分析、校核。技术要求：应用机床：端齿磨、铣床</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工作台范围：φ420</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传动形式：齿轮传动，伺服电机驱动，液压脱开。</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端齿盘清洗机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辽宁西格马数控机床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端齿盘、鼠牙盘，端面齿盘是分度设备的关键部件，它能确保MCT、CNC车床转塔刀架、等分转台等多工序自动数控机床和其它分度设备的运行精度。它具有</w:t>
            </w:r>
            <w:r w:rsidRPr="00AA0F62">
              <w:rPr>
                <w:rFonts w:eastAsia="仿宋"/>
                <w:b/>
              </w:rPr>
              <w:t> </w:t>
            </w:r>
            <w:r w:rsidRPr="00AA0F62">
              <w:rPr>
                <w:rFonts w:ascii="仿宋" w:eastAsia="仿宋" w:hAnsi="仿宋" w:cs="仿宋_GB2312"/>
                <w:b/>
              </w:rPr>
              <w:t>硬度高，耐磨损：采用经过严格热处理的铬钼钢为材质的端面齿盘，具有耐磨损，使用寿命长的特点。</w:t>
            </w:r>
            <w:r w:rsidRPr="00AA0F62">
              <w:rPr>
                <w:rFonts w:ascii="仿宋" w:eastAsia="仿宋" w:hAnsi="仿宋" w:cs="仿宋_GB2312" w:hint="eastAsia"/>
                <w:b/>
              </w:rPr>
              <w:t>本毕业设计题目的主要内容有：1、 设备工艺设计 2 、设备结构设计3、 设备强度计算 4 、技术条件编制 5、 绘制设备总装配图 6、 编制设计说明书</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设计出完整的端齿盘清洗机机械结构，绘制出系统装配图，选择2-3个关键部件进行有限元分析、校核。技术要求：</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清洗工件：轴承、端齿盘等盘类零件</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清洗溶液：易挥发并与金属件不发生氧化。</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输送形式：链循环传动，清洗数量10件/次</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清洗工件压力：&gt;10公斤力</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CK250-3</w:t>
            </w:r>
            <w:r w:rsidRPr="00AA0F62">
              <w:rPr>
                <w:rFonts w:ascii="仿宋" w:eastAsia="仿宋" w:hAnsi="仿宋" w:cs="仿宋_GB2312" w:hint="eastAsia"/>
                <w:b/>
              </w:rPr>
              <w:t>数控机床结构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辽宁西格马数控机床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数控机床是数字控制</w:t>
            </w:r>
            <w:r w:rsidRPr="003C07F6">
              <w:rPr>
                <w:rFonts w:ascii="仿宋" w:eastAsia="仿宋" w:hAnsi="仿宋" w:cs="仿宋_GB2312"/>
                <w:b/>
              </w:rPr>
              <w:t>机床</w:t>
            </w:r>
            <w:r w:rsidRPr="00AA0F62">
              <w:rPr>
                <w:rFonts w:ascii="仿宋" w:eastAsia="仿宋" w:hAnsi="仿宋" w:cs="仿宋_GB2312"/>
                <w:b/>
              </w:rPr>
              <w:t>（Computer numerical control machine tools）的简称，是一种装有程序</w:t>
            </w:r>
            <w:r w:rsidRPr="003C07F6">
              <w:rPr>
                <w:rFonts w:ascii="仿宋" w:eastAsia="仿宋" w:hAnsi="仿宋" w:cs="仿宋_GB2312"/>
                <w:b/>
              </w:rPr>
              <w:t>控制系统</w:t>
            </w:r>
            <w:r w:rsidRPr="00AA0F62">
              <w:rPr>
                <w:rFonts w:ascii="仿宋" w:eastAsia="仿宋" w:hAnsi="仿宋" w:cs="仿宋_GB2312"/>
                <w:b/>
              </w:rPr>
              <w:t>的自动化机床。该控制系统能够逻辑地处理具有控制编码或其他符号指令规定的程序，并将其译码，用代码化的数字表示，通过信息载体输入数控装置。经运算处理由数控装置发出各种控制信号，控制机床的动作，按图纸要求的形状和尺寸，自动地将零件加工出来。数控机床较好地解决了复杂、精密、小批量、多品种的零件加工问题，是一种柔性的、高效能的自动化机床，代表了现代机床控制技术的发展方向，是一种典型的机电一体化产品。</w:t>
            </w:r>
            <w:r w:rsidRPr="00AA0F62">
              <w:rPr>
                <w:rFonts w:ascii="仿宋" w:eastAsia="仿宋" w:hAnsi="仿宋" w:cs="仿宋_GB2312" w:hint="eastAsia"/>
                <w:b/>
              </w:rPr>
              <w:t>本毕业设计题目的主要内容有：1、 设备工艺设计 2 、设备结构设计3、 设备强度计算 4 、技术条件编制 5、 绘制设备总装配图 6、 编制设计说明书</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设计出完整的CK250-3数控机床机械结构，绘制出系统装配图，选择2-3个关键部件进行有限元分析、校核。技术要求：应客户要求将客户提供的CK250-3数控机床光机，配置导轨、刀塔、液压站等功能部件，并加装钣金防护。</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轴承环锻压机器人系统总体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辽宁银捷装备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轴承环坯锻造是轴承加工中的重要工序，目前在自由锻生产过程中全部采用人工作业，劳动强度大、效率低、质量稳定性差，易发生安全事故。辽宁银捷装备科技股份有限公司拟采用机器人自动化系统替代当前的人工作业。</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针对解决上述问题开展，主要内容有：1.当前人工作业生产工艺流程分析；2.轴承环坯锻压自动化作业生产工艺流程拟定；3.机器人系统总体布局设计；4.相关的工装、模具规划设计。</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numPr>
                <w:ilvl w:val="0"/>
                <w:numId w:val="47"/>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完成人工作业工艺流程梳理、分析，形成分析报告；</w:t>
            </w:r>
          </w:p>
          <w:p w:rsidR="00D46CDD" w:rsidRPr="00AA0F62" w:rsidRDefault="00D46CDD" w:rsidP="00AA0F62">
            <w:pPr>
              <w:numPr>
                <w:ilvl w:val="0"/>
                <w:numId w:val="47"/>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制定典型零件自动或半自动生产工艺流程，形成工艺流程文件；</w:t>
            </w:r>
          </w:p>
          <w:p w:rsidR="00D46CDD" w:rsidRPr="00AA0F62" w:rsidRDefault="00D46CDD" w:rsidP="00AA0F62">
            <w:pPr>
              <w:numPr>
                <w:ilvl w:val="0"/>
                <w:numId w:val="47"/>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设计机器人系统总体布局图纸以及相应的技术说明文件；</w:t>
            </w:r>
          </w:p>
          <w:p w:rsidR="00D46CDD" w:rsidRPr="00AA0F62" w:rsidRDefault="00D46CDD" w:rsidP="00AA0F62">
            <w:pPr>
              <w:numPr>
                <w:ilvl w:val="0"/>
                <w:numId w:val="47"/>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典型工装模具设计，绘制2-3张零件图纸。</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轴承环锻压机器人结构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辽宁银捷装备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轴承环坯锻造是轴承加工中的重要工序，目前在自由锻生产过程中全部采用人工作业，劳动强度大、效率低、质量稳定性差，易发生安全事故。辽宁银捷装备科技股份有限公司拟采用机器人自动化系统替代当前的人工作业。</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针对解决上述问题开展，主要内容有：1.轴承环坯锻压作业生产工艺流程分析；2.轴承环坯锻压机器人总体结构方案设计；3.锻压机器人主要零部件设计。</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numPr>
                <w:ilvl w:val="0"/>
                <w:numId w:val="48"/>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 xml:space="preserve"> 分析研究轴承环坯锻压作业生产工艺流程；</w:t>
            </w:r>
          </w:p>
          <w:p w:rsidR="00D46CDD" w:rsidRPr="00AA0F62" w:rsidRDefault="00D46CDD" w:rsidP="00AA0F62">
            <w:pPr>
              <w:numPr>
                <w:ilvl w:val="0"/>
                <w:numId w:val="48"/>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 xml:space="preserve"> 设计轴承环坯锻压机器人总体结构方案，绘制机器人结构总图；</w:t>
            </w:r>
          </w:p>
          <w:p w:rsidR="00D46CDD" w:rsidRPr="00AA0F62" w:rsidRDefault="00D46CDD" w:rsidP="00AA0F62">
            <w:pPr>
              <w:numPr>
                <w:ilvl w:val="0"/>
                <w:numId w:val="48"/>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 xml:space="preserve"> 设计锻压机器人主要零部件，绘制相关设计图纸，编制设计计算书等相关技术文件。</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轴承环锻压机器人系统相关工装模具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辽宁银捷装备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轴承环坯锻造是轴承加工中的重要工序，目前在自由锻生产过程中全部采用人工作业，劳动强度大、效率低、质量稳定性差，易发生安全事故。辽宁银捷装备科技股份有限公司拟采用机器人自动化系统替代当前的人工作业。</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针对解决上述问题开展，主要内容有：1.轴承环坯锻压作业生产工艺流程分析；2.轴承环坯锻压机器人系统工艺工装设计；3.工装配套操作工具设计。</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 分析研究轴承环坯锻压作业生产工艺流程；</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 规划设计轴承环坯锻压机器人工艺工装系统；</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 设计典型工装零部件，绘制相关设计图纸，编制设计计算书等相关技术文件；</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 设计典型工装配套操作工具，绘制相关设计图纸。</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轴承环锻压机器人控制系统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辽宁银捷装备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轴承环坯锻造是轴承加工中的重要工序，目前在自由锻生产过程中全部采用人工作业，劳动强度大、效率低、质量稳定性差，易发生安全事故。辽宁银捷装备科技股份有限公司拟采用机器人自动化系统替代当前的人工作业。</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针对解决上述问题开展，主要内容</w:t>
            </w:r>
            <w:r w:rsidRPr="00AA0F62">
              <w:rPr>
                <w:rFonts w:ascii="仿宋" w:eastAsia="仿宋" w:hAnsi="仿宋" w:cs="仿宋_GB2312" w:hint="eastAsia"/>
                <w:b/>
              </w:rPr>
              <w:lastRenderedPageBreak/>
              <w:t>有：1.轴承环坯锻压作业生产工艺流程分析；2.轴承环坯锻压机器人控制系统需求分析3.机器人控制系统配置方案设计和电气原理图纸设计。</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numPr>
                <w:ilvl w:val="0"/>
                <w:numId w:val="49"/>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 xml:space="preserve"> 轴承环坯锻压作业生产工艺流程分析；</w:t>
            </w:r>
          </w:p>
          <w:p w:rsidR="00D46CDD" w:rsidRPr="00AA0F62" w:rsidRDefault="00D46CDD" w:rsidP="00AA0F62">
            <w:pPr>
              <w:numPr>
                <w:ilvl w:val="0"/>
                <w:numId w:val="49"/>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 xml:space="preserve"> 轴承环坯锻压机器人控制系统需求分析，建立控制系统功能模块图；</w:t>
            </w:r>
          </w:p>
          <w:p w:rsidR="00D46CDD" w:rsidRPr="00AA0F62" w:rsidRDefault="00D46CDD" w:rsidP="00AA0F62">
            <w:pPr>
              <w:numPr>
                <w:ilvl w:val="0"/>
                <w:numId w:val="49"/>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 xml:space="preserve"> 机器人控制系统功能部件选</w:t>
            </w:r>
            <w:r w:rsidRPr="00AA0F62">
              <w:rPr>
                <w:rFonts w:ascii="仿宋" w:eastAsia="仿宋" w:hAnsi="仿宋" w:cs="仿宋_GB2312" w:hint="eastAsia"/>
                <w:b/>
              </w:rPr>
              <w:lastRenderedPageBreak/>
              <w:t>型设计；</w:t>
            </w:r>
          </w:p>
          <w:p w:rsidR="00D46CDD" w:rsidRPr="00AA0F62" w:rsidRDefault="00D46CDD" w:rsidP="00AA0F62">
            <w:pPr>
              <w:numPr>
                <w:ilvl w:val="0"/>
                <w:numId w:val="49"/>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 xml:space="preserve"> 机器人控制系统电气原理图纸设计。</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轴承环锻压机器人控制系统软件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辽宁银捷装备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轴承环坯锻造是轴承加工中的重要工序，目前在自由锻生产过程中全部采用人工作业，劳动强度大、效率低、质量稳定性差，易发生安全事故。辽宁银捷装备科技股份有限公司拟采用机器人自动化系统替代当前的人工作业。</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针对解决上述问题开展，主要内容有：1.轴承环坯锻压作业生产工艺流程分析；2.轴承环坯锻压机器人控制系统需求分析3.机器人控制系统操作界面规划设计；4.机器人控制系统典型零件加工程序设计。</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轴承环坯锻压作业生产工艺流程分析；</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轴承环坯锻压机器人控制系统需求分析，建立控制系统功能模块图；</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 机器人控制系统操作界面规划设计，编制相关程序实现界面功能；</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 编制典型零件加工程序，进行仿真测试和实际工作调试。</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发动机挺杆加工精度自动检测系统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铁岭鑫龙机械制造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汽车发动机的挺杆加工精度自动检测系统是对加工的挺杆进行综合尺寸测量，通过对其设计，力争形成产品，既解决目前人工检测的繁重工作，又保证产品出厂均可达到100%符合客户要求。</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本毕业设计题目的主要内容有：（1）自动检测系统的总体方案设计；（2）自动检测机的机械结构设计；（3）自动检测过程中上下料机械手的设计；（4）检测系统的精度分析。</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b/>
              </w:rPr>
              <w:t>（1）完成自动检测系统的总体方案设计，绘制出0#装配图1张。</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b/>
              </w:rPr>
              <w:t>（2）完成挺杆检测系统的机械结构设计，绘制出0#装配图1-2张。</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b/>
              </w:rPr>
              <w:t xml:space="preserve">（3）完成自动检测过程中上下料机械手的设计，绘制出0#装配图1-2张。（4）完成检测系统的精度分析与毕业设计论文的撰写。 </w:t>
            </w:r>
          </w:p>
        </w:tc>
      </w:tr>
      <w:tr w:rsidR="00D46CDD"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F613FC" w:rsidRDefault="00D46CDD"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发动机平衡轴加工精度自动检测系统设计</w:t>
            </w:r>
          </w:p>
        </w:tc>
        <w:tc>
          <w:tcPr>
            <w:tcW w:w="992" w:type="dxa"/>
            <w:tcBorders>
              <w:top w:val="single" w:sz="4" w:space="0" w:color="auto"/>
              <w:left w:val="single" w:sz="4" w:space="0" w:color="auto"/>
              <w:bottom w:val="single" w:sz="4" w:space="0" w:color="auto"/>
              <w:right w:val="single" w:sz="4" w:space="0" w:color="auto"/>
            </w:tcBorders>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沈阳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铁岭鑫龙机械制造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汽车发动机平衡轴的自动监测系统是对加工完成的平衡轴进行加工项目的检测。</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本毕业设计题目的主要内容有：（1）设计平衡轴全自动检测系统；（2）对平衡轴关键项目的检测方式进行效率优化设计；（3）对自动检测系统的机械、电气、液压或汽缸部分进行设计。（4）对自动化检测系统的PLC程序进行编制。（5）检测系统的精度分析。</w:t>
            </w:r>
          </w:p>
          <w:p w:rsidR="00D46CDD" w:rsidRPr="00AA0F62" w:rsidRDefault="00D46CDD" w:rsidP="00AA0F62">
            <w:pPr>
              <w:adjustRightInd w:val="0"/>
              <w:snapToGrid w:val="0"/>
              <w:spacing w:line="300" w:lineRule="auto"/>
              <w:ind w:firstLineChars="200" w:firstLine="422"/>
              <w:rPr>
                <w:rFonts w:ascii="仿宋" w:eastAsia="仿宋" w:hAnsi="仿宋" w:cs="仿宋_GB2312"/>
                <w:b/>
              </w:rPr>
            </w:pP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b/>
              </w:rPr>
              <w:t>（1）设计出完整的检测系统机械结构、电气结构，绘制出系统装配图3-5张。</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b/>
              </w:rPr>
              <w:t>（2）设计出主驱动系统传动系统强电、弱电控制电路。</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b/>
              </w:rPr>
              <w:t>（3）可实现对平衡轴几何量参数的自动化检测。</w:t>
            </w:r>
          </w:p>
          <w:p w:rsidR="00D46CDD" w:rsidRPr="00AA0F62" w:rsidRDefault="00D46CDD" w:rsidP="003C07F6">
            <w:pPr>
              <w:adjustRightInd w:val="0"/>
              <w:snapToGrid w:val="0"/>
              <w:spacing w:line="300" w:lineRule="auto"/>
              <w:rPr>
                <w:rFonts w:ascii="仿宋" w:eastAsia="仿宋" w:hAnsi="仿宋" w:cs="仿宋_GB2312"/>
                <w:b/>
              </w:rPr>
            </w:pPr>
            <w:r w:rsidRPr="00AA0F62">
              <w:rPr>
                <w:rFonts w:ascii="仿宋" w:eastAsia="仿宋" w:hAnsi="仿宋" w:cs="仿宋_GB2312"/>
                <w:b/>
              </w:rPr>
              <w:t>（4）检测系统的精度分析与撰写毕业设计论文。</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大推力轻量化直升机尾斜梁电动锁销机构设计</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重庆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南京机电液压工程研究中心</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舰载直升机为了减小全机的停放时的外廓尺寸，有效缩小直升机在舰上的存放空间，减少飞行前、后的保障时间，便于其它直升机起降，提高作战效能，直升机尾斜梁需具有快速折叠和展开的能力。为保证飞行安全，锁销在飞行过程中应确保处于上锁状态，直升机空中飞行时尾斜梁部分振动很大，为防止锁销因振动而异常动作，需要上锁时对锁销进行锁定。本毕业设计以重量最小为目标，研制出符合使用要求的尾斜梁电动锁销机构设计，主要内容有：</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 根据设计载荷，在满足设计安全系数的条件下，以重量最小为设计目标，确定尾翼锁定电作动装置方案；</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 根据设计方案，进行各级齿轮参数强度计算、轴承以及滚珠丝杠副选型及寿命校核；</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 确定尾翼折叠电动机装置传动机构中各级齿轮、轴、结构件详细设计参数；</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4) 完成行程测试原理与方案设计与详细设计。</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w:t>
            </w:r>
            <w:r w:rsidRPr="00AA0F62">
              <w:rPr>
                <w:rFonts w:ascii="仿宋" w:eastAsia="仿宋" w:hAnsi="仿宋" w:cs="仿宋_GB2312"/>
                <w:b/>
              </w:rPr>
              <w:t>1</w:t>
            </w:r>
            <w:r w:rsidRPr="00AA0F62">
              <w:rPr>
                <w:rFonts w:ascii="仿宋" w:eastAsia="仿宋" w:hAnsi="仿宋" w:cs="仿宋_GB2312" w:hint="eastAsia"/>
                <w:b/>
              </w:rPr>
              <w:t>)</w:t>
            </w:r>
            <w:r w:rsidRPr="00AA0F62">
              <w:rPr>
                <w:rFonts w:ascii="仿宋" w:eastAsia="仿宋" w:hAnsi="仿宋" w:cs="仿宋_GB2312"/>
                <w:b/>
              </w:rPr>
              <w:t>进行</w:t>
            </w:r>
            <w:r w:rsidRPr="00AA0F62">
              <w:rPr>
                <w:rFonts w:ascii="仿宋" w:eastAsia="仿宋" w:hAnsi="仿宋" w:cs="仿宋_GB2312" w:hint="eastAsia"/>
                <w:b/>
              </w:rPr>
              <w:t>电动锁销机构的方案设计。本毕业设计</w:t>
            </w:r>
            <w:r w:rsidRPr="00AA0F62">
              <w:rPr>
                <w:rFonts w:ascii="仿宋" w:eastAsia="仿宋" w:hAnsi="仿宋" w:cs="仿宋_GB2312"/>
                <w:b/>
              </w:rPr>
              <w:t>的</w:t>
            </w:r>
            <w:r w:rsidRPr="00AA0F62">
              <w:rPr>
                <w:rFonts w:ascii="仿宋" w:eastAsia="仿宋" w:hAnsi="仿宋" w:cs="仿宋_GB2312" w:hint="eastAsia"/>
                <w:b/>
              </w:rPr>
              <w:t>电动锁销机构应具有如下性能指标：</w:t>
            </w:r>
            <w:r w:rsidRPr="00AA0F62">
              <w:rPr>
                <w:rFonts w:ascii="仿宋" w:eastAsia="仿宋" w:hAnsi="仿宋" w:cs="仿宋_GB2312"/>
                <w:b/>
              </w:rPr>
              <w:t>设计的</w:t>
            </w:r>
            <w:r w:rsidRPr="00AA0F62">
              <w:rPr>
                <w:rFonts w:ascii="仿宋" w:eastAsia="仿宋" w:hAnsi="仿宋" w:cs="仿宋_GB2312" w:hint="eastAsia"/>
                <w:b/>
              </w:rPr>
              <w:t>机构性能要求：输入扭矩≥0.0</w:t>
            </w:r>
            <w:r w:rsidRPr="00AA0F62">
              <w:rPr>
                <w:rFonts w:ascii="仿宋" w:eastAsia="仿宋" w:hAnsi="仿宋" w:cs="仿宋_GB2312"/>
                <w:b/>
              </w:rPr>
              <w:t>7</w:t>
            </w:r>
            <w:r w:rsidRPr="00AA0F62">
              <w:rPr>
                <w:rFonts w:ascii="仿宋" w:eastAsia="仿宋" w:hAnsi="仿宋" w:cs="仿宋_GB2312" w:hint="eastAsia"/>
                <w:b/>
              </w:rPr>
              <w:t>Nm；极限行程40mm；直线推力不小于4</w:t>
            </w:r>
            <w:r w:rsidRPr="00AA0F62">
              <w:rPr>
                <w:rFonts w:ascii="仿宋" w:eastAsia="仿宋" w:hAnsi="仿宋" w:cs="仿宋_GB2312"/>
                <w:b/>
              </w:rPr>
              <w:t>k</w:t>
            </w:r>
            <w:r w:rsidRPr="00AA0F62">
              <w:rPr>
                <w:rFonts w:ascii="仿宋" w:eastAsia="仿宋" w:hAnsi="仿宋" w:cs="仿宋_GB2312" w:hint="eastAsia"/>
                <w:b/>
              </w:rPr>
              <w:t>N；斜梁上销或脱销时间不大于5s；效率不低于</w:t>
            </w:r>
            <w:r w:rsidRPr="00AA0F62">
              <w:rPr>
                <w:rFonts w:ascii="仿宋" w:eastAsia="仿宋" w:hAnsi="仿宋" w:cs="仿宋_GB2312"/>
                <w:b/>
              </w:rPr>
              <w:t>85</w:t>
            </w:r>
            <w:r w:rsidRPr="00AA0F62">
              <w:rPr>
                <w:rFonts w:ascii="仿宋" w:eastAsia="仿宋" w:hAnsi="仿宋" w:cs="仿宋_GB2312" w:hint="eastAsia"/>
                <w:b/>
              </w:rPr>
              <w:t>%；单台件(套)不大于</w:t>
            </w:r>
            <w:r w:rsidRPr="00AA0F62">
              <w:rPr>
                <w:rFonts w:ascii="仿宋" w:eastAsia="仿宋" w:hAnsi="仿宋" w:cs="仿宋_GB2312"/>
                <w:b/>
              </w:rPr>
              <w:t>3</w:t>
            </w:r>
            <w:r w:rsidRPr="00AA0F62">
              <w:rPr>
                <w:rFonts w:ascii="仿宋" w:eastAsia="仿宋" w:hAnsi="仿宋" w:cs="仿宋_GB2312" w:hint="eastAsia"/>
                <w:b/>
              </w:rPr>
              <w:t>.0 kg；外廓尺寸不大于φ120×180</w:t>
            </w:r>
            <w:r w:rsidRPr="00AA0F62">
              <w:rPr>
                <w:rFonts w:ascii="仿宋" w:eastAsia="仿宋" w:hAnsi="仿宋" w:cs="仿宋_GB2312"/>
                <w:b/>
              </w:rPr>
              <w:t>(</w:t>
            </w:r>
            <w:r w:rsidRPr="00AA0F62">
              <w:rPr>
                <w:rFonts w:ascii="仿宋" w:eastAsia="仿宋" w:hAnsi="仿宋" w:cs="仿宋_GB2312" w:hint="eastAsia"/>
                <w:b/>
              </w:rPr>
              <w:t>mm</w:t>
            </w:r>
            <w:r w:rsidRPr="00AA0F62">
              <w:rPr>
                <w:rFonts w:ascii="仿宋" w:eastAsia="仿宋" w:hAnsi="仿宋" w:cs="仿宋_GB2312"/>
                <w:b/>
              </w:rPr>
              <w:t>)</w:t>
            </w:r>
            <w:r w:rsidRPr="00AA0F62">
              <w:rPr>
                <w:rFonts w:ascii="仿宋" w:eastAsia="仿宋" w:hAnsi="仿宋" w:cs="仿宋_GB2312" w:hint="eastAsia"/>
                <w:b/>
              </w:rPr>
              <w:t>。</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2</w:t>
            </w:r>
            <w:r w:rsidRPr="00AA0F62">
              <w:rPr>
                <w:rFonts w:ascii="仿宋" w:eastAsia="仿宋" w:hAnsi="仿宋" w:cs="仿宋_GB2312" w:hint="eastAsia"/>
                <w:b/>
              </w:rPr>
              <w:t>)</w:t>
            </w:r>
            <w:r w:rsidRPr="00AA0F62">
              <w:rPr>
                <w:rFonts w:ascii="仿宋" w:eastAsia="仿宋" w:hAnsi="仿宋" w:cs="仿宋_GB2312"/>
                <w:b/>
              </w:rPr>
              <w:t>对系统中的关键部件</w:t>
            </w:r>
            <w:r w:rsidRPr="00AA0F62">
              <w:rPr>
                <w:rFonts w:ascii="仿宋" w:eastAsia="仿宋" w:hAnsi="仿宋" w:cs="仿宋_GB2312" w:hint="eastAsia"/>
                <w:b/>
              </w:rPr>
              <w:t>，</w:t>
            </w:r>
            <w:r w:rsidRPr="00AA0F62">
              <w:rPr>
                <w:rFonts w:ascii="仿宋" w:eastAsia="仿宋" w:hAnsi="仿宋" w:cs="仿宋_GB2312"/>
                <w:b/>
              </w:rPr>
              <w:t>如齿轮</w:t>
            </w:r>
            <w:r w:rsidRPr="00AA0F62">
              <w:rPr>
                <w:rFonts w:ascii="仿宋" w:eastAsia="仿宋" w:hAnsi="仿宋" w:cs="仿宋_GB2312" w:hint="eastAsia"/>
                <w:b/>
              </w:rPr>
              <w:t>、</w:t>
            </w:r>
            <w:r w:rsidRPr="00AA0F62">
              <w:rPr>
                <w:rFonts w:ascii="仿宋" w:eastAsia="仿宋" w:hAnsi="仿宋" w:cs="仿宋_GB2312"/>
                <w:b/>
              </w:rPr>
              <w:t>机匣等进行有限元建模</w:t>
            </w:r>
            <w:r w:rsidRPr="00AA0F62">
              <w:rPr>
                <w:rFonts w:ascii="仿宋" w:eastAsia="仿宋" w:hAnsi="仿宋" w:cs="仿宋_GB2312" w:hint="eastAsia"/>
                <w:b/>
              </w:rPr>
              <w:t>、</w:t>
            </w:r>
            <w:r w:rsidRPr="00AA0F62">
              <w:rPr>
                <w:rFonts w:ascii="仿宋" w:eastAsia="仿宋" w:hAnsi="仿宋" w:cs="仿宋_GB2312"/>
                <w:b/>
              </w:rPr>
              <w:t>分析</w:t>
            </w:r>
            <w:r w:rsidRPr="00AA0F62">
              <w:rPr>
                <w:rFonts w:ascii="仿宋" w:eastAsia="仿宋" w:hAnsi="仿宋" w:cs="仿宋_GB2312" w:hint="eastAsia"/>
                <w:b/>
              </w:rPr>
              <w:t>、</w:t>
            </w:r>
            <w:r w:rsidRPr="00AA0F62">
              <w:rPr>
                <w:rFonts w:ascii="仿宋" w:eastAsia="仿宋" w:hAnsi="仿宋" w:cs="仿宋_GB2312"/>
                <w:b/>
              </w:rPr>
              <w:t>校核</w:t>
            </w:r>
            <w:r w:rsidRPr="00AA0F62">
              <w:rPr>
                <w:rFonts w:ascii="仿宋" w:eastAsia="仿宋" w:hAnsi="仿宋" w:cs="仿宋_GB2312" w:hint="eastAsia"/>
                <w:b/>
              </w:rPr>
              <w:t>，</w:t>
            </w:r>
            <w:r w:rsidRPr="00AA0F62">
              <w:rPr>
                <w:rFonts w:ascii="仿宋" w:eastAsia="仿宋" w:hAnsi="仿宋" w:cs="仿宋_GB2312"/>
                <w:b/>
              </w:rPr>
              <w:t>完成各零部件的详细设计</w:t>
            </w:r>
            <w:r w:rsidRPr="00AA0F62">
              <w:rPr>
                <w:rFonts w:ascii="仿宋" w:eastAsia="仿宋" w:hAnsi="仿宋" w:cs="仿宋_GB2312" w:hint="eastAsia"/>
                <w:b/>
              </w:rPr>
              <w:t>。</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3</w:t>
            </w:r>
            <w:r w:rsidRPr="00AA0F62">
              <w:rPr>
                <w:rFonts w:ascii="仿宋" w:eastAsia="仿宋" w:hAnsi="仿宋" w:cs="仿宋_GB2312" w:hint="eastAsia"/>
                <w:b/>
              </w:rPr>
              <w:t>)</w:t>
            </w:r>
            <w:r w:rsidRPr="00AA0F62">
              <w:rPr>
                <w:rFonts w:ascii="仿宋" w:eastAsia="仿宋" w:hAnsi="仿宋" w:cs="仿宋_GB2312"/>
                <w:b/>
              </w:rPr>
              <w:t>确定锁销机构行程精确测量</w:t>
            </w:r>
            <w:r w:rsidRPr="00AA0F62">
              <w:rPr>
                <w:rFonts w:ascii="仿宋" w:eastAsia="仿宋" w:hAnsi="仿宋" w:cs="仿宋_GB2312"/>
                <w:b/>
              </w:rPr>
              <w:lastRenderedPageBreak/>
              <w:t>方案</w:t>
            </w:r>
            <w:r w:rsidRPr="00AA0F62">
              <w:rPr>
                <w:rFonts w:ascii="仿宋" w:eastAsia="仿宋" w:hAnsi="仿宋" w:cs="仿宋_GB2312" w:hint="eastAsia"/>
                <w:b/>
              </w:rPr>
              <w:t>，</w:t>
            </w:r>
            <w:r w:rsidRPr="00AA0F62">
              <w:rPr>
                <w:rFonts w:ascii="仿宋" w:eastAsia="仿宋" w:hAnsi="仿宋" w:cs="仿宋_GB2312"/>
                <w:b/>
              </w:rPr>
              <w:t>并完成详细方案设计</w:t>
            </w:r>
            <w:r w:rsidRPr="00AA0F62">
              <w:rPr>
                <w:rFonts w:ascii="仿宋" w:eastAsia="仿宋" w:hAnsi="仿宋" w:cs="仿宋_GB2312" w:hint="eastAsia"/>
                <w:b/>
              </w:rPr>
              <w:t>。</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4</w:t>
            </w:r>
            <w:r w:rsidRPr="00AA0F62">
              <w:rPr>
                <w:rFonts w:ascii="仿宋" w:eastAsia="仿宋" w:hAnsi="仿宋" w:cs="仿宋_GB2312" w:hint="eastAsia"/>
                <w:b/>
              </w:rPr>
              <w:t>) 完成锁销机构零件图以及装配图的全套设计图纸。</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大功率风电增速器高功率密度设计与优化</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重庆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3C07F6"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太原重工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随着现代工业的飞速发展、社会进步所带来的能源需求也越来越大。风力发电设备将风能转化为电能，作为风力资源利用最主要的形式，在全世界范围内得到快速发展。目前，风电装备正朝着大型化和高可靠性方向不断发展，对于风机设计和运行维护等方面提出了更高的要求。由于风机工作在变工况变载荷的环境下，其设计、安装和可靠度等被提出特殊的要求。本毕业设计以机型大功率风电增速器高功率密度设计为目标，主要内容有：</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 xml:space="preserve">(1) </w:t>
            </w:r>
            <w:r w:rsidRPr="00AA0F62">
              <w:rPr>
                <w:rFonts w:ascii="仿宋" w:eastAsia="仿宋" w:hAnsi="仿宋" w:cs="仿宋_GB2312" w:hint="eastAsia"/>
                <w:b/>
              </w:rPr>
              <w:t>完成NW型5MW风电增速器</w:t>
            </w:r>
            <w:r w:rsidRPr="00AA0F62">
              <w:rPr>
                <w:rFonts w:ascii="仿宋" w:eastAsia="仿宋" w:hAnsi="仿宋" w:cs="仿宋_GB2312"/>
                <w:b/>
              </w:rPr>
              <w:t>双联行星轮系</w:t>
            </w:r>
            <w:r w:rsidRPr="00AA0F62">
              <w:rPr>
                <w:rFonts w:ascii="仿宋" w:eastAsia="仿宋" w:hAnsi="仿宋" w:cs="仿宋_GB2312" w:hint="eastAsia"/>
                <w:b/>
              </w:rPr>
              <w:t>、</w:t>
            </w:r>
            <w:r w:rsidRPr="00AA0F62">
              <w:rPr>
                <w:rFonts w:ascii="仿宋" w:eastAsia="仿宋" w:hAnsi="仿宋" w:cs="仿宋_GB2312"/>
                <w:b/>
              </w:rPr>
              <w:t>箱体以及输入空心轴的三维几何模型建模</w:t>
            </w:r>
            <w:r w:rsidRPr="00AA0F62">
              <w:rPr>
                <w:rFonts w:ascii="仿宋" w:eastAsia="仿宋" w:hAnsi="仿宋" w:cs="仿宋_GB2312" w:hint="eastAsia"/>
                <w:b/>
              </w:rPr>
              <w:t>；</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2</w:t>
            </w:r>
            <w:r w:rsidRPr="00AA0F62">
              <w:rPr>
                <w:rFonts w:ascii="仿宋" w:eastAsia="仿宋" w:hAnsi="仿宋" w:cs="仿宋_GB2312" w:hint="eastAsia"/>
                <w:b/>
              </w:rPr>
              <w:t>)以降低齿轮齿向载荷分布系数为目标进行</w:t>
            </w:r>
            <w:r w:rsidRPr="00AA0F62">
              <w:rPr>
                <w:rFonts w:ascii="仿宋" w:eastAsia="仿宋" w:hAnsi="仿宋" w:cs="仿宋_GB2312"/>
                <w:b/>
              </w:rPr>
              <w:t>齿轮全齿面拓扑修形设计</w:t>
            </w:r>
            <w:r w:rsidRPr="00AA0F62">
              <w:rPr>
                <w:rFonts w:ascii="仿宋" w:eastAsia="仿宋" w:hAnsi="仿宋" w:cs="仿宋_GB2312" w:hint="eastAsia"/>
                <w:b/>
              </w:rPr>
              <w:t>；</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3</w:t>
            </w:r>
            <w:r w:rsidRPr="00AA0F62">
              <w:rPr>
                <w:rFonts w:ascii="仿宋" w:eastAsia="仿宋" w:hAnsi="仿宋" w:cs="仿宋_GB2312" w:hint="eastAsia"/>
                <w:b/>
              </w:rPr>
              <w:t>)</w:t>
            </w:r>
            <w:r w:rsidRPr="00AA0F62">
              <w:rPr>
                <w:rFonts w:ascii="仿宋" w:eastAsia="仿宋" w:hAnsi="仿宋" w:cs="仿宋_GB2312"/>
                <w:b/>
              </w:rPr>
              <w:t>建立关键结构件的有限元模型</w:t>
            </w:r>
            <w:r w:rsidRPr="00AA0F62">
              <w:rPr>
                <w:rFonts w:ascii="仿宋" w:eastAsia="仿宋" w:hAnsi="仿宋" w:cs="仿宋_GB2312" w:hint="eastAsia"/>
                <w:b/>
              </w:rPr>
              <w:t>，</w:t>
            </w:r>
            <w:r w:rsidRPr="00AA0F62">
              <w:rPr>
                <w:rFonts w:ascii="仿宋" w:eastAsia="仿宋" w:hAnsi="仿宋" w:cs="仿宋_GB2312"/>
                <w:b/>
              </w:rPr>
              <w:t>完成箱体</w:t>
            </w:r>
            <w:r w:rsidRPr="00AA0F62">
              <w:rPr>
                <w:rFonts w:ascii="仿宋" w:eastAsia="仿宋" w:hAnsi="仿宋" w:cs="仿宋_GB2312" w:hint="eastAsia"/>
                <w:b/>
              </w:rPr>
              <w:t>、</w:t>
            </w:r>
            <w:r w:rsidRPr="00AA0F62">
              <w:rPr>
                <w:rFonts w:ascii="仿宋" w:eastAsia="仿宋" w:hAnsi="仿宋" w:cs="仿宋_GB2312"/>
                <w:b/>
              </w:rPr>
              <w:t>行星架等关键构建的拓扑优化</w:t>
            </w:r>
            <w:r w:rsidRPr="00AA0F62">
              <w:rPr>
                <w:rFonts w:ascii="仿宋" w:eastAsia="仿宋" w:hAnsi="仿宋" w:cs="仿宋_GB2312" w:hint="eastAsia"/>
                <w:b/>
              </w:rPr>
              <w:t>、</w:t>
            </w:r>
            <w:r w:rsidRPr="00AA0F62">
              <w:rPr>
                <w:rFonts w:ascii="仿宋" w:eastAsia="仿宋" w:hAnsi="仿宋" w:cs="仿宋_GB2312"/>
                <w:b/>
              </w:rPr>
              <w:t>尺寸优化与形状优化</w:t>
            </w:r>
            <w:r w:rsidRPr="00AA0F62">
              <w:rPr>
                <w:rFonts w:ascii="仿宋" w:eastAsia="仿宋" w:hAnsi="仿宋" w:cs="仿宋_GB2312" w:hint="eastAsia"/>
                <w:b/>
              </w:rPr>
              <w:t>；</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4</w:t>
            </w:r>
            <w:r w:rsidRPr="00AA0F62">
              <w:rPr>
                <w:rFonts w:ascii="仿宋" w:eastAsia="仿宋" w:hAnsi="仿宋" w:cs="仿宋_GB2312" w:hint="eastAsia"/>
                <w:b/>
              </w:rPr>
              <w:t>)</w:t>
            </w:r>
            <w:r w:rsidRPr="00AA0F62">
              <w:rPr>
                <w:rFonts w:ascii="仿宋" w:eastAsia="仿宋" w:hAnsi="仿宋" w:cs="仿宋_GB2312"/>
                <w:b/>
              </w:rPr>
              <w:t>建立系统集成优化数学模型</w:t>
            </w:r>
            <w:r w:rsidRPr="00AA0F62">
              <w:rPr>
                <w:rFonts w:ascii="仿宋" w:eastAsia="仿宋" w:hAnsi="仿宋" w:cs="仿宋_GB2312" w:hint="eastAsia"/>
                <w:b/>
              </w:rPr>
              <w:t>，以减振减重为目标，完成传动系统的设计参数集成优化。</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b/>
              </w:rPr>
              <w:t>(</w:t>
            </w:r>
            <w:r w:rsidRPr="00AA0F62">
              <w:rPr>
                <w:rFonts w:ascii="仿宋" w:eastAsia="仿宋" w:hAnsi="仿宋" w:cs="仿宋_GB2312" w:hint="eastAsia"/>
                <w:b/>
              </w:rPr>
              <w:t>1</w:t>
            </w:r>
            <w:r w:rsidRPr="00AA0F62">
              <w:rPr>
                <w:rFonts w:ascii="仿宋" w:eastAsia="仿宋" w:hAnsi="仿宋" w:cs="仿宋_GB2312"/>
                <w:b/>
              </w:rPr>
              <w:t xml:space="preserve">) </w:t>
            </w:r>
            <w:r w:rsidRPr="00AA0F62">
              <w:rPr>
                <w:rFonts w:ascii="仿宋" w:eastAsia="仿宋" w:hAnsi="仿宋" w:cs="仿宋_GB2312" w:hint="eastAsia"/>
                <w:b/>
              </w:rPr>
              <w:t>设计出完整的大功率风电增速器结构，绘制出系统装配图，选择2-3个关键部件绘制零件图。技术要求：NW型5</w:t>
            </w:r>
            <w:r w:rsidRPr="00AA0F62">
              <w:rPr>
                <w:rFonts w:ascii="仿宋" w:eastAsia="仿宋" w:hAnsi="仿宋" w:cs="仿宋_GB2312"/>
                <w:b/>
              </w:rPr>
              <w:t>MW风电增速器</w:t>
            </w:r>
            <w:r w:rsidRPr="00AA0F62">
              <w:rPr>
                <w:rFonts w:ascii="仿宋" w:eastAsia="仿宋" w:hAnsi="仿宋" w:cs="仿宋_GB2312" w:hint="eastAsia"/>
                <w:b/>
              </w:rPr>
              <w:t>，传动比99.0</w:t>
            </w:r>
            <w:r w:rsidRPr="00AA0F62">
              <w:rPr>
                <w:rFonts w:ascii="仿宋" w:eastAsia="仿宋" w:hAnsi="仿宋" w:cs="仿宋_GB2312"/>
                <w:b/>
              </w:rPr>
              <w:t>4</w:t>
            </w:r>
            <w:r w:rsidRPr="00AA0F62">
              <w:rPr>
                <w:rFonts w:ascii="仿宋" w:eastAsia="仿宋" w:hAnsi="仿宋" w:cs="仿宋_GB2312" w:hint="eastAsia"/>
                <w:b/>
              </w:rPr>
              <w:t>，输入转速范围0.08-11.12rpm，额定发电功率5950 kW。</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2</w:t>
            </w:r>
            <w:r w:rsidRPr="00AA0F62">
              <w:rPr>
                <w:rFonts w:ascii="仿宋" w:eastAsia="仿宋" w:hAnsi="仿宋" w:cs="仿宋_GB2312" w:hint="eastAsia"/>
                <w:b/>
              </w:rPr>
              <w:t>)</w:t>
            </w:r>
            <w:r w:rsidRPr="00AA0F62">
              <w:rPr>
                <w:rFonts w:ascii="仿宋" w:eastAsia="仿宋" w:hAnsi="仿宋" w:cs="仿宋_GB2312"/>
                <w:b/>
              </w:rPr>
              <w:t>建立</w:t>
            </w:r>
            <w:r w:rsidRPr="00AA0F62">
              <w:rPr>
                <w:rFonts w:ascii="仿宋" w:eastAsia="仿宋" w:hAnsi="仿宋" w:cs="仿宋_GB2312" w:hint="eastAsia"/>
                <w:b/>
              </w:rPr>
              <w:t>NW型5MW风电增速器</w:t>
            </w:r>
            <w:r w:rsidRPr="00AA0F62">
              <w:rPr>
                <w:rFonts w:ascii="仿宋" w:eastAsia="仿宋" w:hAnsi="仿宋" w:cs="仿宋_GB2312"/>
                <w:b/>
              </w:rPr>
              <w:t>双联行星轮系</w:t>
            </w:r>
            <w:r w:rsidRPr="00AA0F62">
              <w:rPr>
                <w:rFonts w:ascii="仿宋" w:eastAsia="仿宋" w:hAnsi="仿宋" w:cs="仿宋_GB2312" w:hint="eastAsia"/>
                <w:b/>
              </w:rPr>
              <w:t>、</w:t>
            </w:r>
            <w:r w:rsidRPr="00AA0F62">
              <w:rPr>
                <w:rFonts w:ascii="仿宋" w:eastAsia="仿宋" w:hAnsi="仿宋" w:cs="仿宋_GB2312"/>
                <w:b/>
              </w:rPr>
              <w:t>箱体以及输入空心轴的三维几何模型</w:t>
            </w:r>
            <w:r w:rsidRPr="00AA0F62">
              <w:rPr>
                <w:rFonts w:ascii="仿宋" w:eastAsia="仿宋" w:hAnsi="仿宋" w:cs="仿宋_GB2312" w:hint="eastAsia"/>
                <w:b/>
              </w:rPr>
              <w:t>；</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3</w:t>
            </w:r>
            <w:r w:rsidRPr="00AA0F62">
              <w:rPr>
                <w:rFonts w:ascii="仿宋" w:eastAsia="仿宋" w:hAnsi="仿宋" w:cs="仿宋_GB2312" w:hint="eastAsia"/>
                <w:b/>
              </w:rPr>
              <w:t>)</w:t>
            </w:r>
            <w:r w:rsidRPr="00AA0F62">
              <w:rPr>
                <w:rFonts w:ascii="仿宋" w:eastAsia="仿宋" w:hAnsi="仿宋" w:cs="仿宋_GB2312"/>
                <w:b/>
              </w:rPr>
              <w:t>进行齿轮齿面的三维拓扑修形与微观参数优化</w:t>
            </w:r>
            <w:r w:rsidRPr="00AA0F62">
              <w:rPr>
                <w:rFonts w:ascii="仿宋" w:eastAsia="仿宋" w:hAnsi="仿宋" w:cs="仿宋_GB2312" w:hint="eastAsia"/>
                <w:b/>
              </w:rPr>
              <w:t>，</w:t>
            </w:r>
            <w:r w:rsidRPr="00AA0F62">
              <w:rPr>
                <w:rFonts w:ascii="仿宋" w:eastAsia="仿宋" w:hAnsi="仿宋" w:cs="仿宋_GB2312"/>
                <w:b/>
              </w:rPr>
              <w:t>降低齿向载荷分布系数</w:t>
            </w:r>
            <w:r w:rsidRPr="00AA0F62">
              <w:rPr>
                <w:rFonts w:ascii="仿宋" w:eastAsia="仿宋" w:hAnsi="仿宋" w:cs="仿宋_GB2312" w:hint="eastAsia"/>
                <w:b/>
              </w:rPr>
              <w:t>，在齿轮材料性能不变的条件下</w:t>
            </w:r>
            <w:r w:rsidRPr="00AA0F62">
              <w:rPr>
                <w:rFonts w:ascii="仿宋" w:eastAsia="仿宋" w:hAnsi="仿宋" w:cs="仿宋_GB2312"/>
                <w:b/>
              </w:rPr>
              <w:t>提高齿轮的极限承载能力</w:t>
            </w:r>
            <w:r w:rsidRPr="00AA0F62">
              <w:rPr>
                <w:rFonts w:ascii="仿宋" w:eastAsia="仿宋" w:hAnsi="仿宋" w:cs="仿宋_GB2312" w:hint="eastAsia"/>
                <w:b/>
              </w:rPr>
              <w:t>；</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4</w:t>
            </w:r>
            <w:r w:rsidRPr="00AA0F62">
              <w:rPr>
                <w:rFonts w:ascii="仿宋" w:eastAsia="仿宋" w:hAnsi="仿宋" w:cs="仿宋_GB2312" w:hint="eastAsia"/>
                <w:b/>
              </w:rPr>
              <w:t>)</w:t>
            </w:r>
            <w:r w:rsidRPr="00AA0F62">
              <w:rPr>
                <w:rFonts w:ascii="仿宋" w:eastAsia="仿宋" w:hAnsi="仿宋" w:cs="仿宋_GB2312"/>
                <w:b/>
              </w:rPr>
              <w:t>对</w:t>
            </w:r>
            <w:r w:rsidRPr="00AA0F62">
              <w:rPr>
                <w:rFonts w:ascii="仿宋" w:eastAsia="仿宋" w:hAnsi="仿宋" w:cs="仿宋_GB2312" w:hint="eastAsia"/>
                <w:b/>
              </w:rPr>
              <w:t>箱体等</w:t>
            </w:r>
            <w:r w:rsidRPr="00AA0F62">
              <w:rPr>
                <w:rFonts w:ascii="仿宋" w:eastAsia="仿宋" w:hAnsi="仿宋" w:cs="仿宋_GB2312"/>
                <w:b/>
              </w:rPr>
              <w:t>关键部件</w:t>
            </w:r>
            <w:r w:rsidRPr="00AA0F62">
              <w:rPr>
                <w:rFonts w:ascii="仿宋" w:eastAsia="仿宋" w:hAnsi="仿宋" w:cs="仿宋_GB2312" w:hint="eastAsia"/>
                <w:b/>
              </w:rPr>
              <w:t>进行有限元</w:t>
            </w:r>
            <w:r w:rsidRPr="00AA0F62">
              <w:rPr>
                <w:rFonts w:ascii="仿宋" w:eastAsia="仿宋" w:hAnsi="仿宋" w:cs="仿宋_GB2312"/>
                <w:b/>
              </w:rPr>
              <w:t>分析，</w:t>
            </w:r>
            <w:r w:rsidRPr="00AA0F62">
              <w:rPr>
                <w:rFonts w:ascii="仿宋" w:eastAsia="仿宋" w:hAnsi="仿宋" w:cs="仿宋_GB2312" w:hint="eastAsia"/>
                <w:b/>
              </w:rPr>
              <w:t>并</w:t>
            </w:r>
            <w:r w:rsidRPr="00AA0F62">
              <w:rPr>
                <w:rFonts w:ascii="仿宋" w:eastAsia="仿宋" w:hAnsi="仿宋" w:cs="仿宋_GB2312"/>
                <w:b/>
              </w:rPr>
              <w:t>在初始设计方案基础上，进行</w:t>
            </w:r>
            <w:r w:rsidRPr="00AA0F62">
              <w:rPr>
                <w:rFonts w:ascii="仿宋" w:eastAsia="仿宋" w:hAnsi="仿宋" w:cs="仿宋_GB2312" w:hint="eastAsia"/>
                <w:b/>
              </w:rPr>
              <w:t>减重、降振优化设计；</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5</w:t>
            </w:r>
            <w:r w:rsidRPr="00AA0F62">
              <w:rPr>
                <w:rFonts w:ascii="仿宋" w:eastAsia="仿宋" w:hAnsi="仿宋" w:cs="仿宋_GB2312" w:hint="eastAsia"/>
                <w:b/>
              </w:rPr>
              <w:t>)</w:t>
            </w:r>
            <w:r w:rsidRPr="00AA0F62">
              <w:rPr>
                <w:rFonts w:ascii="仿宋" w:eastAsia="仿宋" w:hAnsi="仿宋" w:cs="仿宋_GB2312"/>
                <w:b/>
              </w:rPr>
              <w:t>建立</w:t>
            </w:r>
            <w:r w:rsidRPr="00AA0F62">
              <w:rPr>
                <w:rFonts w:ascii="仿宋" w:eastAsia="仿宋" w:hAnsi="仿宋" w:cs="仿宋_GB2312" w:hint="eastAsia"/>
                <w:b/>
              </w:rPr>
              <w:t>系统集成优化数学模型，以减振减重为目标，完成传动系统的设计参数集成优化。</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对称平衡自锁式活齿减速器</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重庆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3C07F6"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重庆</w:t>
            </w:r>
            <w:r w:rsidRPr="00AA0F62">
              <w:rPr>
                <w:rFonts w:ascii="仿宋" w:eastAsia="仿宋" w:hAnsi="仿宋" w:cs="仿宋_GB2312"/>
                <w:b/>
              </w:rPr>
              <w:t>清平机械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活齿传动由于其结构紧凑体积小，传动比范围大，多齿啮合承载能力强等优点，受到广大科技工作者的关注。但是现有活齿减速器加工精度高，啮合曲线不能补偿导致活齿运精度降低，加工难度大，不能针对市场应用,而发生器的偏心特性易引起传动过程中因不平衡造成的振动和噪声。此外，活齿传动虽然使用传动比范围大，但不适用于传动比5以下的传动系统，这一系列问题使得活齿传动的推广和应用受到了限制。</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因此，如果能够设计一种活齿减速器既具有体积小、承载能力强的优点，又避免了传动不平衡造成的噪声、冲击问题，这对扩大活齿传动的应用范围有一定积极意义。本毕业</w:t>
            </w:r>
            <w:r w:rsidRPr="00AA0F62">
              <w:rPr>
                <w:rFonts w:ascii="仿宋" w:eastAsia="仿宋" w:hAnsi="仿宋" w:cs="仿宋_GB2312"/>
                <w:b/>
              </w:rPr>
              <w:t>设计</w:t>
            </w:r>
            <w:r w:rsidRPr="00AA0F62">
              <w:rPr>
                <w:rFonts w:ascii="仿宋" w:eastAsia="仿宋" w:hAnsi="仿宋" w:cs="仿宋_GB2312" w:hint="eastAsia"/>
                <w:b/>
              </w:rPr>
              <w:t>题目的</w:t>
            </w:r>
            <w:r w:rsidRPr="00AA0F62">
              <w:rPr>
                <w:rFonts w:ascii="仿宋" w:eastAsia="仿宋" w:hAnsi="仿宋" w:cs="仿宋_GB2312"/>
                <w:b/>
              </w:rPr>
              <w:t>主要内容有：</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设计出传动比为2，外形尺寸不超过120x120x120mm3的平衡式活齿减速器的机械结构，其中驱动电机转速为1000r/min，轴径为14mm；</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建立平衡式活齿减速器的动态载荷数学模型，分析活齿减速器的工作原理及受力情况并对啮合曲线进行优化；</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选择2-3个平衡式活齿减速器关键部件如输入轴（激波器）、固齿齿廓、活齿架等进行有限元分析，进行强度校核及振动分析。</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设计出平衡式活齿减速器的机械结构并绘制装配图，选择4-5个关键部件绘制零件图。技术要求：平衡式活齿减速器传动比为2，外形尺寸不得超过120x120x120mm3，驱动电机转速为1000r/min，轴径为14mm。</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建立平衡式活齿减速器的动态载荷数学模型，揭示活齿减速器在传递动力过程中激波器、活齿滚子及固齿齿廓三者之间的工作原理及受力情况，并对啮合曲线进行优化；</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对平衡式活齿减速器输入轴（激波器）、固齿齿廓、活齿架等两个以上的关键部件进行有限元分析，进行强度校核及振动分析。</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电液复合执行器</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重庆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3C07F6"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重庆市巴山液压附件厂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随着新兴产业如航空航天、机器人和医疗器械等日益增长的发展需求，对工业机器人的要求也逐渐提高。作为其中最基本的组成构件——推杆执行器，其高稳定</w:t>
            </w:r>
            <w:r w:rsidRPr="00AA0F62">
              <w:rPr>
                <w:rFonts w:ascii="仿宋" w:eastAsia="仿宋" w:hAnsi="仿宋" w:cs="仿宋_GB2312" w:hint="eastAsia"/>
                <w:b/>
              </w:rPr>
              <w:lastRenderedPageBreak/>
              <w:t>性及高精度是保证机器人能准确实现功能的前提条件。目前，市场上的推杆执行器一般有两种结构形式。一种是电动推杆，其中包含电动伺服推杆，另一种是液压推杆。但两者均有不足，普通的电动伺服推杆效率低，成本高，缺乏力反馈控制；液压推杆精度低，不能高速、长时间运行且发热严重。</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因此，如果能够设计一种既能精确控制运动精度，实现灵活调速，又能够负载较大载荷的推杆执行器，这对扩大推杆的应用范围有一定积极意义。本毕业</w:t>
            </w:r>
            <w:r w:rsidRPr="00AA0F62">
              <w:rPr>
                <w:rFonts w:ascii="仿宋" w:eastAsia="仿宋" w:hAnsi="仿宋" w:cs="仿宋_GB2312"/>
                <w:b/>
              </w:rPr>
              <w:t>设计</w:t>
            </w:r>
            <w:r w:rsidRPr="00AA0F62">
              <w:rPr>
                <w:rFonts w:ascii="仿宋" w:eastAsia="仿宋" w:hAnsi="仿宋" w:cs="仿宋_GB2312" w:hint="eastAsia"/>
                <w:b/>
              </w:rPr>
              <w:t>题目的</w:t>
            </w:r>
            <w:r w:rsidRPr="00AA0F62">
              <w:rPr>
                <w:rFonts w:ascii="仿宋" w:eastAsia="仿宋" w:hAnsi="仿宋" w:cs="仿宋_GB2312"/>
                <w:b/>
              </w:rPr>
              <w:t>主要内容有：</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设计出电控机液复合传动执行器的驱动系统机械结构，并进行有限元分析与强度校核；</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针对某固定工作环境下，进行电控机液复合传动执行器的液压控制回路及控制电路的设计，并对传动系统的关键部件（如丝杆）进行结构优化；</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建立电控机液复合传动执行器的动力学模型，在此基础上定量分析电控机液复合传动执行器的工作效率及发热情况。</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设计出完整的电控机液复合传动执行器的驱动系统机械结构并绘制出系统装配图及4-5</w:t>
            </w:r>
            <w:r w:rsidRPr="00AA0F62">
              <w:rPr>
                <w:rFonts w:ascii="仿宋" w:eastAsia="仿宋" w:hAnsi="仿宋" w:cs="仿宋_GB2312" w:hint="eastAsia"/>
                <w:b/>
              </w:rPr>
              <w:lastRenderedPageBreak/>
              <w:t>个关键部件的零件图。技术要求：</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设计出电控机液复合传动执行器的液压控制回路及控制电路；</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建立电控机液复合传动执行器的动力学模型，在此基础上定量分析电控机液复合传动执行器的工作效率及发热情况。</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移动式机器人视觉定位与导航设计</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重庆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重庆固高科技长江研究院</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基于固高科技行业领先的四轴驱控设备，结合先进的立体视觉、</w:t>
            </w:r>
            <w:r w:rsidRPr="00AA0F62">
              <w:rPr>
                <w:rFonts w:ascii="仿宋" w:eastAsia="仿宋" w:hAnsi="仿宋" w:cs="仿宋_GB2312"/>
                <w:b/>
              </w:rPr>
              <w:t>RFID</w:t>
            </w:r>
            <w:r w:rsidRPr="00AA0F62">
              <w:rPr>
                <w:rFonts w:ascii="仿宋" w:eastAsia="仿宋" w:hAnsi="仿宋" w:cs="仿宋_GB2312" w:hint="eastAsia"/>
                <w:b/>
              </w:rPr>
              <w:t>、微惯导等多维度传感技术，力图打造一款多传感信息融合的高度智能移动机器人，可实现高精度定位、自主壁障、地图重建与路径优化，进一步可配套自组网技术实现多体协同作业。通过在移动平台上构建不同用途的机械机构（抓取用多自由度机械臂、</w:t>
            </w:r>
            <w:r w:rsidRPr="00AA0F62">
              <w:rPr>
                <w:rFonts w:ascii="仿宋" w:eastAsia="仿宋" w:hAnsi="仿宋" w:cs="仿宋_GB2312" w:hint="eastAsia"/>
                <w:b/>
              </w:rPr>
              <w:lastRenderedPageBreak/>
              <w:t>火灾救援用喷淋装置等）可应用于智能仓储、灾难救援、医疗辅助等领域，具有广阔的应用前景与积极的社会价值。</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嵌入式设计，完成平台中各传感模块与驱控模块的融合；</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自主移动算法设计，完成智能平台自主移动算法设计；如基于颜色路标的移动机器人视觉导航方法、基于可变形拓扑地图</w:t>
            </w:r>
            <w:r w:rsidRPr="00AA0F62">
              <w:rPr>
                <w:rFonts w:ascii="仿宋" w:eastAsia="仿宋" w:hAnsi="仿宋" w:cs="仿宋_GB2312" w:hint="eastAsia"/>
                <w:b/>
              </w:rPr>
              <w:lastRenderedPageBreak/>
              <w:t>的</w:t>
            </w:r>
            <w:r w:rsidRPr="003C07F6">
              <w:rPr>
                <w:rFonts w:ascii="仿宋" w:eastAsia="仿宋" w:hAnsi="仿宋" w:cs="仿宋_GB2312" w:hint="eastAsia"/>
                <w:b/>
              </w:rPr>
              <w:t>服务机器人</w:t>
            </w:r>
            <w:r w:rsidRPr="00AA0F62">
              <w:rPr>
                <w:rFonts w:ascii="仿宋" w:eastAsia="仿宋" w:hAnsi="仿宋" w:cs="仿宋_GB2312" w:hint="eastAsia"/>
                <w:b/>
              </w:rPr>
              <w:t>自主导航方法、未知环境下移动</w:t>
            </w:r>
            <w:r w:rsidRPr="003C07F6">
              <w:rPr>
                <w:rFonts w:ascii="仿宋" w:eastAsia="仿宋" w:hAnsi="仿宋" w:cs="仿宋_GB2312" w:hint="eastAsia"/>
                <w:b/>
              </w:rPr>
              <w:t>机器人</w:t>
            </w:r>
            <w:r w:rsidRPr="00AA0F62">
              <w:rPr>
                <w:rFonts w:ascii="仿宋" w:eastAsia="仿宋" w:hAnsi="仿宋" w:cs="仿宋_GB2312" w:hint="eastAsia"/>
                <w:b/>
              </w:rPr>
              <w:t>导航安全的方法等。</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结构优化设计，完成平台及上部功能结构的设计与测试。</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一种小减速比的平衡式活齿减速器</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重庆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重庆</w:t>
            </w:r>
            <w:r w:rsidRPr="00AA0F62">
              <w:rPr>
                <w:rFonts w:ascii="仿宋" w:eastAsia="仿宋" w:hAnsi="仿宋" w:cs="仿宋_GB2312"/>
                <w:b/>
              </w:rPr>
              <w:t>清平机械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活齿传动由于其结构紧凑体积小，传动比范围大，多齿啮合承载能力强等优点，受到广大科技工作者的关注。但是现有活齿减速器加工精度高，啮合曲线不能补偿导致活齿运精度降低，加工难度大，不能针对市场应用,而发生器的偏心特性易引起传动过程中因不平衡造成的振动和噪声。此外，活齿传动虽然使用传动比范围大，但不适用于传动比5以下的传动系统，这一系列问题使得活齿传动的推广和应用受到了限制。</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因此，如果能够设计一种活齿减速器既具有体积小、承载能力强的优点，又避免了传动不平衡造成的噪声、冲击问题，这对扩大活齿传动的应用范围有一定积极意义。本毕业</w:t>
            </w:r>
            <w:r w:rsidRPr="00AA0F62">
              <w:rPr>
                <w:rFonts w:ascii="仿宋" w:eastAsia="仿宋" w:hAnsi="仿宋" w:cs="仿宋_GB2312"/>
                <w:b/>
              </w:rPr>
              <w:t>设计</w:t>
            </w:r>
            <w:r w:rsidRPr="00AA0F62">
              <w:rPr>
                <w:rFonts w:ascii="仿宋" w:eastAsia="仿宋" w:hAnsi="仿宋" w:cs="仿宋_GB2312" w:hint="eastAsia"/>
                <w:b/>
              </w:rPr>
              <w:t>题目的</w:t>
            </w:r>
            <w:r w:rsidRPr="00AA0F62">
              <w:rPr>
                <w:rFonts w:ascii="仿宋" w:eastAsia="仿宋" w:hAnsi="仿宋" w:cs="仿宋_GB2312"/>
                <w:b/>
              </w:rPr>
              <w:t>主要内容有：</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设计出传动比为2，外形尺寸不超过120x120x120mm3的平衡式活齿减速器的机械结构，其中驱动电机转速为1000r/min，轴径为14mm；</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建立平衡式活齿减速器的动态载荷数学模型，分析活齿减速器的工作原理及受力情况并对啮合曲线进行优化；</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选择2-3个平衡式活齿减速器关键部件如输入</w:t>
            </w:r>
            <w:r w:rsidRPr="00AA0F62">
              <w:rPr>
                <w:rFonts w:ascii="仿宋" w:eastAsia="仿宋" w:hAnsi="仿宋" w:cs="仿宋_GB2312" w:hint="eastAsia"/>
                <w:b/>
              </w:rPr>
              <w:lastRenderedPageBreak/>
              <w:t>轴（激波器）、固齿齿廓、活齿架等进行有限元分析，进行强度校核及振动分析。</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pStyle w:val="a6"/>
              <w:numPr>
                <w:ilvl w:val="0"/>
                <w:numId w:val="50"/>
              </w:numPr>
              <w:adjustRightInd w:val="0"/>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lastRenderedPageBreak/>
              <w:t>设计出平衡式活齿减速器的机械结构并绘制装配图，选择4-5个关键部件绘制零件图。技术要求：平衡式活齿减速器传动比为2，外形尺寸不得超过</w:t>
            </w:r>
          </w:p>
          <w:p w:rsidR="006426B6" w:rsidRPr="00AA0F62" w:rsidRDefault="006426B6" w:rsidP="003C07F6">
            <w:pPr>
              <w:pStyle w:val="a6"/>
              <w:numPr>
                <w:ilvl w:val="0"/>
                <w:numId w:val="50"/>
              </w:numPr>
              <w:adjustRightInd w:val="0"/>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120x120x120mm3，驱动电机转速为1000r/min，轴径为14mm。</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建立平衡式活齿减速器的动态载荷数学模型，揭示活齿减速器在传递动力过程中激波器、活齿滚子及固齿齿廓三者之间的工作原理及受力情况，并对啮合曲线进行优化；</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对平衡式活齿减速器输入轴（激波器）、固齿齿廓、活齿架等两个以上的关键部件进行有限元分析，进行强度校核及振</w:t>
            </w:r>
            <w:r w:rsidRPr="00AA0F62">
              <w:rPr>
                <w:rFonts w:ascii="仿宋" w:eastAsia="仿宋" w:hAnsi="仿宋" w:cs="仿宋_GB2312" w:hint="eastAsia"/>
                <w:b/>
              </w:rPr>
              <w:lastRenderedPageBreak/>
              <w:t>动分析。</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一种机器人用的电控机液复合传动执行器</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重庆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重庆市巴山液压附件厂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随着新兴产业如航空航天、机器人和医疗器械等日益增长的发展需求，对工业机器人的要求也逐渐提高。作为其中最基本的组成构件——推杆执行器，其高稳定性及高精度是保证机器人能准确实现功能的前提条件。目前，市场上的推杆执行器一般有两种结构形式。一种是电动推杆，其中包含电动伺服推杆，另一种是液压推杆。但两者均有不足，普通的电动伺服推杆效率低，成本高，缺乏力反馈控制；液压推杆精度低，不能高速、长时间运行且发热严重。</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因此，如果能够设计一种既能精确控制运动精度，实现灵活调速，又能够负载较大载荷的推杆执行器，这对扩大推杆的应用范围有一定积极意义。本毕业</w:t>
            </w:r>
            <w:r w:rsidRPr="00AA0F62">
              <w:rPr>
                <w:rFonts w:ascii="仿宋" w:eastAsia="仿宋" w:hAnsi="仿宋" w:cs="仿宋_GB2312"/>
                <w:b/>
              </w:rPr>
              <w:t>设计</w:t>
            </w:r>
            <w:r w:rsidRPr="00AA0F62">
              <w:rPr>
                <w:rFonts w:ascii="仿宋" w:eastAsia="仿宋" w:hAnsi="仿宋" w:cs="仿宋_GB2312" w:hint="eastAsia"/>
                <w:b/>
              </w:rPr>
              <w:t>题目的</w:t>
            </w:r>
            <w:r w:rsidRPr="00AA0F62">
              <w:rPr>
                <w:rFonts w:ascii="仿宋" w:eastAsia="仿宋" w:hAnsi="仿宋" w:cs="仿宋_GB2312"/>
                <w:b/>
              </w:rPr>
              <w:t>主要内容有：</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设计出电控机液复合传动执行器的驱动系统机械结构，并进行有限元分析与强度校核；</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针对某固定工作环境下，进行电控机液复合传动执行器的液压控制回路及控制电路的设计，并对传动系统的关键部件（如丝杆）进行结构优化；</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建立电控机液复合传动执行器的动力学模型，在此基础上定量分析电控机液复合传动执行器的工作效率及发热情况。</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设计出完整的电控机液复合传动执行器的驱动系统机械结构并绘制出系统装配图及4-5个关键部件的零件图。技术要求：</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设计出电控机液复合传动执行器的液压控制回路及控制电路；</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建立电控机液复合传动执行器的动力学模型，在此基础上定量分析电控机液复合传动执行器的工作效率及发热情况。</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汽车转向动</w:t>
            </w:r>
            <w:r w:rsidRPr="00AA0F62">
              <w:rPr>
                <w:rFonts w:ascii="仿宋" w:eastAsia="仿宋" w:hAnsi="仿宋" w:cs="仿宋_GB2312"/>
                <w:b/>
              </w:rPr>
              <w:t>力</w:t>
            </w:r>
            <w:r w:rsidRPr="00AA0F62">
              <w:rPr>
                <w:rFonts w:ascii="仿宋" w:eastAsia="仿宋" w:hAnsi="仿宋" w:cs="仿宋_GB2312"/>
                <w:b/>
              </w:rPr>
              <w:lastRenderedPageBreak/>
              <w:t>缸</w:t>
            </w:r>
            <w:r w:rsidRPr="00AA0F62">
              <w:rPr>
                <w:rFonts w:ascii="仿宋" w:eastAsia="仿宋" w:hAnsi="仿宋" w:cs="仿宋_GB2312" w:hint="eastAsia"/>
                <w:b/>
              </w:rPr>
              <w:t>密封圈</w:t>
            </w:r>
            <w:r w:rsidRPr="00AA0F62">
              <w:rPr>
                <w:rFonts w:ascii="仿宋" w:eastAsia="仿宋" w:hAnsi="仿宋" w:cs="仿宋_GB2312"/>
                <w:b/>
              </w:rPr>
              <w:t>自动装配</w:t>
            </w:r>
            <w:r w:rsidRPr="00AA0F62">
              <w:rPr>
                <w:rFonts w:ascii="仿宋" w:eastAsia="仿宋" w:hAnsi="仿宋" w:cs="仿宋_GB2312" w:hint="eastAsia"/>
                <w:b/>
              </w:rPr>
              <w:t>环节设计</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重庆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重庆</w:t>
            </w:r>
            <w:r w:rsidRPr="00AA0F62">
              <w:rPr>
                <w:rFonts w:ascii="仿宋" w:eastAsia="仿宋" w:hAnsi="仿宋" w:cs="仿宋_GB2312"/>
                <w:b/>
              </w:rPr>
              <w:t>雅克比科</w:t>
            </w:r>
            <w:r w:rsidRPr="00AA0F62">
              <w:rPr>
                <w:rFonts w:ascii="仿宋" w:eastAsia="仿宋" w:hAnsi="仿宋" w:cs="仿宋_GB2312"/>
                <w:b/>
              </w:rPr>
              <w:lastRenderedPageBreak/>
              <w:t>技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汽车</w:t>
            </w:r>
            <w:r w:rsidRPr="00AA0F62">
              <w:rPr>
                <w:rFonts w:ascii="仿宋" w:eastAsia="仿宋" w:hAnsi="仿宋" w:cs="仿宋_GB2312"/>
                <w:b/>
              </w:rPr>
              <w:t>转向</w:t>
            </w:r>
            <w:r w:rsidRPr="00AA0F62">
              <w:rPr>
                <w:rFonts w:ascii="仿宋" w:eastAsia="仿宋" w:hAnsi="仿宋" w:cs="仿宋_GB2312" w:hint="eastAsia"/>
                <w:b/>
              </w:rPr>
              <w:t>动力缸</w:t>
            </w:r>
            <w:r w:rsidRPr="00AA0F62">
              <w:rPr>
                <w:rFonts w:ascii="仿宋" w:eastAsia="仿宋" w:hAnsi="仿宋" w:cs="仿宋_GB2312"/>
                <w:b/>
              </w:rPr>
              <w:t>密封要求</w:t>
            </w:r>
            <w:r w:rsidRPr="00AA0F62">
              <w:rPr>
                <w:rFonts w:ascii="仿宋" w:eastAsia="仿宋" w:hAnsi="仿宋" w:cs="仿宋_GB2312" w:hint="eastAsia"/>
                <w:b/>
              </w:rPr>
              <w:t>高</w:t>
            </w:r>
            <w:r w:rsidRPr="00AA0F62">
              <w:rPr>
                <w:rFonts w:ascii="仿宋" w:eastAsia="仿宋" w:hAnsi="仿宋" w:cs="仿宋_GB2312"/>
                <w:b/>
              </w:rPr>
              <w:t>，密封圈形式多样，人</w:t>
            </w:r>
            <w:r w:rsidRPr="00AA0F62">
              <w:rPr>
                <w:rFonts w:ascii="仿宋" w:eastAsia="仿宋" w:hAnsi="仿宋" w:cs="仿宋_GB2312"/>
                <w:b/>
              </w:rPr>
              <w:lastRenderedPageBreak/>
              <w:t>工安装费时费力，希望能够设计一套动力缸自动装配系统，</w:t>
            </w:r>
            <w:r w:rsidRPr="00AA0F62">
              <w:rPr>
                <w:rFonts w:ascii="仿宋" w:eastAsia="仿宋" w:hAnsi="仿宋" w:cs="仿宋_GB2312" w:hint="eastAsia"/>
                <w:b/>
              </w:rPr>
              <w:t>提高</w:t>
            </w:r>
            <w:r w:rsidRPr="00AA0F62">
              <w:rPr>
                <w:rFonts w:ascii="仿宋" w:eastAsia="仿宋" w:hAnsi="仿宋" w:cs="仿宋_GB2312"/>
                <w:b/>
              </w:rPr>
              <w:t>动力缸装配效率，降低</w:t>
            </w:r>
            <w:r w:rsidRPr="00AA0F62">
              <w:rPr>
                <w:rFonts w:ascii="仿宋" w:eastAsia="仿宋" w:hAnsi="仿宋" w:cs="仿宋_GB2312" w:hint="eastAsia"/>
                <w:b/>
              </w:rPr>
              <w:t>工人</w:t>
            </w:r>
            <w:r w:rsidRPr="00AA0F62">
              <w:rPr>
                <w:rFonts w:ascii="仿宋" w:eastAsia="仿宋" w:hAnsi="仿宋" w:cs="仿宋_GB2312"/>
                <w:b/>
              </w:rPr>
              <w:t>工作强度。</w:t>
            </w:r>
            <w:r w:rsidRPr="00AA0F62">
              <w:rPr>
                <w:rFonts w:ascii="仿宋" w:eastAsia="仿宋" w:hAnsi="仿宋" w:cs="仿宋_GB2312" w:hint="eastAsia"/>
                <w:b/>
              </w:rPr>
              <w:t>动力缸结构</w:t>
            </w:r>
            <w:r w:rsidRPr="00AA0F62">
              <w:rPr>
                <w:rFonts w:ascii="仿宋" w:eastAsia="仿宋" w:hAnsi="仿宋" w:cs="仿宋_GB2312"/>
                <w:b/>
              </w:rPr>
              <w:t>如图</w:t>
            </w:r>
            <w:r w:rsidRPr="00AA0F62">
              <w:rPr>
                <w:rFonts w:ascii="仿宋" w:eastAsia="仿宋" w:hAnsi="仿宋" w:cs="仿宋_GB2312" w:hint="eastAsia"/>
                <w:b/>
              </w:rPr>
              <w:t>1</w:t>
            </w:r>
            <w:r w:rsidRPr="00AA0F62">
              <w:rPr>
                <w:rFonts w:ascii="仿宋" w:eastAsia="仿宋" w:hAnsi="仿宋" w:cs="仿宋_GB2312"/>
                <w:b/>
              </w:rPr>
              <w:t>所示，其中</w:t>
            </w:r>
            <w:r w:rsidRPr="00AA0F62">
              <w:rPr>
                <w:rFonts w:ascii="仿宋" w:eastAsia="仿宋" w:hAnsi="仿宋" w:cs="仿宋_GB2312" w:hint="eastAsia"/>
                <w:b/>
              </w:rPr>
              <w:t>密封圈</w:t>
            </w:r>
            <w:r w:rsidRPr="00AA0F62">
              <w:rPr>
                <w:rFonts w:ascii="仿宋" w:eastAsia="仿宋" w:hAnsi="仿宋" w:cs="仿宋_GB2312"/>
                <w:b/>
              </w:rPr>
              <w:t>安装位置主要在活塞部分和缸盖部分。其</w:t>
            </w:r>
            <w:r w:rsidRPr="00AA0F62">
              <w:rPr>
                <w:rFonts w:ascii="仿宋" w:eastAsia="仿宋" w:hAnsi="仿宋" w:cs="仿宋_GB2312" w:hint="eastAsia"/>
                <w:b/>
              </w:rPr>
              <w:t>密封圈可分为内圈</w:t>
            </w:r>
            <w:r w:rsidRPr="00AA0F62">
              <w:rPr>
                <w:rFonts w:ascii="仿宋" w:eastAsia="仿宋" w:hAnsi="仿宋" w:cs="仿宋_GB2312"/>
                <w:b/>
              </w:rPr>
              <w:t>和外圈，密封圈材料可分为橡胶软圈和</w:t>
            </w:r>
            <w:r w:rsidRPr="00AA0F62">
              <w:rPr>
                <w:rFonts w:ascii="仿宋" w:eastAsia="仿宋" w:hAnsi="仿宋" w:cs="仿宋_GB2312" w:hint="eastAsia"/>
                <w:b/>
              </w:rPr>
              <w:t>硬塑料</w:t>
            </w:r>
            <w:r w:rsidRPr="00AA0F62">
              <w:rPr>
                <w:rFonts w:ascii="仿宋" w:eastAsia="仿宋" w:hAnsi="仿宋" w:cs="仿宋_GB2312"/>
                <w:b/>
              </w:rPr>
              <w:t>密封圈</w:t>
            </w:r>
            <w:r w:rsidRPr="00AA0F62">
              <w:rPr>
                <w:rFonts w:ascii="仿宋" w:eastAsia="仿宋" w:hAnsi="仿宋" w:cs="仿宋_GB2312" w:hint="eastAsia"/>
                <w:b/>
              </w:rPr>
              <w:t>，</w:t>
            </w:r>
            <w:r w:rsidRPr="00AA0F62">
              <w:rPr>
                <w:rFonts w:ascii="仿宋" w:eastAsia="仿宋" w:hAnsi="仿宋" w:cs="仿宋_GB2312"/>
                <w:b/>
              </w:rPr>
              <w:t>密封圈形式主要有O型密封圈和唇型密封圈</w:t>
            </w:r>
            <w:r w:rsidRPr="00AA0F62">
              <w:rPr>
                <w:rFonts w:ascii="仿宋" w:eastAsia="仿宋" w:hAnsi="仿宋" w:cs="仿宋_GB2312" w:hint="eastAsia"/>
                <w:b/>
              </w:rPr>
              <w:t>。</w:t>
            </w:r>
            <w:r w:rsidRPr="00AA0F62">
              <w:rPr>
                <w:rFonts w:ascii="仿宋" w:eastAsia="仿宋" w:hAnsi="仿宋" w:cs="仿宋_GB2312"/>
                <w:b/>
              </w:rPr>
              <w:t>在</w:t>
            </w:r>
            <w:r w:rsidRPr="00AA0F62">
              <w:rPr>
                <w:rFonts w:ascii="仿宋" w:eastAsia="仿宋" w:hAnsi="仿宋" w:cs="仿宋_GB2312" w:hint="eastAsia"/>
                <w:b/>
              </w:rPr>
              <w:t>密封圈</w:t>
            </w:r>
            <w:r w:rsidRPr="00AA0F62">
              <w:rPr>
                <w:rFonts w:ascii="仿宋" w:eastAsia="仿宋" w:hAnsi="仿宋" w:cs="仿宋_GB2312"/>
                <w:b/>
              </w:rPr>
              <w:t>安装过程中由于密封圈材料不同，内外</w:t>
            </w:r>
            <w:r w:rsidRPr="00AA0F62">
              <w:rPr>
                <w:rFonts w:ascii="仿宋" w:eastAsia="仿宋" w:hAnsi="仿宋" w:cs="仿宋_GB2312" w:hint="eastAsia"/>
                <w:b/>
              </w:rPr>
              <w:t>圈安装</w:t>
            </w:r>
            <w:r w:rsidRPr="00AA0F62">
              <w:rPr>
                <w:rFonts w:ascii="仿宋" w:eastAsia="仿宋" w:hAnsi="仿宋" w:cs="仿宋_GB2312"/>
                <w:b/>
              </w:rPr>
              <w:t>部位结构复杂</w:t>
            </w:r>
            <w:r w:rsidRPr="00AA0F62">
              <w:rPr>
                <w:rFonts w:ascii="仿宋" w:eastAsia="仿宋" w:hAnsi="仿宋" w:cs="仿宋_GB2312" w:hint="eastAsia"/>
                <w:b/>
              </w:rPr>
              <w:t>手工</w:t>
            </w:r>
            <w:r w:rsidRPr="00AA0F62">
              <w:rPr>
                <w:rFonts w:ascii="仿宋" w:eastAsia="仿宋" w:hAnsi="仿宋" w:cs="仿宋_GB2312"/>
                <w:b/>
              </w:rPr>
              <w:t>安装</w:t>
            </w:r>
            <w:r w:rsidRPr="00AA0F62">
              <w:rPr>
                <w:rFonts w:ascii="仿宋" w:eastAsia="仿宋" w:hAnsi="仿宋" w:cs="仿宋_GB2312" w:hint="eastAsia"/>
                <w:b/>
              </w:rPr>
              <w:t>极其</w:t>
            </w:r>
            <w:r w:rsidRPr="00AA0F62">
              <w:rPr>
                <w:rFonts w:ascii="仿宋" w:eastAsia="仿宋" w:hAnsi="仿宋" w:cs="仿宋_GB2312"/>
                <w:b/>
              </w:rPr>
              <w:t>困难，</w:t>
            </w:r>
            <w:r w:rsidRPr="00AA0F62">
              <w:rPr>
                <w:rFonts w:ascii="仿宋" w:eastAsia="仿宋" w:hAnsi="仿宋" w:cs="仿宋_GB2312" w:hint="eastAsia"/>
                <w:b/>
              </w:rPr>
              <w:t>且</w:t>
            </w:r>
            <w:r w:rsidRPr="00AA0F62">
              <w:rPr>
                <w:rFonts w:ascii="仿宋" w:eastAsia="仿宋" w:hAnsi="仿宋" w:cs="仿宋_GB2312"/>
                <w:b/>
              </w:rPr>
              <w:t>安装质量难以保证。为此</w:t>
            </w:r>
            <w:r w:rsidRPr="00AA0F62">
              <w:rPr>
                <w:rFonts w:ascii="仿宋" w:eastAsia="仿宋" w:hAnsi="仿宋" w:cs="仿宋_GB2312" w:hint="eastAsia"/>
                <w:b/>
              </w:rPr>
              <w:t>，设计</w:t>
            </w:r>
            <w:r w:rsidRPr="00AA0F62">
              <w:rPr>
                <w:rFonts w:ascii="仿宋" w:eastAsia="仿宋" w:hAnsi="仿宋" w:cs="仿宋_GB2312"/>
                <w:b/>
              </w:rPr>
              <w:t>结构</w:t>
            </w:r>
            <w:r w:rsidRPr="00AA0F62">
              <w:rPr>
                <w:rFonts w:ascii="仿宋" w:eastAsia="仿宋" w:hAnsi="仿宋" w:cs="仿宋_GB2312" w:hint="eastAsia"/>
                <w:b/>
              </w:rPr>
              <w:t>合理</w:t>
            </w:r>
            <w:r w:rsidRPr="00AA0F62">
              <w:rPr>
                <w:rFonts w:ascii="仿宋" w:eastAsia="仿宋" w:hAnsi="仿宋" w:cs="仿宋_GB2312"/>
                <w:b/>
              </w:rPr>
              <w:t>、</w:t>
            </w:r>
            <w:r w:rsidRPr="00AA0F62">
              <w:rPr>
                <w:rFonts w:ascii="仿宋" w:eastAsia="仿宋" w:hAnsi="仿宋" w:cs="仿宋_GB2312" w:hint="eastAsia"/>
                <w:b/>
              </w:rPr>
              <w:t>不损害</w:t>
            </w:r>
            <w:r w:rsidRPr="00AA0F62">
              <w:rPr>
                <w:rFonts w:ascii="仿宋" w:eastAsia="仿宋" w:hAnsi="仿宋" w:cs="仿宋_GB2312"/>
                <w:b/>
              </w:rPr>
              <w:t>密封圈的辅助密封圈安装装置，对于</w:t>
            </w:r>
            <w:r w:rsidRPr="00AA0F62">
              <w:rPr>
                <w:rFonts w:ascii="仿宋" w:eastAsia="仿宋" w:hAnsi="仿宋" w:cs="仿宋_GB2312" w:hint="eastAsia"/>
                <w:b/>
              </w:rPr>
              <w:t>动力缸</w:t>
            </w:r>
            <w:r w:rsidRPr="00AA0F62">
              <w:rPr>
                <w:rFonts w:ascii="仿宋" w:eastAsia="仿宋" w:hAnsi="仿宋" w:cs="仿宋_GB2312"/>
                <w:b/>
              </w:rPr>
              <w:t>整体安装而言十分重要。</w:t>
            </w:r>
            <w:r w:rsidRPr="00AA0F62">
              <w:rPr>
                <w:rFonts w:ascii="仿宋" w:eastAsia="仿宋" w:hAnsi="仿宋" w:cs="仿宋_GB2312" w:hint="eastAsia"/>
                <w:b/>
              </w:rPr>
              <w:t>本毕业</w:t>
            </w:r>
            <w:r w:rsidRPr="00AA0F62">
              <w:rPr>
                <w:rFonts w:ascii="仿宋" w:eastAsia="仿宋" w:hAnsi="仿宋" w:cs="仿宋_GB2312"/>
                <w:b/>
              </w:rPr>
              <w:t>设计</w:t>
            </w:r>
            <w:r w:rsidRPr="00AA0F62">
              <w:rPr>
                <w:rFonts w:ascii="仿宋" w:eastAsia="仿宋" w:hAnsi="仿宋" w:cs="仿宋_GB2312" w:hint="eastAsia"/>
                <w:b/>
              </w:rPr>
              <w:t>题目的</w:t>
            </w:r>
            <w:r w:rsidRPr="00AA0F62">
              <w:rPr>
                <w:rFonts w:ascii="仿宋" w:eastAsia="仿宋" w:hAnsi="仿宋" w:cs="仿宋_GB2312"/>
                <w:b/>
              </w:rPr>
              <w:t>主要内容有：</w:t>
            </w:r>
            <w:r w:rsidRPr="00AA0F62">
              <w:rPr>
                <w:rFonts w:ascii="仿宋" w:eastAsia="仿宋" w:hAnsi="仿宋" w:cs="仿宋_GB2312" w:hint="eastAsia"/>
                <w:b/>
              </w:rPr>
              <w:t>（1</w:t>
            </w:r>
            <w:r w:rsidRPr="00AA0F62">
              <w:rPr>
                <w:rFonts w:ascii="仿宋" w:eastAsia="仿宋" w:hAnsi="仿宋" w:cs="仿宋_GB2312"/>
                <w:b/>
              </w:rPr>
              <w:t>）</w:t>
            </w:r>
            <w:r w:rsidRPr="00AA0F62">
              <w:rPr>
                <w:rFonts w:ascii="仿宋" w:eastAsia="仿宋" w:hAnsi="仿宋" w:cs="仿宋_GB2312" w:hint="eastAsia"/>
                <w:b/>
              </w:rPr>
              <w:t>设计针对内</w:t>
            </w:r>
            <w:r w:rsidRPr="00AA0F62">
              <w:rPr>
                <w:rFonts w:ascii="仿宋" w:eastAsia="仿宋" w:hAnsi="仿宋" w:cs="仿宋_GB2312"/>
                <w:b/>
              </w:rPr>
              <w:t>密封圈的安装辅具机械结构（</w:t>
            </w:r>
            <w:r w:rsidRPr="00AA0F62">
              <w:rPr>
                <w:rFonts w:ascii="仿宋" w:eastAsia="仿宋" w:hAnsi="仿宋" w:cs="仿宋_GB2312" w:hint="eastAsia"/>
                <w:b/>
              </w:rPr>
              <w:t>2）设计针对</w:t>
            </w:r>
            <w:r w:rsidRPr="00AA0F62">
              <w:rPr>
                <w:rFonts w:ascii="仿宋" w:eastAsia="仿宋" w:hAnsi="仿宋" w:cs="仿宋_GB2312"/>
                <w:b/>
              </w:rPr>
              <w:t>外密封圈的安装辅具机械结构；（</w:t>
            </w:r>
            <w:r w:rsidRPr="00AA0F62">
              <w:rPr>
                <w:rFonts w:ascii="仿宋" w:eastAsia="仿宋" w:hAnsi="仿宋" w:cs="仿宋_GB2312" w:hint="eastAsia"/>
                <w:b/>
              </w:rPr>
              <w:t>3</w:t>
            </w:r>
            <w:r w:rsidRPr="00AA0F62">
              <w:rPr>
                <w:rFonts w:ascii="仿宋" w:eastAsia="仿宋" w:hAnsi="仿宋" w:cs="仿宋_GB2312"/>
                <w:b/>
              </w:rPr>
              <w:t>）</w:t>
            </w:r>
            <w:r w:rsidRPr="00AA0F62">
              <w:rPr>
                <w:rFonts w:ascii="仿宋" w:eastAsia="仿宋" w:hAnsi="仿宋" w:cs="仿宋_GB2312" w:hint="eastAsia"/>
                <w:b/>
              </w:rPr>
              <w:t>针对不同</w:t>
            </w:r>
            <w:r w:rsidRPr="00AA0F62">
              <w:rPr>
                <w:rFonts w:ascii="仿宋" w:eastAsia="仿宋" w:hAnsi="仿宋" w:cs="仿宋_GB2312"/>
                <w:b/>
              </w:rPr>
              <w:t>尺寸的</w:t>
            </w:r>
            <w:r w:rsidRPr="00AA0F62">
              <w:rPr>
                <w:rFonts w:ascii="仿宋" w:eastAsia="仿宋" w:hAnsi="仿宋" w:cs="仿宋_GB2312" w:hint="eastAsia"/>
                <w:b/>
              </w:rPr>
              <w:t>密封圈，</w:t>
            </w:r>
            <w:r w:rsidRPr="00AA0F62">
              <w:rPr>
                <w:rFonts w:ascii="仿宋" w:eastAsia="仿宋" w:hAnsi="仿宋" w:cs="仿宋_GB2312"/>
                <w:b/>
              </w:rPr>
              <w:t>分析</w:t>
            </w:r>
            <w:r w:rsidRPr="00AA0F62">
              <w:rPr>
                <w:rFonts w:ascii="仿宋" w:eastAsia="仿宋" w:hAnsi="仿宋" w:cs="仿宋_GB2312" w:hint="eastAsia"/>
                <w:b/>
              </w:rPr>
              <w:t>不同</w:t>
            </w:r>
            <w:r w:rsidRPr="00AA0F62">
              <w:rPr>
                <w:rFonts w:ascii="仿宋" w:eastAsia="仿宋" w:hAnsi="仿宋" w:cs="仿宋_GB2312"/>
                <w:b/>
              </w:rPr>
              <w:t>尺寸辅具</w:t>
            </w:r>
            <w:r w:rsidRPr="00AA0F62">
              <w:rPr>
                <w:rFonts w:ascii="仿宋" w:eastAsia="仿宋" w:hAnsi="仿宋" w:cs="仿宋_GB2312" w:hint="eastAsia"/>
                <w:b/>
              </w:rPr>
              <w:t>和</w:t>
            </w:r>
            <w:r w:rsidRPr="00AA0F62">
              <w:rPr>
                <w:rFonts w:ascii="仿宋" w:eastAsia="仿宋" w:hAnsi="仿宋" w:cs="仿宋_GB2312"/>
                <w:b/>
              </w:rPr>
              <w:t>压机压力</w:t>
            </w:r>
            <w:r w:rsidRPr="00AA0F62">
              <w:rPr>
                <w:rFonts w:ascii="仿宋" w:eastAsia="仿宋" w:hAnsi="仿宋" w:cs="仿宋_GB2312" w:hint="eastAsia"/>
                <w:b/>
              </w:rPr>
              <w:t>、</w:t>
            </w:r>
            <w:r w:rsidRPr="00AA0F62">
              <w:rPr>
                <w:rFonts w:ascii="仿宋" w:eastAsia="仿宋" w:hAnsi="仿宋" w:cs="仿宋_GB2312"/>
                <w:b/>
              </w:rPr>
              <w:t>速度等对其安装质量的影响</w:t>
            </w:r>
            <w:r w:rsidRPr="00AA0F62">
              <w:rPr>
                <w:rFonts w:ascii="仿宋" w:eastAsia="仿宋" w:hAnsi="仿宋" w:cs="仿宋_GB2312" w:hint="eastAsia"/>
                <w:b/>
              </w:rPr>
              <w:t>，设计出</w:t>
            </w:r>
            <w:r w:rsidRPr="00AA0F62">
              <w:rPr>
                <w:rFonts w:ascii="仿宋" w:eastAsia="仿宋" w:hAnsi="仿宋" w:cs="仿宋_GB2312"/>
                <w:b/>
              </w:rPr>
              <w:t>符合动力缸密封要求的密封圈</w:t>
            </w:r>
            <w:r w:rsidRPr="00AA0F62">
              <w:rPr>
                <w:rFonts w:ascii="仿宋" w:eastAsia="仿宋" w:hAnsi="仿宋" w:cs="仿宋_GB2312" w:hint="eastAsia"/>
                <w:b/>
              </w:rPr>
              <w:t>自动</w:t>
            </w:r>
            <w:r w:rsidRPr="00AA0F62">
              <w:rPr>
                <w:rFonts w:ascii="仿宋" w:eastAsia="仿宋" w:hAnsi="仿宋" w:cs="仿宋_GB2312"/>
                <w:b/>
              </w:rPr>
              <w:t>安装辅具及其工艺参数</w:t>
            </w:r>
            <w:r w:rsidRPr="00AA0F62">
              <w:rPr>
                <w:rFonts w:ascii="仿宋" w:eastAsia="仿宋" w:hAnsi="仿宋" w:cs="仿宋_GB2312" w:hint="eastAsia"/>
                <w:b/>
              </w:rPr>
              <w:t>。</w:t>
            </w:r>
          </w:p>
          <w:p w:rsidR="006426B6" w:rsidRPr="00AA0F62" w:rsidRDefault="006426B6" w:rsidP="00AA0F62">
            <w:pPr>
              <w:adjustRightInd w:val="0"/>
              <w:snapToGrid w:val="0"/>
              <w:spacing w:line="300" w:lineRule="auto"/>
              <w:jc w:val="center"/>
              <w:rPr>
                <w:rFonts w:ascii="仿宋" w:eastAsia="仿宋" w:hAnsi="仿宋" w:cs="仿宋_GB2312"/>
                <w:b/>
              </w:rPr>
            </w:pPr>
            <w:r w:rsidRPr="00AA0F62">
              <w:rPr>
                <w:rFonts w:ascii="仿宋" w:eastAsia="仿宋" w:hAnsi="仿宋" w:cs="仿宋_GB2312"/>
                <w:b/>
                <w:noProof/>
              </w:rPr>
              <w:drawing>
                <wp:inline distT="0" distB="0" distL="0" distR="0" wp14:anchorId="4500F4F3" wp14:editId="50C1E39F">
                  <wp:extent cx="2017986" cy="779096"/>
                  <wp:effectExtent l="0" t="0" r="1905" b="254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7"/>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055227" cy="793474"/>
                          </a:xfrm>
                          <a:prstGeom prst="rect">
                            <a:avLst/>
                          </a:prstGeom>
                          <a:noFill/>
                          <a:ln>
                            <a:noFill/>
                          </a:ln>
                        </pic:spPr>
                      </pic:pic>
                    </a:graphicData>
                  </a:graphic>
                </wp:inline>
              </w:drawing>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w:t>
            </w:r>
            <w:r w:rsidRPr="00AA0F62">
              <w:rPr>
                <w:rFonts w:ascii="仿宋" w:eastAsia="仿宋" w:hAnsi="仿宋" w:cs="仿宋_GB2312"/>
                <w:b/>
              </w:rPr>
              <w:t>）</w:t>
            </w:r>
            <w:r w:rsidRPr="00AA0F62">
              <w:rPr>
                <w:rFonts w:ascii="仿宋" w:eastAsia="仿宋" w:hAnsi="仿宋" w:cs="仿宋_GB2312" w:hint="eastAsia"/>
                <w:b/>
              </w:rPr>
              <w:t>设计针对O型内</w:t>
            </w:r>
            <w:r w:rsidRPr="00AA0F62">
              <w:rPr>
                <w:rFonts w:ascii="仿宋" w:eastAsia="仿宋" w:hAnsi="仿宋" w:cs="仿宋_GB2312"/>
                <w:b/>
              </w:rPr>
              <w:t>密封圈的</w:t>
            </w:r>
            <w:r w:rsidRPr="00AA0F62">
              <w:rPr>
                <w:rFonts w:ascii="仿宋" w:eastAsia="仿宋" w:hAnsi="仿宋" w:cs="仿宋_GB2312"/>
                <w:b/>
              </w:rPr>
              <w:lastRenderedPageBreak/>
              <w:t>安装辅具机械结构（</w:t>
            </w:r>
            <w:r w:rsidRPr="00AA0F62">
              <w:rPr>
                <w:rFonts w:ascii="仿宋" w:eastAsia="仿宋" w:hAnsi="仿宋" w:cs="仿宋_GB2312" w:hint="eastAsia"/>
                <w:b/>
              </w:rPr>
              <w:t>2）设计针对</w:t>
            </w:r>
            <w:r w:rsidRPr="00AA0F62">
              <w:rPr>
                <w:rFonts w:ascii="仿宋" w:eastAsia="仿宋" w:hAnsi="仿宋" w:cs="仿宋_GB2312"/>
                <w:b/>
              </w:rPr>
              <w:t>外密封圈的安装辅具机械结构；（</w:t>
            </w:r>
            <w:r w:rsidRPr="00AA0F62">
              <w:rPr>
                <w:rFonts w:ascii="仿宋" w:eastAsia="仿宋" w:hAnsi="仿宋" w:cs="仿宋_GB2312" w:hint="eastAsia"/>
                <w:b/>
              </w:rPr>
              <w:t>3</w:t>
            </w:r>
            <w:r w:rsidRPr="00AA0F62">
              <w:rPr>
                <w:rFonts w:ascii="仿宋" w:eastAsia="仿宋" w:hAnsi="仿宋" w:cs="仿宋_GB2312"/>
                <w:b/>
              </w:rPr>
              <w:t>）</w:t>
            </w:r>
            <w:r w:rsidRPr="00AA0F62">
              <w:rPr>
                <w:rFonts w:ascii="仿宋" w:eastAsia="仿宋" w:hAnsi="仿宋" w:cs="仿宋_GB2312" w:hint="eastAsia"/>
                <w:b/>
              </w:rPr>
              <w:t>针对不同</w:t>
            </w:r>
            <w:r w:rsidRPr="00AA0F62">
              <w:rPr>
                <w:rFonts w:ascii="仿宋" w:eastAsia="仿宋" w:hAnsi="仿宋" w:cs="仿宋_GB2312"/>
                <w:b/>
              </w:rPr>
              <w:t>尺寸的</w:t>
            </w:r>
            <w:r w:rsidRPr="00AA0F62">
              <w:rPr>
                <w:rFonts w:ascii="仿宋" w:eastAsia="仿宋" w:hAnsi="仿宋" w:cs="仿宋_GB2312" w:hint="eastAsia"/>
                <w:b/>
              </w:rPr>
              <w:t>密封圈，</w:t>
            </w:r>
            <w:r w:rsidRPr="00AA0F62">
              <w:rPr>
                <w:rFonts w:ascii="仿宋" w:eastAsia="仿宋" w:hAnsi="仿宋" w:cs="仿宋_GB2312"/>
                <w:b/>
              </w:rPr>
              <w:t>分析</w:t>
            </w:r>
            <w:r w:rsidRPr="00AA0F62">
              <w:rPr>
                <w:rFonts w:ascii="仿宋" w:eastAsia="仿宋" w:hAnsi="仿宋" w:cs="仿宋_GB2312" w:hint="eastAsia"/>
                <w:b/>
              </w:rPr>
              <w:t>不同</w:t>
            </w:r>
            <w:r w:rsidRPr="00AA0F62">
              <w:rPr>
                <w:rFonts w:ascii="仿宋" w:eastAsia="仿宋" w:hAnsi="仿宋" w:cs="仿宋_GB2312"/>
                <w:b/>
              </w:rPr>
              <w:t>尺寸辅具</w:t>
            </w:r>
            <w:r w:rsidRPr="00AA0F62">
              <w:rPr>
                <w:rFonts w:ascii="仿宋" w:eastAsia="仿宋" w:hAnsi="仿宋" w:cs="仿宋_GB2312" w:hint="eastAsia"/>
                <w:b/>
              </w:rPr>
              <w:t>和</w:t>
            </w:r>
            <w:r w:rsidRPr="00AA0F62">
              <w:rPr>
                <w:rFonts w:ascii="仿宋" w:eastAsia="仿宋" w:hAnsi="仿宋" w:cs="仿宋_GB2312"/>
                <w:b/>
              </w:rPr>
              <w:t>压机压力</w:t>
            </w:r>
            <w:r w:rsidRPr="00AA0F62">
              <w:rPr>
                <w:rFonts w:ascii="仿宋" w:eastAsia="仿宋" w:hAnsi="仿宋" w:cs="仿宋_GB2312" w:hint="eastAsia"/>
                <w:b/>
              </w:rPr>
              <w:t>、</w:t>
            </w:r>
            <w:r w:rsidRPr="00AA0F62">
              <w:rPr>
                <w:rFonts w:ascii="仿宋" w:eastAsia="仿宋" w:hAnsi="仿宋" w:cs="仿宋_GB2312"/>
                <w:b/>
              </w:rPr>
              <w:t>速度等对其安装质量的影响</w:t>
            </w:r>
            <w:r w:rsidRPr="00AA0F62">
              <w:rPr>
                <w:rFonts w:ascii="仿宋" w:eastAsia="仿宋" w:hAnsi="仿宋" w:cs="仿宋_GB2312" w:hint="eastAsia"/>
                <w:b/>
              </w:rPr>
              <w:t>，设计出</w:t>
            </w:r>
            <w:r w:rsidRPr="00AA0F62">
              <w:rPr>
                <w:rFonts w:ascii="仿宋" w:eastAsia="仿宋" w:hAnsi="仿宋" w:cs="仿宋_GB2312"/>
                <w:b/>
              </w:rPr>
              <w:t>符合动力缸密封要求的密封圈</w:t>
            </w:r>
            <w:r w:rsidRPr="00AA0F62">
              <w:rPr>
                <w:rFonts w:ascii="仿宋" w:eastAsia="仿宋" w:hAnsi="仿宋" w:cs="仿宋_GB2312" w:hint="eastAsia"/>
                <w:b/>
              </w:rPr>
              <w:t>自动</w:t>
            </w:r>
            <w:r w:rsidRPr="00AA0F62">
              <w:rPr>
                <w:rFonts w:ascii="仿宋" w:eastAsia="仿宋" w:hAnsi="仿宋" w:cs="仿宋_GB2312"/>
                <w:b/>
              </w:rPr>
              <w:t>安装辅具及其工艺参数</w:t>
            </w:r>
            <w:r w:rsidRPr="00AA0F62">
              <w:rPr>
                <w:rFonts w:ascii="仿宋" w:eastAsia="仿宋" w:hAnsi="仿宋" w:cs="仿宋_GB2312" w:hint="eastAsia"/>
                <w:b/>
              </w:rPr>
              <w:t>。</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大型矿井提升机承载实时在线智能监控系统设计</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中国矿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冀中能源集团</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矿井提升机是煤矿生产的关键设备，在保证煤矿安全生产中起着至关重要的作用。由于原煤受水分和研石含量等因素影响,其容重和粘滞性变化较大,在箕斗卸载过程中经常会发生滞煤现象。如不及时发现必然会发生“二次装载”而导致过载情况的产生。同时，滚筒绳槽</w:t>
            </w:r>
            <w:r w:rsidRPr="00AA0F62">
              <w:rPr>
                <w:rFonts w:ascii="仿宋" w:eastAsia="仿宋" w:hAnsi="仿宋" w:cs="仿宋_GB2312" w:hint="eastAsia"/>
                <w:b/>
              </w:rPr>
              <w:lastRenderedPageBreak/>
              <w:t>直径误差而引起钢丝绳张力差，导致衬垫磨损，严重的产生断绳事故。为保证提升安全,防止过载和钢丝绳张力不平衡事故，需要设计一种针对承载实时在线智能监控系统，实现对大型矿井提升机的安全防护。</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的主要内容有：（1）对摩擦式提升机张力不平衡进行研究，研制一种张力自平衡装置。（2）选择合适的传感器并在已有的机械结构上进行合适的安装。（3）根据千万吨级大型矿井提升机的结构参数和工况，设计出一种承载实时在线智能监控系统。（4）完成摩擦式提升机监控系统的程序设计。</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对摩擦式提升机张力不平衡进行研究，设计出大型摩擦式提升机的钢丝绳张力自平衡装置，绘制出该装置完整的装配图，并选择1-2个关键部件进行</w:t>
            </w:r>
            <w:r w:rsidRPr="00AA0F62">
              <w:rPr>
                <w:rFonts w:ascii="仿宋" w:eastAsia="仿宋" w:hAnsi="仿宋" w:cs="仿宋_GB2312" w:hint="eastAsia"/>
                <w:b/>
              </w:rPr>
              <w:lastRenderedPageBreak/>
              <w:t>校核和零件图绘制。</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对传感器检测方案进行研究，选择适于安装在张力自平衡装置油液管路上的油压传感器，绘制出传感器的安装机械结构部件图。</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根据大型矿井提升机的结构参数和工况，设计出一种承载实时在线智能监控系统。完成基于单片机监控系统的强电、弱电控制电路。</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完成监控系统上位机软件的程序编写，实现传感器测试数据的采集和处理，能够进行实时数据显示、数据存储、历史趋势曲线绘制及超限报警功能。</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煤机刮板输送机中部槽元宝座焊接工作站设计</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中国矿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山东矿机集团</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在当前采煤工作面内，刮板输送机的作用不仅是运送煤和物料，而且还是采煤机的运行轨道，因此它是现代化采煤工艺中不可缺少的主要设备。刮板输送机能保持连续运转，生产就能正常进行。否则，整个采煤工作面就会呈现停产状态，使整个生产中断。在刮板运输机中，中部槽与元宝座出现焊缝开裂会严重影响到刮板输送机的安全、稳定和可靠运行。由于元宝座焊接的工作量非常大，并且人工焊接的效率较低，焊接质量不稳定，</w:t>
            </w:r>
            <w:r w:rsidRPr="00AA0F62">
              <w:rPr>
                <w:rFonts w:ascii="仿宋" w:eastAsia="仿宋" w:hAnsi="仿宋" w:cs="仿宋_GB2312" w:hint="eastAsia"/>
                <w:b/>
              </w:rPr>
              <w:lastRenderedPageBreak/>
              <w:t>为提高中部槽元宝座焊接的效率和性能，因此需要设计一种专用的焊接工作站实现中部槽元宝座的焊接。</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的主要内容有：（1）针对刮板运输机的中部槽元宝座焊接需要，对专用焊接机器人进行选型；（2）为实现不同中部槽元宝座的焊接切换，设计与焊接机器人相配套的滑轨机构；（3）为在焊接工艺上实现圆弧、斜面、摆杆等多方位多功能的焊接，设计相应的变位机；（4）设计电控方案，使以上三者组成的焊接工作站协同工作，以实现焊接工作站的焊接任务。</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针对煤机刮板输送机中部槽元宝座焊接的结构参数和焊接工艺，对焊接机器人进行选型，要求外形紧凑、体积小，能够实现稳定的焊接，获得高度精确的焊接路径。技术要求：焊接机器人6自由度、交流伺服驱动、有效负载20Kg、重复定位</w:t>
            </w:r>
            <w:r w:rsidRPr="00AA0F62">
              <w:rPr>
                <w:rFonts w:ascii="仿宋" w:eastAsia="仿宋" w:hAnsi="仿宋" w:cs="仿宋_GB2312" w:hint="eastAsia"/>
                <w:b/>
              </w:rPr>
              <w:lastRenderedPageBreak/>
              <w:t>精度±0.05mm以内。</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设计出完整的焊接工作站机械结构，绘制出系统装配图，及焊接机器人横向移动滑轨和变位机的机械结构部件图，选择2-3个关键部件进行校核并绘制出零件图。技术要求：横向移动滑轨承载重量400Kg，横向移动距离2m，移动速度0.4m/s；变位机通过伺服电机驱动实现对工件的定位装夹。</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设计出基于PLC控制的驱动系统和传动系统强电、弱电控制电路，编程实现焊接机器人、滑轨、变位器的同步协调控制，使焊接工作站高效率完成焊接任务。</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对置式柱塞泵的设计</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中国海洋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w:t>
            </w:r>
            <w:r w:rsidRPr="00AA0F62">
              <w:rPr>
                <w:rFonts w:ascii="仿宋" w:eastAsia="仿宋" w:hAnsi="仿宋" w:cs="仿宋_GB2312"/>
                <w:b/>
              </w:rPr>
              <w:t>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潍坊</w:t>
            </w:r>
            <w:r w:rsidRPr="00AA0F62">
              <w:rPr>
                <w:rFonts w:ascii="仿宋" w:eastAsia="仿宋" w:hAnsi="仿宋" w:cs="仿宋_GB2312"/>
                <w:b/>
              </w:rPr>
              <w:t>胜利石化</w:t>
            </w:r>
            <w:r w:rsidRPr="00AA0F62">
              <w:rPr>
                <w:rFonts w:ascii="仿宋" w:eastAsia="仿宋" w:hAnsi="仿宋" w:cs="仿宋_GB2312" w:hint="eastAsia"/>
                <w:b/>
              </w:rPr>
              <w:t>机械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现有往复柱塞泵具有高压力，大流量，高容积效率，流量可调，工作稳定可靠等有点，被广泛应用在油田采油工艺的各工序中，是油田采油工艺必不可少的设备。缺点为现有柱塞泵为单置式，加工大排量泵，加工困难且体积庞大，排量相对较小，单机难以满足油田大排量的要求，而多机供水占地面积大且能耗高；因此迫切需要一种高压大排量，且体积小、节能的新型柱塞泵，以</w:t>
            </w:r>
            <w:r w:rsidRPr="00AA0F62">
              <w:rPr>
                <w:rFonts w:ascii="仿宋" w:eastAsia="仿宋" w:hAnsi="仿宋" w:cs="仿宋_GB2312" w:hint="eastAsia"/>
                <w:b/>
              </w:rPr>
              <w:lastRenderedPageBreak/>
              <w:t>满足油田注水高压大流量、体积小、节能等多方面要求。</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的主要内容有：在现有技术的基础上，通过对现有技术的改进和设计，设计一种高压大流量，体积小，节能且维护方便的十柱塞大排量的对置式高压柱塞泵。</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每组对应的两柱塞力在沿柱塞轴线方向上相互抵消，在垂直于柱塞轴线方向上由于两柱塞轴线不重合引起的弯矩较小，因此曲轴的受力由承受弯矩、扭矩载荷变为主要承受扭矩载荷。有助于延长曲轴的寿命，减小往复泵的振动，提高泵的工作转速。</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设计出完整的对置式柱塞泵的机械结构，绘制出系统装配图，选择4-5个关键部件绘制零件图。技术要求：额定压力为45MPa、额定注水流量为2500L/min；</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完成对置式柱塞泵关键元</w:t>
            </w:r>
            <w:r w:rsidRPr="00AA0F62">
              <w:rPr>
                <w:rFonts w:ascii="仿宋" w:eastAsia="仿宋" w:hAnsi="仿宋" w:cs="仿宋_GB2312" w:hint="eastAsia"/>
                <w:b/>
              </w:rPr>
              <w:lastRenderedPageBreak/>
              <w:t>件（泵体、曲轴、柱塞、单向阀等）的参数设计及选型；</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完成对置式柱塞泵密封系统的设计及选型；</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建立对置式柱塞泵的动力学模型，并对关键部件曲轴进行有限元分析，揭示其受力变化过程。</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液压驱动高压柱塞泵的设计</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中国海洋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w:t>
            </w:r>
            <w:r w:rsidRPr="00AA0F62">
              <w:rPr>
                <w:rFonts w:ascii="仿宋" w:eastAsia="仿宋" w:hAnsi="仿宋" w:cs="仿宋_GB2312"/>
                <w:b/>
              </w:rPr>
              <w:t>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潍坊</w:t>
            </w:r>
            <w:r w:rsidRPr="00AA0F62">
              <w:rPr>
                <w:rFonts w:ascii="仿宋" w:eastAsia="仿宋" w:hAnsi="仿宋" w:cs="仿宋_GB2312"/>
                <w:b/>
              </w:rPr>
              <w:t>胜利石化</w:t>
            </w:r>
            <w:r w:rsidRPr="00AA0F62">
              <w:rPr>
                <w:rFonts w:ascii="仿宋" w:eastAsia="仿宋" w:hAnsi="仿宋" w:cs="仿宋_GB2312" w:hint="eastAsia"/>
                <w:b/>
              </w:rPr>
              <w:t>机械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高压柱塞泵是一种借助工作腔里的容积周期性变化来达到输送液体的目的的容积式泵。现有的高压柱塞泵大多采用机械结构或电磁结构来实现柱塞的往复运动，其结构复杂，零部件易损，功率转换效率较低。为此，提出了一种能够依靠液压直接驱动柱塞换向的高压柱塞泵。</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设计的液压驱动高压柱塞泵能够利用纯液压动力实现活塞的往复运动，无旋转部件，无电磁换向阀，大大提高了柱塞泵的使用寿命，降低了维护成本。</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的主要内容有：（1）设计额定压力为20MPa、额定注水流量为55L/min的液压驱动高压柱塞泵的机械结构；（2）进行液压泵关键元件的参数设计及选型；（3）进行液压泵密封系统的设计及选型；（4）建立液压驱动高压柱塞泵的动力学模型，对液压油在泵体</w:t>
            </w:r>
            <w:r w:rsidRPr="00AA0F62">
              <w:rPr>
                <w:rFonts w:ascii="仿宋" w:eastAsia="仿宋" w:hAnsi="仿宋" w:cs="仿宋_GB2312" w:hint="eastAsia"/>
                <w:b/>
              </w:rPr>
              <w:lastRenderedPageBreak/>
              <w:t>内的往复运动过程进行流体动力学仿真分析和计算。</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设计出完整的液压驱动高压柱塞泵的机械结构，绘制出系统装配图，选择4-5个关键部件绘制零件图。技术要求：额定压力为20MPa、额定注水流量为55L/min；</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完成液压泵关键元件（泵体、活塞、柱塞、换向阀等）的参数设计及选型；</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完成液压泵密封系统的设计及选型；</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建立液压驱动高压柱塞泵的动力学模型，并对其进行流体动力学仿真分析，揭示液压泵自</w:t>
            </w:r>
            <w:r w:rsidRPr="00AA0F62">
              <w:rPr>
                <w:rFonts w:ascii="仿宋" w:eastAsia="仿宋" w:hAnsi="仿宋" w:cs="仿宋_GB2312" w:hint="eastAsia"/>
                <w:b/>
              </w:rPr>
              <w:lastRenderedPageBreak/>
              <w:t>动换向规律。</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履带式海参捕捞机器人的设计</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中国海洋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w:t>
            </w:r>
            <w:r w:rsidRPr="00AA0F62">
              <w:rPr>
                <w:rFonts w:ascii="仿宋" w:eastAsia="仿宋" w:hAnsi="仿宋" w:cs="仿宋_GB2312"/>
                <w:b/>
              </w:rPr>
              <w:t>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潍坊</w:t>
            </w:r>
            <w:r w:rsidRPr="00AA0F62">
              <w:rPr>
                <w:rFonts w:ascii="仿宋" w:eastAsia="仿宋" w:hAnsi="仿宋" w:cs="仿宋_GB2312"/>
                <w:b/>
              </w:rPr>
              <w:t>胜利石化</w:t>
            </w:r>
            <w:r w:rsidRPr="00AA0F62">
              <w:rPr>
                <w:rFonts w:ascii="仿宋" w:eastAsia="仿宋" w:hAnsi="仿宋" w:cs="仿宋_GB2312" w:hint="eastAsia"/>
                <w:b/>
              </w:rPr>
              <w:t>机械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随着我国经济持续高速稳定的发展，人民生活水平持续稳定的提高。对于海参、人参、燕窝等珍品的需求日益增长。海参养殖目前已经成为中国利润最高的养殖种类之一。但与此同时底播野生海参也存在许多缺点。其中最为重要的一点就是捕捞过程极其困难。目前我国底播野生海参的捕捞自动化程度极低，人工捕捞是目前底播野生海参的唯一捕捞形式。人工捕捞是工人扛着氧气罐，穿着抗压潜水衣，拉着绳子，潜入水底进行捕捞。人工捕捞存在非常多缺点。第一，工人工作强度大，工人每天需要出海作业6至8小时，海底温度低，工人热量消耗极大。第二，危险程度高，海面下洋流复杂，作业工人存在被洋流冲走的可能性。第三，对身体破坏程度高，常年高压、低温的工作环境，工人大多患有关节炎等职业病。第四，捕捞成本高，工人捞一个海参企业需支付5元。第五，行业存在后继无人现象，年轻人不愿吃苦受累，加入这个行业人员逐年递减。人工捕捞目前存在的种种缺点，使底播野生海参捕捞行业急需转型和升级。</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项目欲开发一款水下机器人用于海参捕捞。整个系统分为两部分：载人母船与水下机器人。其中载人母船由吊机、真空泵、供电设备、显示器及操作台构成；水下机器人则具有履带结构、机械手、摄像机、拾参吸盘及海参收集蓝等装置。海参捕捞系统工作流程为载人</w:t>
            </w:r>
            <w:r w:rsidRPr="00AA0F62">
              <w:rPr>
                <w:rFonts w:ascii="仿宋" w:eastAsia="仿宋" w:hAnsi="仿宋" w:cs="仿宋_GB2312" w:hint="eastAsia"/>
                <w:b/>
              </w:rPr>
              <w:lastRenderedPageBreak/>
              <w:t>母船行驶到底播海参养殖地，释放水下机器人，采用有缆通讯人为地通过上位机图像控制到达指定位置并利用机械手带动吸管吸取海参。并能实现避障、越障、平地快速行进、海参捕捞等功能，拥有巨大的市场前景。</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设计出完整的履带式海参捕捞机器人机械结构，绘制出装配图，选择2-3个关键部件绘制零件图。技术要求：所有部件可在水下100米内正常工作，防护等级为IP68；</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建立机械手带动吸管吸取海参的动态载荷数学模型，揭示机械手工作时载荷分布；</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对齿轮箱、传动轴等两个以上关键部件进行有限元分析，并在初始设计方案基础上，进行减重、降振的优化设计。</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沙滩清理机的研制</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中国海洋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w:t>
            </w:r>
            <w:r w:rsidRPr="00AA0F62">
              <w:rPr>
                <w:rFonts w:ascii="仿宋" w:eastAsia="仿宋" w:hAnsi="仿宋" w:cs="仿宋_GB2312"/>
                <w:b/>
              </w:rPr>
              <w:t>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青州市巨龙环保科技</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现今旅游业大量发展，以青岛为例，青岛地邻渤海，并作为全国知名的旅游景点，沙滩的维护更为重要。在此前提下，沙滩清洁机的研制显得尤为重要。在较低的成本下，高效率得维护沙滩的清洁，为城市的旅游业的发展提供了更大的机遇。在沙滩上的旅游活动日益丰富，有沙滩烧烤、野炊等等，零食、饮品的废弃物在沙滩上的遗落都增加了沙滩清理的难度，如烧烤用的木条，易拉罐、废弃包装袋等等。但通过观察分析，这些垃圾尺寸都远比沙粒尺寸大，如果利用筛子的原理即可分离掉沙粒而回收垃圾。而在此情况下沙滩清理机通过振动、过筛的动作，使得一定大尺寸的垃圾能被高效回收并予以清理。又借助牛犁的原理，通过调整铲沙深度，可以根据目标地点的实际情况调整犁地的深度从而提高工作效率，节约能源。</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3C07F6"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b/>
              </w:rPr>
              <w:t>1</w:t>
            </w:r>
            <w:r w:rsidRPr="00AA0F62">
              <w:rPr>
                <w:rFonts w:ascii="仿宋" w:eastAsia="仿宋" w:hAnsi="仿宋" w:cs="仿宋_GB2312" w:hint="eastAsia"/>
                <w:b/>
              </w:rPr>
              <w:t>）设计出完整的沙滩清理机垃圾收集的传动系统机械结构，绘制出系统装配图，选择</w:t>
            </w:r>
            <w:r w:rsidRPr="00AA0F62">
              <w:rPr>
                <w:rFonts w:ascii="仿宋" w:eastAsia="仿宋" w:hAnsi="仿宋" w:cs="仿宋_GB2312"/>
                <w:b/>
              </w:rPr>
              <w:t>2-3</w:t>
            </w:r>
            <w:r w:rsidRPr="00AA0F62">
              <w:rPr>
                <w:rFonts w:ascii="仿宋" w:eastAsia="仿宋" w:hAnsi="仿宋" w:cs="仿宋_GB2312" w:hint="eastAsia"/>
                <w:b/>
              </w:rPr>
              <w:t>个关键部件绘制零件图。技术要求：沙滩清理机传动振动板能够过滤百分之九十的沙子。</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2</w:t>
            </w:r>
            <w:r w:rsidRPr="00AA0F62">
              <w:rPr>
                <w:rFonts w:ascii="仿宋" w:eastAsia="仿宋" w:hAnsi="仿宋" w:cs="仿宋_GB2312" w:hint="eastAsia"/>
                <w:b/>
              </w:rPr>
              <w:t>）建立沙滩清理机沙滩垃圾收集的各环节（铲斗、斗杆、钢丝绳、卷筒、齿轮箱、电机）的动态载荷数学模型，揭示收集载荷在提升系统内部的传递规律；</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3</w:t>
            </w:r>
            <w:r w:rsidRPr="00AA0F62">
              <w:rPr>
                <w:rFonts w:ascii="仿宋" w:eastAsia="仿宋" w:hAnsi="仿宋" w:cs="仿宋_GB2312" w:hint="eastAsia"/>
                <w:b/>
              </w:rPr>
              <w:t>）对曲柄连杆、传动振动板、支撑轴等两个以上关键部件进行有限元分析，并在初始设计方案基础上，进行减重、结构优化设计。</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碾金机的研制</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中国海洋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w:t>
            </w:r>
            <w:r w:rsidRPr="00AA0F62">
              <w:rPr>
                <w:rFonts w:ascii="仿宋" w:eastAsia="仿宋" w:hAnsi="仿宋" w:cs="仿宋_GB2312"/>
                <w:b/>
              </w:rPr>
              <w:t>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青州市巨龙环保科技</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碾金机又称湿碾机或电碾子，主要用于是物料被破碎之后，再进行粉碎的设备。它广泛应用于水泥，硅酸盐制品，新型建筑材料、耐火材料、化肥、黑有色金属选矿以及玻璃陶瓷等生产行业，对各种矿石和其它可磨</w:t>
            </w:r>
            <w:r w:rsidRPr="00AA0F62">
              <w:rPr>
                <w:rFonts w:ascii="仿宋" w:eastAsia="仿宋" w:hAnsi="仿宋" w:cs="仿宋_GB2312"/>
                <w:b/>
              </w:rPr>
              <w:lastRenderedPageBreak/>
              <w:t>性物料进行干式或湿式粉磨。一切球磨机可以选的矿,碾金机都可使用。碾金机主要通过对原料的搅拌,滚压,破碎,滚压反复进行后达到水份均衡、配比均匀、含气量低，提高成型率和成型质量，通过本机碾的料成型的产品，具有密度高、强度好、无气孔比例重等特点。</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设计出完整的碾金机结构，整理出碾金机关键位置结构设计图纸。技术要求：碾子直径1200mm左右，碾盘直径1800mm</w:t>
            </w:r>
            <w:r w:rsidRPr="00AA0F62">
              <w:rPr>
                <w:rFonts w:ascii="仿宋" w:eastAsia="仿宋" w:hAnsi="仿宋" w:cs="仿宋_GB2312" w:hint="eastAsia"/>
                <w:b/>
              </w:rPr>
              <w:lastRenderedPageBreak/>
              <w:t>左右。</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选用电机8kw左右电机，确保整个机械结构稳定有效，并在初始设计方案基础上，进行减重、降振的优化设计。</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浒苔清理船的研制</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中国海洋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w:t>
            </w:r>
            <w:r w:rsidRPr="00AA0F62">
              <w:rPr>
                <w:rFonts w:ascii="仿宋" w:eastAsia="仿宋" w:hAnsi="仿宋" w:cs="仿宋_GB2312"/>
                <w:b/>
              </w:rPr>
              <w:t>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青州市巨龙环保科技</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浒苔清理船顾名思义就是一种适用于中小型湖泊、河道、人工湖等城市园林景区的现代化浒苔、浒苔收割、运输设备</w:t>
            </w:r>
            <w:r w:rsidRPr="00AA0F62">
              <w:rPr>
                <w:rFonts w:ascii="仿宋" w:eastAsia="仿宋" w:hAnsi="仿宋" w:cs="仿宋_GB2312" w:hint="eastAsia"/>
                <w:b/>
              </w:rPr>
              <w:t>。</w:t>
            </w:r>
            <w:r w:rsidRPr="00AA0F62">
              <w:rPr>
                <w:rFonts w:ascii="仿宋" w:eastAsia="仿宋" w:hAnsi="仿宋" w:cs="仿宋_GB2312"/>
                <w:b/>
              </w:rPr>
              <w:t>浒苔清理船能高效的收集湖面、河道、人工湖水域丛生的浒苔及水面漂浮物，所有机械联动采用全液压驱动，明轮、割台、割刀和输送链可连续工作，仅需一人操作全自动浒苔清理船装载量打，且在水域能够原地回转，大大减少了低头距离，并加装夜间作业照明系统，能配合紧急任务的夜间作业要求，仅需一人操作。</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用SolidWorks设计出浒苔清理船收割装置的传动系统，绘制出系统装配图，并用cad绘制其关键部件零件图。设计</w:t>
            </w:r>
            <w:r w:rsidRPr="00AA0F62">
              <w:rPr>
                <w:rFonts w:ascii="仿宋" w:eastAsia="仿宋" w:hAnsi="仿宋" w:cs="仿宋_GB2312"/>
                <w:b/>
              </w:rPr>
              <w:t>割幅 2m</w:t>
            </w:r>
            <w:r w:rsidRPr="00AA0F62">
              <w:rPr>
                <w:rFonts w:ascii="仿宋" w:eastAsia="仿宋" w:hAnsi="仿宋" w:cs="仿宋_GB2312" w:hint="eastAsia"/>
                <w:b/>
              </w:rPr>
              <w:t>，</w:t>
            </w:r>
            <w:r w:rsidRPr="00AA0F62">
              <w:rPr>
                <w:rFonts w:ascii="仿宋" w:eastAsia="仿宋" w:hAnsi="仿宋" w:cs="仿宋_GB2312"/>
                <w:b/>
              </w:rPr>
              <w:t>割深 1.2m</w:t>
            </w:r>
            <w:r w:rsidRPr="00AA0F62">
              <w:rPr>
                <w:rFonts w:ascii="仿宋" w:eastAsia="仿宋" w:hAnsi="仿宋" w:cs="仿宋_GB2312" w:hint="eastAsia"/>
                <w:b/>
              </w:rPr>
              <w:t>。</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用ANSYS对其传动系统进行有限元分析，分析出应力危险点并对其优化设计。</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链轮双机器人协同焊接及视觉检测控制系统研制</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浙江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苏州紫金港智能制造装备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课题采用双机器人协同焊接，并通过视觉检测系统完成工件焊接质量检测</w:t>
            </w:r>
            <w:r w:rsidRPr="00AA0F62">
              <w:rPr>
                <w:rFonts w:ascii="仿宋" w:eastAsia="仿宋" w:hAnsi="仿宋" w:cs="仿宋_GB2312" w:hint="eastAsia"/>
                <w:b/>
              </w:rPr>
              <w:t>，整套</w:t>
            </w:r>
            <w:r w:rsidRPr="00AA0F62">
              <w:rPr>
                <w:rFonts w:ascii="仿宋" w:eastAsia="仿宋" w:hAnsi="仿宋" w:cs="仿宋_GB2312"/>
                <w:b/>
              </w:rPr>
              <w:t>系统由搬运机器人、焊接机器人、焊接电源、视觉检测系统、</w:t>
            </w:r>
            <w:r w:rsidRPr="00AA0F62">
              <w:rPr>
                <w:rFonts w:ascii="仿宋" w:eastAsia="仿宋" w:hAnsi="仿宋" w:cs="仿宋_GB2312" w:hint="eastAsia"/>
                <w:b/>
              </w:rPr>
              <w:t>自动</w:t>
            </w:r>
            <w:r w:rsidRPr="00AA0F62">
              <w:rPr>
                <w:rFonts w:ascii="仿宋" w:eastAsia="仿宋" w:hAnsi="仿宋" w:cs="仿宋_GB2312"/>
                <w:b/>
              </w:rPr>
              <w:t>上下料、系统总控等组成，形成链轮双机器人协同焊接及检测自动化生产线</w:t>
            </w:r>
            <w:r w:rsidRPr="00AA0F62">
              <w:rPr>
                <w:rFonts w:ascii="仿宋" w:eastAsia="仿宋" w:hAnsi="仿宋" w:cs="仿宋_GB2312" w:hint="eastAsia"/>
                <w:b/>
              </w:rPr>
              <w:t>，</w:t>
            </w:r>
            <w:r w:rsidRPr="00AA0F62">
              <w:rPr>
                <w:rFonts w:ascii="仿宋" w:eastAsia="仿宋" w:hAnsi="仿宋" w:cs="仿宋_GB2312"/>
                <w:b/>
              </w:rPr>
              <w:t>为用户</w:t>
            </w:r>
            <w:r w:rsidRPr="00AA0F62">
              <w:rPr>
                <w:rFonts w:ascii="仿宋" w:eastAsia="仿宋" w:hAnsi="仿宋" w:cs="仿宋_GB2312" w:hint="eastAsia"/>
                <w:b/>
              </w:rPr>
              <w:t>单位提供</w:t>
            </w:r>
            <w:r w:rsidRPr="00AA0F62">
              <w:rPr>
                <w:rFonts w:ascii="仿宋" w:eastAsia="仿宋" w:hAnsi="仿宋" w:cs="仿宋_GB2312"/>
                <w:b/>
              </w:rPr>
              <w:t>双金属自动化精密焊接装备</w:t>
            </w:r>
            <w:r w:rsidRPr="00AA0F62">
              <w:rPr>
                <w:rFonts w:ascii="仿宋" w:eastAsia="仿宋" w:hAnsi="仿宋" w:cs="仿宋_GB2312" w:hint="eastAsia"/>
                <w:b/>
              </w:rPr>
              <w:t>。</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主要技术指标：</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1）六自由度关节型焊接机器人最大负载为5KG，重复定位精度≤±0.04mm，配置有焊接激光寻位系统。</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2）六自由度关节型搬运机器人最大负载为210KG，重复定位精度≤±0.06mm，最大工作半径为2696mm。</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3）双机器人协同焊接系统采用熔化极气体保护脉</w:t>
            </w:r>
            <w:r w:rsidRPr="00AA0F62">
              <w:rPr>
                <w:rFonts w:ascii="仿宋" w:eastAsia="仿宋" w:hAnsi="仿宋" w:cs="仿宋_GB2312"/>
                <w:b/>
              </w:rPr>
              <w:lastRenderedPageBreak/>
              <w:t>冲式电弧焊焊接方式。</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4）视觉检测系统含视觉检测架、背光源、远心镜头、CMOS相机、视觉处理软件，用于测量焊后零件质量，视觉检测精度≤0.10mm。</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5）采用基于PC的集成控制系统，封装了软PLC控制和图像处理等模块，可实现机器人、焊接电源、视觉检测、安全保障等各子系统的监控。</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项目的核心技术包括：</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1）机器人轨迹智能规划与协同制造技术；</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2）图像识别的在线检测技术</w:t>
            </w:r>
            <w:r w:rsidRPr="00AA0F62">
              <w:rPr>
                <w:rFonts w:ascii="仿宋" w:eastAsia="仿宋" w:hAnsi="仿宋" w:cs="仿宋_GB2312" w:hint="eastAsia"/>
                <w:b/>
              </w:rPr>
              <w:t>。</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b/>
              </w:rPr>
              <w:lastRenderedPageBreak/>
              <w:t>（1）研究双机器人协同焊接技术以及焊接激光寻位技术，保障工件焊接加工质量，提高设备智能化程度；</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研究不同堆焊</w:t>
            </w:r>
            <w:r w:rsidRPr="00AA0F62">
              <w:rPr>
                <w:rFonts w:ascii="仿宋" w:eastAsia="仿宋" w:hAnsi="仿宋" w:cs="仿宋_GB2312"/>
                <w:b/>
              </w:rPr>
              <w:t>参数</w:t>
            </w:r>
            <w:r w:rsidRPr="00AA0F62">
              <w:rPr>
                <w:rFonts w:ascii="仿宋" w:eastAsia="仿宋" w:hAnsi="仿宋" w:cs="仿宋_GB2312" w:hint="eastAsia"/>
                <w:b/>
              </w:rPr>
              <w:t>（焊接电流、焊接电压、焊接速度、送丝速度、保护气流量、弧长等）</w:t>
            </w:r>
            <w:r w:rsidRPr="00AA0F62">
              <w:rPr>
                <w:rFonts w:ascii="仿宋" w:eastAsia="仿宋" w:hAnsi="仿宋" w:cs="仿宋_GB2312"/>
                <w:b/>
              </w:rPr>
              <w:t>对齿形</w:t>
            </w:r>
            <w:r w:rsidRPr="00AA0F62">
              <w:rPr>
                <w:rFonts w:ascii="仿宋" w:eastAsia="仿宋" w:hAnsi="仿宋" w:cs="仿宋_GB2312" w:hint="eastAsia"/>
                <w:b/>
              </w:rPr>
              <w:t>异种</w:t>
            </w:r>
            <w:r w:rsidRPr="00AA0F62">
              <w:rPr>
                <w:rFonts w:ascii="仿宋" w:eastAsia="仿宋" w:hAnsi="仿宋" w:cs="仿宋_GB2312"/>
                <w:b/>
              </w:rPr>
              <w:t>金属多层堆焊</w:t>
            </w:r>
            <w:r w:rsidRPr="00AA0F62">
              <w:rPr>
                <w:rFonts w:ascii="仿宋" w:eastAsia="仿宋" w:hAnsi="仿宋" w:cs="仿宋_GB2312" w:hint="eastAsia"/>
                <w:b/>
              </w:rPr>
              <w:t>加工</w:t>
            </w:r>
            <w:r w:rsidRPr="00AA0F62">
              <w:rPr>
                <w:rFonts w:ascii="仿宋" w:eastAsia="仿宋" w:hAnsi="仿宋" w:cs="仿宋_GB2312"/>
                <w:b/>
              </w:rPr>
              <w:t>的影响</w:t>
            </w:r>
            <w:r w:rsidRPr="00AA0F62">
              <w:rPr>
                <w:rFonts w:ascii="仿宋" w:eastAsia="仿宋" w:hAnsi="仿宋" w:cs="仿宋_GB2312" w:hint="eastAsia"/>
                <w:b/>
              </w:rPr>
              <w:t>，优化</w:t>
            </w:r>
            <w:r w:rsidRPr="00AA0F62">
              <w:rPr>
                <w:rFonts w:ascii="仿宋" w:eastAsia="仿宋" w:hAnsi="仿宋" w:cs="仿宋_GB2312"/>
                <w:b/>
              </w:rPr>
              <w:t>工件焊接</w:t>
            </w:r>
            <w:r w:rsidRPr="00AA0F62">
              <w:rPr>
                <w:rFonts w:ascii="仿宋" w:eastAsia="仿宋" w:hAnsi="仿宋" w:cs="仿宋_GB2312" w:hint="eastAsia"/>
                <w:b/>
              </w:rPr>
              <w:t>加工</w:t>
            </w:r>
            <w:r w:rsidRPr="00AA0F62">
              <w:rPr>
                <w:rFonts w:ascii="仿宋" w:eastAsia="仿宋" w:hAnsi="仿宋" w:cs="仿宋_GB2312"/>
                <w:b/>
              </w:rPr>
              <w:t>的工艺参数及</w:t>
            </w:r>
            <w:r w:rsidRPr="00AA0F62">
              <w:rPr>
                <w:rFonts w:ascii="仿宋" w:eastAsia="仿宋" w:hAnsi="仿宋" w:cs="仿宋_GB2312" w:hint="eastAsia"/>
                <w:b/>
              </w:rPr>
              <w:t>路径，实现</w:t>
            </w:r>
            <w:r w:rsidRPr="00AA0F62">
              <w:rPr>
                <w:rFonts w:ascii="仿宋" w:eastAsia="仿宋" w:hAnsi="仿宋" w:cs="仿宋_GB2312"/>
                <w:b/>
              </w:rPr>
              <w:t>堆焊加工近净成形，</w:t>
            </w:r>
            <w:r w:rsidRPr="00AA0F62">
              <w:rPr>
                <w:rFonts w:ascii="仿宋" w:eastAsia="仿宋" w:hAnsi="仿宋" w:cs="仿宋_GB2312" w:hint="eastAsia"/>
                <w:b/>
              </w:rPr>
              <w:t>提高了零件焊接加工的</w:t>
            </w:r>
            <w:r w:rsidRPr="00AA0F62">
              <w:rPr>
                <w:rFonts w:ascii="仿宋" w:eastAsia="仿宋" w:hAnsi="仿宋" w:cs="仿宋_GB2312" w:hint="eastAsia"/>
                <w:b/>
              </w:rPr>
              <w:lastRenderedPageBreak/>
              <w:t>生产效率、表面质量和精度</w:t>
            </w:r>
            <w:r w:rsidRPr="00AA0F62">
              <w:rPr>
                <w:rFonts w:ascii="仿宋" w:eastAsia="仿宋" w:hAnsi="仿宋" w:cs="仿宋_GB2312"/>
                <w:b/>
              </w:rPr>
              <w:t>；</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参与产品企业标准编写；</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三维打印辅助支撑柔性平台及工艺研究</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浙江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杭州先临三维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当前</w:t>
            </w:r>
            <w:r w:rsidRPr="00AA0F62">
              <w:rPr>
                <w:rFonts w:ascii="仿宋" w:eastAsia="仿宋" w:hAnsi="仿宋" w:cs="仿宋_GB2312" w:hint="eastAsia"/>
                <w:b/>
              </w:rPr>
              <w:t>熔融</w:t>
            </w:r>
            <w:r w:rsidRPr="00AA0F62">
              <w:rPr>
                <w:rFonts w:ascii="仿宋" w:eastAsia="仿宋" w:hAnsi="仿宋" w:cs="仿宋_GB2312"/>
                <w:b/>
              </w:rPr>
              <w:t>沉积三维打印过程中，对于易发生下沉变形甚至垮塌的悬臂、穹顶结构通常采用添加打印支撑结构的方法来解决</w:t>
            </w:r>
            <w:r w:rsidRPr="00AA0F62">
              <w:rPr>
                <w:rFonts w:ascii="仿宋" w:eastAsia="仿宋" w:hAnsi="仿宋" w:cs="仿宋_GB2312" w:hint="eastAsia"/>
                <w:b/>
              </w:rPr>
              <w:t>。</w:t>
            </w:r>
            <w:r w:rsidRPr="00AA0F62">
              <w:rPr>
                <w:rFonts w:ascii="仿宋" w:eastAsia="仿宋" w:hAnsi="仿宋" w:cs="仿宋_GB2312"/>
                <w:b/>
              </w:rPr>
              <w:t>打印完成后，对于不必要的支撑结构需要采用</w:t>
            </w:r>
            <w:r w:rsidRPr="00AA0F62">
              <w:rPr>
                <w:rFonts w:ascii="仿宋" w:eastAsia="仿宋" w:hAnsi="仿宋" w:cs="仿宋_GB2312" w:hint="eastAsia"/>
                <w:b/>
              </w:rPr>
              <w:t>物理或化学</w:t>
            </w:r>
            <w:r w:rsidRPr="00AA0F62">
              <w:rPr>
                <w:rFonts w:ascii="仿宋" w:eastAsia="仿宋" w:hAnsi="仿宋" w:cs="仿宋_GB2312"/>
                <w:b/>
              </w:rPr>
              <w:t>方法再进行去除。该过程浪费打印材料，与三维打印绿色化的目标相背离</w:t>
            </w:r>
            <w:r w:rsidRPr="00AA0F62">
              <w:rPr>
                <w:rFonts w:ascii="仿宋" w:eastAsia="仿宋" w:hAnsi="仿宋" w:cs="仿宋_GB2312" w:hint="eastAsia"/>
                <w:b/>
              </w:rPr>
              <w:t>，</w:t>
            </w:r>
            <w:r w:rsidRPr="00AA0F62">
              <w:rPr>
                <w:rFonts w:ascii="仿宋" w:eastAsia="仿宋" w:hAnsi="仿宋" w:cs="仿宋_GB2312"/>
                <w:b/>
              </w:rPr>
              <w:t>同时</w:t>
            </w:r>
            <w:r w:rsidRPr="00AA0F62">
              <w:rPr>
                <w:rFonts w:ascii="仿宋" w:eastAsia="仿宋" w:hAnsi="仿宋" w:cs="仿宋_GB2312" w:hint="eastAsia"/>
                <w:b/>
              </w:rPr>
              <w:t>，</w:t>
            </w:r>
            <w:r w:rsidRPr="00AA0F62">
              <w:rPr>
                <w:rFonts w:ascii="仿宋" w:eastAsia="仿宋" w:hAnsi="仿宋" w:cs="仿宋_GB2312"/>
                <w:b/>
              </w:rPr>
              <w:t>该过程进一步限制了三维打印原本不高的生产效率。</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本课题拟研发一套三维打印辅助支撑平台及其工艺方法</w:t>
            </w:r>
            <w:r w:rsidRPr="00AA0F62">
              <w:rPr>
                <w:rFonts w:ascii="仿宋" w:eastAsia="仿宋" w:hAnsi="仿宋" w:cs="仿宋_GB2312" w:hint="eastAsia"/>
                <w:b/>
              </w:rPr>
              <w:t>，</w:t>
            </w:r>
            <w:r w:rsidRPr="00AA0F62">
              <w:rPr>
                <w:rFonts w:ascii="仿宋" w:eastAsia="仿宋" w:hAnsi="仿宋" w:cs="仿宋_GB2312"/>
                <w:b/>
              </w:rPr>
              <w:t>拟通过设计可重复利用的分块浮动柔性平台，减少悬臂、穹顶类结构打印过程中的部分打印支撑结构，实现绿色打印。</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本课题拟开展基于阵列式升降块的柔性支撑平台结构设计与制造</w:t>
            </w:r>
            <w:r w:rsidRPr="00AA0F62">
              <w:rPr>
                <w:rFonts w:ascii="仿宋" w:eastAsia="仿宋" w:hAnsi="仿宋" w:cs="仿宋_GB2312" w:hint="eastAsia"/>
                <w:b/>
              </w:rPr>
              <w:t>，</w:t>
            </w:r>
            <w:r w:rsidRPr="00AA0F62">
              <w:rPr>
                <w:rFonts w:ascii="仿宋" w:eastAsia="仿宋" w:hAnsi="仿宋" w:cs="仿宋_GB2312"/>
                <w:b/>
              </w:rPr>
              <w:t>完成平台软硬件控制系统搭建</w:t>
            </w:r>
            <w:r w:rsidRPr="00AA0F62">
              <w:rPr>
                <w:rFonts w:ascii="仿宋" w:eastAsia="仿宋" w:hAnsi="仿宋" w:cs="仿宋_GB2312" w:hint="eastAsia"/>
                <w:b/>
              </w:rPr>
              <w:t>，</w:t>
            </w:r>
            <w:r w:rsidRPr="00AA0F62">
              <w:rPr>
                <w:rFonts w:ascii="仿宋" w:eastAsia="仿宋" w:hAnsi="仿宋" w:cs="仿宋_GB2312"/>
                <w:b/>
              </w:rPr>
              <w:t>对基于该平台的自动化脱料工艺进行探索</w:t>
            </w:r>
            <w:r w:rsidRPr="00AA0F62">
              <w:rPr>
                <w:rFonts w:ascii="仿宋" w:eastAsia="仿宋" w:hAnsi="仿宋" w:cs="仿宋_GB2312" w:hint="eastAsia"/>
                <w:b/>
              </w:rPr>
              <w:t>，并针对典型样件</w:t>
            </w:r>
            <w:r w:rsidRPr="00AA0F62">
              <w:rPr>
                <w:rFonts w:ascii="仿宋" w:eastAsia="仿宋" w:hAnsi="仿宋" w:cs="仿宋_GB2312"/>
                <w:b/>
              </w:rPr>
              <w:t>应用试验验证工作。</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b/>
              </w:rPr>
              <w:t>(1) 对国内外打印FDM打印技术与装备有全面的了解，对绿色打印和FDM工艺中的支撑结构规避技术进行调研；</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b/>
              </w:rPr>
              <w:t>(2) 完成基于阵列式升降块的柔性支撑平台整机结构设计</w:t>
            </w:r>
            <w:r w:rsidRPr="00AA0F62">
              <w:rPr>
                <w:rFonts w:ascii="仿宋" w:eastAsia="仿宋" w:hAnsi="仿宋" w:cs="仿宋_GB2312" w:hint="eastAsia"/>
                <w:b/>
              </w:rPr>
              <w:t>，要求</w:t>
            </w:r>
            <w:r w:rsidRPr="00AA0F62">
              <w:rPr>
                <w:rFonts w:ascii="仿宋" w:eastAsia="仿宋" w:hAnsi="仿宋" w:cs="仿宋_GB2312"/>
                <w:b/>
              </w:rPr>
              <w:t>平台分块尺寸</w:t>
            </w:r>
            <w:r w:rsidRPr="00AA0F62">
              <w:rPr>
                <w:rFonts w:ascii="仿宋" w:eastAsia="仿宋" w:hAnsi="仿宋" w:cs="仿宋_GB2312" w:hint="eastAsia"/>
                <w:b/>
              </w:rPr>
              <w:t>30-80mm，可打印面积不小于300mm，柔性升降高度不小于200mm，升降块定位精度小于0.2mm；</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完成</w:t>
            </w:r>
            <w:r w:rsidRPr="00AA0F62">
              <w:rPr>
                <w:rFonts w:ascii="仿宋" w:eastAsia="仿宋" w:hAnsi="仿宋" w:cs="仿宋_GB2312"/>
                <w:b/>
              </w:rPr>
              <w:t>平台主要零部件的加工</w:t>
            </w:r>
            <w:r w:rsidRPr="00AA0F62">
              <w:rPr>
                <w:rFonts w:ascii="仿宋" w:eastAsia="仿宋" w:hAnsi="仿宋" w:cs="仿宋_GB2312" w:hint="eastAsia"/>
                <w:b/>
              </w:rPr>
              <w:t>、</w:t>
            </w:r>
            <w:r w:rsidRPr="00AA0F62">
              <w:rPr>
                <w:rFonts w:ascii="仿宋" w:eastAsia="仿宋" w:hAnsi="仿宋" w:cs="仿宋_GB2312"/>
                <w:b/>
              </w:rPr>
              <w:t>外购、装配</w:t>
            </w:r>
            <w:r w:rsidRPr="00AA0F62">
              <w:rPr>
                <w:rFonts w:ascii="仿宋" w:eastAsia="仿宋" w:hAnsi="仿宋" w:cs="仿宋_GB2312" w:hint="eastAsia"/>
                <w:b/>
              </w:rPr>
              <w:t>，</w:t>
            </w:r>
            <w:r w:rsidRPr="00AA0F62">
              <w:rPr>
                <w:rFonts w:ascii="仿宋" w:eastAsia="仿宋" w:hAnsi="仿宋" w:cs="仿宋_GB2312"/>
                <w:b/>
              </w:rPr>
              <w:t>完成功能性和精度调试；</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b/>
              </w:rPr>
              <w:t>(</w:t>
            </w:r>
            <w:r w:rsidRPr="00AA0F62">
              <w:rPr>
                <w:rFonts w:ascii="仿宋" w:eastAsia="仿宋" w:hAnsi="仿宋" w:cs="仿宋_GB2312" w:hint="eastAsia"/>
                <w:b/>
              </w:rPr>
              <w:t>4</w:t>
            </w:r>
            <w:r w:rsidRPr="00AA0F62">
              <w:rPr>
                <w:rFonts w:ascii="仿宋" w:eastAsia="仿宋" w:hAnsi="仿宋" w:cs="仿宋_GB2312"/>
                <w:b/>
              </w:rPr>
              <w:t>) 完成基于开源</w:t>
            </w:r>
            <w:r w:rsidRPr="00AA0F62">
              <w:rPr>
                <w:rFonts w:ascii="仿宋" w:eastAsia="仿宋" w:hAnsi="仿宋" w:cs="仿宋_GB2312" w:hint="eastAsia"/>
                <w:b/>
              </w:rPr>
              <w:t>Arduino单</w:t>
            </w:r>
            <w:r w:rsidRPr="00AA0F62">
              <w:rPr>
                <w:rFonts w:ascii="仿宋" w:eastAsia="仿宋" w:hAnsi="仿宋" w:cs="仿宋_GB2312" w:hint="eastAsia"/>
                <w:b/>
              </w:rPr>
              <w:lastRenderedPageBreak/>
              <w:t>片机系统的</w:t>
            </w:r>
            <w:r w:rsidRPr="00AA0F62">
              <w:rPr>
                <w:rFonts w:ascii="仿宋" w:eastAsia="仿宋" w:hAnsi="仿宋" w:cs="仿宋_GB2312"/>
                <w:b/>
              </w:rPr>
              <w:t>平台电气系统的设计</w:t>
            </w:r>
            <w:r w:rsidRPr="00AA0F62">
              <w:rPr>
                <w:rFonts w:ascii="仿宋" w:eastAsia="仿宋" w:hAnsi="仿宋" w:cs="仿宋_GB2312" w:hint="eastAsia"/>
                <w:b/>
              </w:rPr>
              <w:t>，</w:t>
            </w:r>
            <w:r w:rsidRPr="00AA0F62">
              <w:rPr>
                <w:rFonts w:ascii="仿宋" w:eastAsia="仿宋" w:hAnsi="仿宋" w:cs="仿宋_GB2312"/>
                <w:b/>
              </w:rPr>
              <w:t>完成通讯连接协议和升降块定位控制软件的设计；</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b/>
              </w:rPr>
              <w:t>(</w:t>
            </w:r>
            <w:r w:rsidRPr="00AA0F62">
              <w:rPr>
                <w:rFonts w:ascii="仿宋" w:eastAsia="仿宋" w:hAnsi="仿宋" w:cs="仿宋_GB2312" w:hint="eastAsia"/>
                <w:b/>
              </w:rPr>
              <w:t>5</w:t>
            </w:r>
            <w:r w:rsidRPr="00AA0F62">
              <w:rPr>
                <w:rFonts w:ascii="仿宋" w:eastAsia="仿宋" w:hAnsi="仿宋" w:cs="仿宋_GB2312"/>
                <w:b/>
              </w:rPr>
              <w:t>) 开展典型样件的打印实验与对比验证，并进行自动化脱料工艺的理论和试验探索。</w:t>
            </w:r>
          </w:p>
          <w:p w:rsidR="006426B6" w:rsidRPr="00AA0F62" w:rsidRDefault="006426B6" w:rsidP="003C07F6">
            <w:pPr>
              <w:adjustRightInd w:val="0"/>
              <w:snapToGrid w:val="0"/>
              <w:spacing w:line="300" w:lineRule="auto"/>
              <w:rPr>
                <w:rFonts w:ascii="仿宋" w:eastAsia="仿宋" w:hAnsi="仿宋" w:cs="仿宋_GB2312"/>
                <w:b/>
              </w:rPr>
            </w:pP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基于声表面波和紫外光固化的微结构制造研究</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浙江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杭州先临三维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针对紫外光固化式3D打印速度慢、效率低、存在阶梯误差等问题，利用超声作用下微流体形貌变化的特殊规律，采用声表面波驱动的微流体器件和紫外光固化方式，实现聚合物基微阵列结构的快速、精密微成形打印。</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本毕业设计课题要求学生自主设计和制造声表面波换能器，搭建声表面波3D打印系统</w:t>
            </w:r>
            <w:r w:rsidRPr="00AA0F62">
              <w:rPr>
                <w:rFonts w:ascii="仿宋" w:eastAsia="仿宋" w:hAnsi="仿宋" w:cs="仿宋_GB2312" w:hint="eastAsia"/>
                <w:b/>
              </w:rPr>
              <w:t>，</w:t>
            </w:r>
            <w:r w:rsidRPr="00AA0F62">
              <w:rPr>
                <w:rFonts w:ascii="仿宋" w:eastAsia="仿宋" w:hAnsi="仿宋" w:cs="仿宋_GB2312"/>
                <w:b/>
              </w:rPr>
              <w:t>使用数值模拟软件对声表面波声场进行计算，并进行相关的实验验证。主要技术要求：</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1) 实现声表面波作用下光滑连续的图案化微结构阵列的快速打印，预期最小高度5</w:t>
            </w:r>
            <w:r w:rsidRPr="00AA0F62">
              <w:rPr>
                <w:rFonts w:ascii="仿宋" w:eastAsia="仿宋" w:hAnsi="仿宋" w:cs="仿宋_GB2312" w:hint="eastAsia"/>
                <w:b/>
              </w:rPr>
              <w:t xml:space="preserve"> </w:t>
            </w:r>
            <w:r w:rsidRPr="00AA0F62">
              <w:rPr>
                <w:rFonts w:ascii="仿宋" w:eastAsia="仿宋" w:hAnsi="仿宋" w:cs="仿宋_GB2312"/>
                <w:b/>
              </w:rPr>
              <w:t>μm；</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 xml:space="preserve">2) </w:t>
            </w:r>
            <w:r w:rsidRPr="00AA0F62">
              <w:rPr>
                <w:rFonts w:ascii="仿宋" w:eastAsia="仿宋" w:hAnsi="仿宋" w:cs="仿宋_GB2312" w:hint="eastAsia"/>
                <w:b/>
              </w:rPr>
              <w:t>开展新型</w:t>
            </w:r>
            <w:r w:rsidRPr="00AA0F62">
              <w:rPr>
                <w:rFonts w:ascii="仿宋" w:eastAsia="仿宋" w:hAnsi="仿宋" w:cs="仿宋_GB2312"/>
                <w:b/>
              </w:rPr>
              <w:t>声表面波器件的结构设计，可通过调节换能器的输入电压、波长、频率等实现图案化微结构阵列的控形控性制造，完成5种以上图案化微结构制造；</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3) 采用数值仿真软件，开展声表面波叠加的数值模拟仿真，实现图案化微结构的形貌预测与仿真分析</w:t>
            </w:r>
            <w:r w:rsidRPr="00AA0F62">
              <w:rPr>
                <w:rFonts w:ascii="仿宋" w:eastAsia="仿宋" w:hAnsi="仿宋" w:cs="仿宋_GB2312" w:hint="eastAsia"/>
                <w:b/>
              </w:rPr>
              <w:t>。</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3C07F6" w:rsidRDefault="006426B6" w:rsidP="003C07F6">
            <w:pPr>
              <w:adjustRightInd w:val="0"/>
              <w:snapToGrid w:val="0"/>
              <w:spacing w:line="300" w:lineRule="auto"/>
              <w:ind w:firstLineChars="200" w:firstLine="422"/>
              <w:rPr>
                <w:rFonts w:ascii="仿宋" w:eastAsia="仿宋" w:hAnsi="仿宋" w:cs="仿宋_GB2312"/>
                <w:b/>
              </w:rPr>
            </w:pPr>
            <w:r w:rsidRPr="003C07F6">
              <w:rPr>
                <w:rFonts w:ascii="仿宋" w:eastAsia="仿宋" w:hAnsi="仿宋" w:cs="仿宋_GB2312" w:hint="eastAsia"/>
                <w:b/>
              </w:rPr>
              <w:t>设计出新型的声表面波换能器结构，采用</w:t>
            </w:r>
            <w:r w:rsidRPr="003C07F6">
              <w:rPr>
                <w:rFonts w:ascii="仿宋" w:eastAsia="仿宋" w:hAnsi="仿宋" w:cs="仿宋_GB2312"/>
                <w:b/>
              </w:rPr>
              <w:t>光刻和溅射</w:t>
            </w:r>
            <w:r w:rsidRPr="003C07F6">
              <w:rPr>
                <w:rFonts w:ascii="仿宋" w:eastAsia="仿宋" w:hAnsi="仿宋" w:cs="仿宋_GB2312" w:hint="eastAsia"/>
                <w:b/>
              </w:rPr>
              <w:t>等方法完成</w:t>
            </w:r>
            <w:r w:rsidRPr="003C07F6">
              <w:rPr>
                <w:rFonts w:ascii="仿宋" w:eastAsia="仿宋" w:hAnsi="仿宋" w:cs="仿宋_GB2312"/>
                <w:b/>
              </w:rPr>
              <w:t>声表面波换能器</w:t>
            </w:r>
            <w:r w:rsidRPr="003C07F6">
              <w:rPr>
                <w:rFonts w:ascii="仿宋" w:eastAsia="仿宋" w:hAnsi="仿宋" w:cs="仿宋_GB2312" w:hint="eastAsia"/>
                <w:b/>
              </w:rPr>
              <w:t>制作</w:t>
            </w:r>
            <w:r w:rsidRPr="003C07F6">
              <w:rPr>
                <w:rFonts w:ascii="仿宋" w:eastAsia="仿宋" w:hAnsi="仿宋" w:cs="仿宋_GB2312"/>
                <w:b/>
              </w:rPr>
              <w:t>；</w:t>
            </w:r>
          </w:p>
          <w:p w:rsidR="006426B6" w:rsidRPr="003C07F6" w:rsidRDefault="006426B6" w:rsidP="003C07F6">
            <w:pPr>
              <w:adjustRightInd w:val="0"/>
              <w:snapToGrid w:val="0"/>
              <w:spacing w:line="300" w:lineRule="auto"/>
              <w:ind w:firstLineChars="200" w:firstLine="422"/>
              <w:rPr>
                <w:rFonts w:ascii="仿宋" w:eastAsia="仿宋" w:hAnsi="仿宋" w:cs="仿宋_GB2312"/>
                <w:b/>
              </w:rPr>
            </w:pPr>
            <w:r w:rsidRPr="003C07F6">
              <w:rPr>
                <w:rFonts w:ascii="仿宋" w:eastAsia="仿宋" w:hAnsi="仿宋" w:cs="仿宋_GB2312"/>
                <w:b/>
              </w:rPr>
              <w:t>搭建声表面波3D打印系统，包括紫外光固化成形和观测模块等，完成各装置部件的</w:t>
            </w:r>
            <w:r w:rsidRPr="003C07F6">
              <w:rPr>
                <w:rFonts w:ascii="仿宋" w:eastAsia="仿宋" w:hAnsi="仿宋" w:cs="仿宋_GB2312" w:hint="eastAsia"/>
                <w:b/>
              </w:rPr>
              <w:t>结构</w:t>
            </w:r>
            <w:r w:rsidRPr="003C07F6">
              <w:rPr>
                <w:rFonts w:ascii="仿宋" w:eastAsia="仿宋" w:hAnsi="仿宋" w:cs="仿宋_GB2312"/>
                <w:b/>
              </w:rPr>
              <w:t>设计与制造；</w:t>
            </w:r>
          </w:p>
          <w:p w:rsidR="006426B6" w:rsidRPr="003C07F6" w:rsidRDefault="006426B6" w:rsidP="003C07F6">
            <w:pPr>
              <w:adjustRightInd w:val="0"/>
              <w:snapToGrid w:val="0"/>
              <w:spacing w:line="300" w:lineRule="auto"/>
              <w:ind w:firstLineChars="200" w:firstLine="422"/>
              <w:rPr>
                <w:rFonts w:ascii="仿宋" w:eastAsia="仿宋" w:hAnsi="仿宋" w:cs="仿宋_GB2312"/>
                <w:b/>
              </w:rPr>
            </w:pPr>
            <w:r w:rsidRPr="003C07F6">
              <w:rPr>
                <w:rFonts w:ascii="仿宋" w:eastAsia="仿宋" w:hAnsi="仿宋" w:cs="仿宋_GB2312"/>
                <w:b/>
              </w:rPr>
              <w:t>使用COMSOL和Matlab软件对声表面波换能器叠加作用下的声场进行计算，包括声场分布、声场强度等，并对图案化微结构阵列的形貌</w:t>
            </w:r>
            <w:r w:rsidRPr="003C07F6">
              <w:rPr>
                <w:rFonts w:ascii="仿宋" w:eastAsia="仿宋" w:hAnsi="仿宋" w:cs="仿宋_GB2312" w:hint="eastAsia"/>
                <w:b/>
              </w:rPr>
              <w:t>进行</w:t>
            </w:r>
            <w:r w:rsidRPr="003C07F6">
              <w:rPr>
                <w:rFonts w:ascii="仿宋" w:eastAsia="仿宋" w:hAnsi="仿宋" w:cs="仿宋_GB2312"/>
                <w:b/>
              </w:rPr>
              <w:t>预测分析</w:t>
            </w:r>
            <w:r w:rsidRPr="003C07F6">
              <w:rPr>
                <w:rFonts w:ascii="仿宋" w:eastAsia="仿宋" w:hAnsi="仿宋" w:cs="仿宋_GB2312" w:hint="eastAsia"/>
                <w:b/>
              </w:rPr>
              <w:t>；</w:t>
            </w:r>
          </w:p>
          <w:p w:rsidR="006426B6" w:rsidRPr="003C07F6" w:rsidRDefault="006426B6" w:rsidP="003C07F6">
            <w:pPr>
              <w:adjustRightInd w:val="0"/>
              <w:snapToGrid w:val="0"/>
              <w:spacing w:line="300" w:lineRule="auto"/>
              <w:ind w:firstLineChars="200" w:firstLine="422"/>
              <w:rPr>
                <w:rFonts w:ascii="仿宋" w:eastAsia="仿宋" w:hAnsi="仿宋" w:cs="仿宋_GB2312"/>
                <w:b/>
              </w:rPr>
            </w:pPr>
            <w:r w:rsidRPr="003C07F6">
              <w:rPr>
                <w:rFonts w:ascii="仿宋" w:eastAsia="仿宋" w:hAnsi="仿宋" w:cs="仿宋_GB2312"/>
                <w:b/>
              </w:rPr>
              <w:t>开发可视化操作界面并集成控制系统，</w:t>
            </w:r>
            <w:r w:rsidRPr="003C07F6">
              <w:rPr>
                <w:rFonts w:ascii="仿宋" w:eastAsia="仿宋" w:hAnsi="仿宋" w:cs="仿宋_GB2312" w:hint="eastAsia"/>
                <w:b/>
              </w:rPr>
              <w:t>实现打印过程工艺参数的初步控制，并进行相关实验验证。</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管道超声内扫</w:t>
            </w:r>
            <w:r w:rsidRPr="00AA0F62">
              <w:rPr>
                <w:rFonts w:ascii="仿宋" w:eastAsia="仿宋" w:hAnsi="仿宋" w:cs="仿宋_GB2312"/>
                <w:b/>
              </w:rPr>
              <w:lastRenderedPageBreak/>
              <w:t>查检测机器车的开发</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lastRenderedPageBreak/>
              <w:t>浙江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中石化徐州管</w:t>
            </w:r>
            <w:r w:rsidRPr="00AA0F62">
              <w:rPr>
                <w:rFonts w:ascii="仿宋" w:eastAsia="仿宋" w:hAnsi="仿宋" w:cs="仿宋_GB2312"/>
                <w:b/>
              </w:rPr>
              <w:lastRenderedPageBreak/>
              <w:t>道局</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lastRenderedPageBreak/>
              <w:t>管道运输是油气输送的重要方式，由于这些管道具</w:t>
            </w:r>
            <w:r w:rsidRPr="00AA0F62">
              <w:rPr>
                <w:rFonts w:ascii="仿宋" w:eastAsia="仿宋" w:hAnsi="仿宋" w:cs="仿宋_GB2312"/>
                <w:b/>
              </w:rPr>
              <w:lastRenderedPageBreak/>
              <w:t>有多样化长距离、铺设环境和工作条件复杂恶劣以及人工操作难以胜任等特点，并且其中局部的损伤会带来全局的瘫痪，甚至造成灾难性的恶果。因此，对在役油气输运管道的质量监控尤为重要，而且融合机电一体化与超声无损检测技术，在油气环境中，采用超声换能器与待检管道相对螺旋运动的全程内扫查策略，实施潜入式自动化超声无损检测技术，是满足在役油气长输管道质量监控应用的最有效途径。</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基于以上背景，本毕业论文提出开发一套应用于管道超声内扫查检测的潜入式爬行机器车，为实现在役管道自动化超声无损检测奠定重要的基础，具体研究内容包括：1）机器车机械本体的设计、制造和集成；2）</w:t>
            </w:r>
            <w:r w:rsidRPr="00AA0F62">
              <w:rPr>
                <w:rFonts w:ascii="仿宋" w:eastAsia="仿宋" w:hAnsi="仿宋" w:cs="仿宋_GB2312" w:hint="eastAsia"/>
                <w:b/>
              </w:rPr>
              <w:t>开展</w:t>
            </w:r>
            <w:r w:rsidRPr="00AA0F62">
              <w:rPr>
                <w:rFonts w:ascii="仿宋" w:eastAsia="仿宋" w:hAnsi="仿宋" w:cs="仿宋_GB2312"/>
                <w:b/>
              </w:rPr>
              <w:t>机器车测控技术的研究；3）开展实验研究，考察机器车的驱动爬行性能。</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lastRenderedPageBreak/>
              <w:t>本毕业论文必须根据在役</w:t>
            </w:r>
            <w:r w:rsidRPr="00AA0F62">
              <w:rPr>
                <w:rFonts w:ascii="仿宋" w:eastAsia="仿宋" w:hAnsi="仿宋" w:cs="仿宋_GB2312"/>
                <w:b/>
              </w:rPr>
              <w:lastRenderedPageBreak/>
              <w:t>油气长输管道质量检测与评价的应用需求，采用分布式体系结构、模块化设计策略，实现一种管道爬行机器车的开发。具体</w:t>
            </w:r>
            <w:r w:rsidRPr="00AA0F62">
              <w:rPr>
                <w:rFonts w:ascii="仿宋" w:eastAsia="仿宋" w:hAnsi="仿宋" w:cs="仿宋_GB2312" w:hint="eastAsia"/>
                <w:b/>
              </w:rPr>
              <w:t>的</w:t>
            </w:r>
            <w:r w:rsidRPr="00AA0F62">
              <w:rPr>
                <w:rFonts w:ascii="仿宋" w:eastAsia="仿宋" w:hAnsi="仿宋" w:cs="仿宋_GB2312"/>
                <w:b/>
              </w:rPr>
              <w:t>要求为：</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1）完成机器车机械本体的设计、制造和装配</w:t>
            </w:r>
            <w:r w:rsidRPr="00AA0F62">
              <w:rPr>
                <w:rFonts w:ascii="仿宋" w:eastAsia="仿宋" w:hAnsi="仿宋" w:cs="仿宋_GB2312" w:hint="eastAsia"/>
                <w:b/>
              </w:rPr>
              <w:t>，如图1所示，</w:t>
            </w:r>
            <w:r w:rsidRPr="00AA0F62">
              <w:rPr>
                <w:rFonts w:ascii="仿宋" w:eastAsia="仿宋" w:hAnsi="仿宋" w:cs="仿宋_GB2312"/>
                <w:b/>
              </w:rPr>
              <w:t>具有直线和转弯的驱动爬行能力，适合不同直径管道的应用，并还应达到相应的密封和防爆等级要求；</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w:t>
            </w:r>
            <w:r w:rsidRPr="00AA0F62">
              <w:rPr>
                <w:rFonts w:ascii="仿宋" w:eastAsia="仿宋" w:hAnsi="仿宋" w:cs="仿宋_GB2312"/>
                <w:b/>
              </w:rPr>
              <w:t>）完成机器车控制器的开发，并开展相关运动控制技术的研究</w:t>
            </w:r>
            <w:r w:rsidRPr="00AA0F62">
              <w:rPr>
                <w:rFonts w:ascii="仿宋" w:eastAsia="仿宋" w:hAnsi="仿宋" w:cs="仿宋_GB2312" w:hint="eastAsia"/>
                <w:b/>
              </w:rPr>
              <w:t>，具有</w:t>
            </w:r>
            <w:r w:rsidRPr="00AA0F62">
              <w:rPr>
                <w:rFonts w:ascii="仿宋" w:eastAsia="仿宋" w:hAnsi="仿宋" w:cs="仿宋_GB2312"/>
                <w:b/>
              </w:rPr>
              <w:t>远程有线和无线的运动控制</w:t>
            </w:r>
            <w:r w:rsidRPr="00AA0F62">
              <w:rPr>
                <w:rFonts w:ascii="仿宋" w:eastAsia="仿宋" w:hAnsi="仿宋" w:cs="仿宋_GB2312" w:hint="eastAsia"/>
                <w:b/>
              </w:rPr>
              <w:t>能力</w:t>
            </w:r>
            <w:r w:rsidRPr="00AA0F62">
              <w:rPr>
                <w:rFonts w:ascii="仿宋" w:eastAsia="仿宋" w:hAnsi="仿宋" w:cs="仿宋_GB2312"/>
                <w:b/>
              </w:rPr>
              <w:t>；</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w:t>
            </w:r>
            <w:r w:rsidRPr="00AA0F62">
              <w:rPr>
                <w:rFonts w:ascii="仿宋" w:eastAsia="仿宋" w:hAnsi="仿宋" w:cs="仿宋_GB2312"/>
                <w:b/>
              </w:rPr>
              <w:t>）完成管道超声内扫查检测机器车的集成，并开展实验研究，</w:t>
            </w:r>
            <w:r w:rsidRPr="00AA0F62">
              <w:rPr>
                <w:rFonts w:ascii="仿宋" w:eastAsia="仿宋" w:hAnsi="仿宋" w:cs="仿宋_GB2312" w:hint="eastAsia"/>
                <w:b/>
              </w:rPr>
              <w:t>验证机器车运动爬行能力，应能</w:t>
            </w:r>
            <w:r w:rsidRPr="00AA0F62">
              <w:rPr>
                <w:rFonts w:ascii="仿宋" w:eastAsia="仿宋" w:hAnsi="仿宋" w:cs="仿宋_GB2312"/>
                <w:b/>
              </w:rPr>
              <w:t>基本</w:t>
            </w:r>
            <w:r w:rsidRPr="00AA0F62">
              <w:rPr>
                <w:rFonts w:ascii="仿宋" w:eastAsia="仿宋" w:hAnsi="仿宋" w:cs="仿宋_GB2312" w:hint="eastAsia"/>
                <w:b/>
              </w:rPr>
              <w:t>满足油气长输管道潜入式超声无损检测的</w:t>
            </w:r>
            <w:r w:rsidRPr="00AA0F62">
              <w:rPr>
                <w:rFonts w:ascii="仿宋" w:eastAsia="仿宋" w:hAnsi="仿宋" w:cs="仿宋_GB2312"/>
                <w:b/>
              </w:rPr>
              <w:t>应用</w:t>
            </w:r>
            <w:r w:rsidRPr="00AA0F62">
              <w:rPr>
                <w:rFonts w:ascii="仿宋" w:eastAsia="仿宋" w:hAnsi="仿宋" w:cs="仿宋_GB2312" w:hint="eastAsia"/>
                <w:b/>
              </w:rPr>
              <w:t>需求。</w:t>
            </w:r>
          </w:p>
          <w:p w:rsidR="006426B6" w:rsidRPr="00AA0F62" w:rsidRDefault="006426B6" w:rsidP="00AA0F62">
            <w:pPr>
              <w:adjustRightInd w:val="0"/>
              <w:snapToGrid w:val="0"/>
              <w:spacing w:line="300" w:lineRule="auto"/>
              <w:jc w:val="center"/>
              <w:rPr>
                <w:rFonts w:ascii="仿宋" w:eastAsia="仿宋" w:hAnsi="仿宋" w:cs="仿宋_GB2312"/>
                <w:b/>
              </w:rPr>
            </w:pPr>
            <w:r w:rsidRPr="00AA0F62">
              <w:rPr>
                <w:rFonts w:ascii="仿宋" w:eastAsia="仿宋" w:hAnsi="仿宋" w:cs="仿宋_GB2312"/>
                <w:b/>
              </w:rPr>
              <w:object w:dxaOrig="3460" w:dyaOrig="2790">
                <v:shape id="_x0000_i1037" type="#_x0000_t75" style="width:117.3pt;height:93.85pt" o:ole="">
                  <v:imagedata r:id="rId45" o:title=""/>
                </v:shape>
                <o:OLEObject Type="Embed" ProgID="PBrush" ShapeID="_x0000_i1037" DrawAspect="Content" ObjectID="_1542446469" r:id="rId46"/>
              </w:object>
            </w:r>
          </w:p>
          <w:p w:rsidR="006426B6" w:rsidRPr="00AA0F62" w:rsidRDefault="006426B6" w:rsidP="00AA0F62">
            <w:pPr>
              <w:adjustRightInd w:val="0"/>
              <w:snapToGrid w:val="0"/>
              <w:spacing w:line="300" w:lineRule="auto"/>
              <w:jc w:val="center"/>
              <w:rPr>
                <w:rFonts w:ascii="仿宋" w:eastAsia="仿宋" w:hAnsi="仿宋" w:cs="仿宋_GB2312"/>
                <w:b/>
              </w:rPr>
            </w:pPr>
            <w:r w:rsidRPr="00AA0F62">
              <w:rPr>
                <w:rFonts w:ascii="仿宋" w:eastAsia="仿宋" w:hAnsi="仿宋" w:cs="仿宋_GB2312" w:hint="eastAsia"/>
                <w:b/>
              </w:rPr>
              <w:t>图1 机器车总体结构方案</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内置换向液压抽油机设计</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b/>
              </w:rPr>
              <w:t>长江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b/>
              </w:rPr>
              <w:t>天津市邦浦石油技术装备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研究背景</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以液压传动技术为特征的液压抽油机具有采油经济性好、质量轻、体积小、冲程长度及冲程次数可实现无级调节和工作性能优越等特点。液压抽油机可以有效提高采油效率并且节能效果显著。目前液压抽油机存在的主要问题是:系统装机功率高、结构复杂需要外置换向油路、机械结构受力和抽油机的体积增加等。其中，由于现有大多数液压抽油机外置换向油路均采用电磁换向阀控制，</w:t>
            </w:r>
            <w:r w:rsidRPr="00AA0F62">
              <w:rPr>
                <w:rFonts w:ascii="仿宋" w:eastAsia="仿宋" w:hAnsi="仿宋" w:cs="仿宋_GB2312"/>
                <w:b/>
              </w:rPr>
              <w:t>需要附加相应的电子设备</w:t>
            </w:r>
            <w:r w:rsidRPr="00AA0F62">
              <w:rPr>
                <w:rFonts w:ascii="仿宋" w:eastAsia="仿宋" w:hAnsi="仿宋" w:cs="仿宋_GB2312" w:hint="eastAsia"/>
                <w:b/>
              </w:rPr>
              <w:t>，</w:t>
            </w:r>
            <w:r w:rsidRPr="00AA0F62">
              <w:rPr>
                <w:rFonts w:ascii="仿宋" w:eastAsia="仿宋" w:hAnsi="仿宋" w:cs="仿宋_GB2312"/>
                <w:b/>
              </w:rPr>
              <w:t>降低了抽油机整体的可靠性和使用寿命</w:t>
            </w:r>
            <w:r w:rsidRPr="00AA0F62">
              <w:rPr>
                <w:rFonts w:ascii="仿宋" w:eastAsia="仿宋" w:hAnsi="仿宋" w:cs="仿宋_GB2312" w:hint="eastAsia"/>
                <w:b/>
              </w:rPr>
              <w:t>。</w:t>
            </w:r>
            <w:r w:rsidRPr="00AA0F62">
              <w:rPr>
                <w:rFonts w:ascii="仿宋" w:eastAsia="仿宋" w:hAnsi="仿宋" w:cs="仿宋_GB2312"/>
                <w:b/>
              </w:rPr>
              <w:t>同时</w:t>
            </w:r>
            <w:r w:rsidRPr="00AA0F62">
              <w:rPr>
                <w:rFonts w:ascii="仿宋" w:eastAsia="仿宋" w:hAnsi="仿宋" w:cs="仿宋_GB2312" w:hint="eastAsia"/>
                <w:b/>
              </w:rPr>
              <w:t>，</w:t>
            </w:r>
            <w:r w:rsidRPr="00AA0F62">
              <w:rPr>
                <w:rFonts w:ascii="仿宋" w:eastAsia="仿宋" w:hAnsi="仿宋" w:cs="仿宋_GB2312"/>
                <w:b/>
              </w:rPr>
              <w:t>一个换向油路只能控制一台液压抽油机工作</w:t>
            </w:r>
            <w:r w:rsidRPr="00AA0F62">
              <w:rPr>
                <w:rFonts w:ascii="仿宋" w:eastAsia="仿宋" w:hAnsi="仿宋" w:cs="仿宋_GB2312" w:hint="eastAsia"/>
                <w:b/>
              </w:rPr>
              <w:t>，</w:t>
            </w:r>
            <w:r w:rsidRPr="00AA0F62">
              <w:rPr>
                <w:rFonts w:ascii="仿宋" w:eastAsia="仿宋" w:hAnsi="仿宋" w:cs="仿宋_GB2312"/>
                <w:b/>
              </w:rPr>
              <w:t>极大的增加了液压抽油机的使用成本</w:t>
            </w:r>
            <w:r w:rsidRPr="00AA0F62">
              <w:rPr>
                <w:rFonts w:ascii="仿宋" w:eastAsia="仿宋" w:hAnsi="仿宋" w:cs="仿宋_GB2312" w:hint="eastAsia"/>
                <w:b/>
              </w:rPr>
              <w:t>。</w:t>
            </w:r>
          </w:p>
          <w:p w:rsidR="006426B6" w:rsidRPr="00AA0F62" w:rsidRDefault="006426B6" w:rsidP="00AA0F62">
            <w:pPr>
              <w:snapToGrid w:val="0"/>
              <w:spacing w:line="300" w:lineRule="auto"/>
              <w:ind w:firstLineChars="200" w:firstLine="422"/>
              <w:rPr>
                <w:rFonts w:ascii="仿宋" w:eastAsia="仿宋" w:hAnsi="仿宋" w:cs="仿宋_GB2312"/>
                <w:b/>
              </w:rPr>
            </w:pPr>
            <w:r w:rsidRPr="00AA0F62">
              <w:rPr>
                <w:rFonts w:ascii="仿宋" w:eastAsia="仿宋" w:hAnsi="仿宋" w:cs="仿宋_GB2312"/>
                <w:b/>
              </w:rPr>
              <w:t>研究意义</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对液压抽油机而言，换向油路是一项关键技术，目前国内外液压抽油机体积较大结构复杂的主要原因就是换向油路外置并采用电磁换向设备。如果换向设备失效，则会直接导致抽油机无法工作。将换向油路内置到抽油机内部，利用抽油机的行程加以自动控制，可以很好的</w:t>
            </w:r>
            <w:r w:rsidRPr="00AA0F62">
              <w:rPr>
                <w:rFonts w:ascii="仿宋" w:eastAsia="仿宋" w:hAnsi="仿宋" w:cs="仿宋_GB2312" w:hint="eastAsia"/>
                <w:b/>
              </w:rPr>
              <w:lastRenderedPageBreak/>
              <w:t>解决上述问题。</w:t>
            </w:r>
          </w:p>
          <w:p w:rsidR="006426B6" w:rsidRPr="00AA0F62" w:rsidRDefault="006426B6" w:rsidP="00AA0F62">
            <w:pPr>
              <w:snapToGrid w:val="0"/>
              <w:spacing w:line="300" w:lineRule="auto"/>
              <w:ind w:firstLineChars="200" w:firstLine="422"/>
              <w:rPr>
                <w:rFonts w:ascii="仿宋" w:eastAsia="仿宋" w:hAnsi="仿宋" w:cs="仿宋_GB2312"/>
                <w:b/>
              </w:rPr>
            </w:pPr>
            <w:r w:rsidRPr="00AA0F62">
              <w:rPr>
                <w:rFonts w:ascii="仿宋" w:eastAsia="仿宋" w:hAnsi="仿宋" w:cs="仿宋_GB2312"/>
                <w:b/>
              </w:rPr>
              <w:t>研究内容</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题目的研究内容主要分为两个部分，第一部分是内置换向液压抽油机结构设计。主要设计液压抽油机、内置自动换向机构和抽油杆连接装置的基本尺寸并绘制三维立体图。第二部分是内置换向液压抽油机的实体模型制作。主要按照第一部分的设计内容绘制出各零部件图纸，完成各零部件的加工、组装和测试。</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3C07F6">
            <w:pPr>
              <w:snapToGrid w:val="0"/>
              <w:spacing w:line="300" w:lineRule="auto"/>
              <w:rPr>
                <w:rFonts w:ascii="仿宋" w:eastAsia="仿宋" w:hAnsi="仿宋" w:cs="仿宋_GB2312"/>
                <w:b/>
              </w:rPr>
            </w:pPr>
            <w:r w:rsidRPr="00AA0F62">
              <w:rPr>
                <w:rFonts w:ascii="仿宋" w:eastAsia="仿宋" w:hAnsi="仿宋" w:cs="仿宋_GB2312" w:hint="eastAsia"/>
                <w:b/>
              </w:rPr>
              <w:lastRenderedPageBreak/>
              <w:t>1、设计参数</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冲程：</w:t>
            </w:r>
            <w:r w:rsidRPr="00AA0F62">
              <w:rPr>
                <w:rFonts w:ascii="仿宋" w:eastAsia="仿宋" w:hAnsi="仿宋" w:cs="仿宋_GB2312"/>
                <w:b/>
              </w:rPr>
              <w:t>5</w:t>
            </w:r>
            <w:r w:rsidRPr="00AA0F62">
              <w:rPr>
                <w:rFonts w:ascii="仿宋" w:eastAsia="仿宋" w:hAnsi="仿宋" w:cs="仿宋_GB2312" w:hint="eastAsia"/>
                <w:b/>
              </w:rPr>
              <w:t>m，输入油压：1</w:t>
            </w:r>
            <w:r w:rsidRPr="00AA0F62">
              <w:rPr>
                <w:rFonts w:ascii="仿宋" w:eastAsia="仿宋" w:hAnsi="仿宋" w:cs="仿宋_GB2312"/>
                <w:b/>
              </w:rPr>
              <w:t>5</w:t>
            </w:r>
            <w:r w:rsidRPr="00AA0F62">
              <w:rPr>
                <w:rFonts w:ascii="仿宋" w:eastAsia="仿宋" w:hAnsi="仿宋" w:cs="仿宋_GB2312" w:hint="eastAsia"/>
                <w:b/>
              </w:rPr>
              <w:t>MPa，额定悬点载荷：80KN，光杆冲次：6min-</w:t>
            </w:r>
            <w:r w:rsidRPr="00AA0F62">
              <w:rPr>
                <w:rFonts w:ascii="仿宋" w:eastAsia="仿宋" w:hAnsi="仿宋" w:cs="仿宋_GB2312"/>
                <w:b/>
              </w:rPr>
              <w:t>1</w:t>
            </w:r>
            <w:r w:rsidRPr="00AA0F62">
              <w:rPr>
                <w:rFonts w:ascii="仿宋" w:eastAsia="仿宋" w:hAnsi="仿宋" w:cs="仿宋_GB2312" w:hint="eastAsia"/>
                <w:b/>
              </w:rPr>
              <w:t>。</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实验所含设备及用品：液压油泵，油箱，溢流阀，压力表，温度计，流量计，管线等。</w:t>
            </w:r>
          </w:p>
          <w:p w:rsidR="006426B6" w:rsidRPr="00AA0F62" w:rsidRDefault="006426B6" w:rsidP="003C07F6">
            <w:pPr>
              <w:snapToGrid w:val="0"/>
              <w:spacing w:line="300" w:lineRule="auto"/>
              <w:rPr>
                <w:rFonts w:ascii="仿宋" w:eastAsia="仿宋" w:hAnsi="仿宋" w:cs="仿宋_GB2312"/>
                <w:b/>
              </w:rPr>
            </w:pPr>
            <w:r w:rsidRPr="00AA0F62">
              <w:rPr>
                <w:rFonts w:ascii="仿宋" w:eastAsia="仿宋" w:hAnsi="仿宋" w:cs="仿宋_GB2312"/>
                <w:b/>
              </w:rPr>
              <w:t>2</w:t>
            </w:r>
            <w:r w:rsidRPr="00AA0F62">
              <w:rPr>
                <w:rFonts w:ascii="仿宋" w:eastAsia="仿宋" w:hAnsi="仿宋" w:cs="仿宋_GB2312" w:hint="eastAsia"/>
                <w:b/>
              </w:rPr>
              <w:t>、毕业设计(论文)应完成的主要内容</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查阅参考文献</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外文翻译</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撰写开题报告</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内置换向液压抽油机的结构设计</w:t>
            </w:r>
            <w:r w:rsidR="001833F0">
              <w:rPr>
                <w:rFonts w:ascii="仿宋" w:eastAsia="仿宋" w:hAnsi="仿宋" w:cs="仿宋_GB2312" w:hint="eastAsia"/>
                <w:b/>
              </w:rPr>
              <w:t>：</w:t>
            </w:r>
            <w:r w:rsidRPr="00AA0F62">
              <w:rPr>
                <w:rFonts w:ascii="仿宋" w:eastAsia="仿宋" w:hAnsi="仿宋" w:cs="仿宋_GB2312" w:hint="eastAsia"/>
                <w:b/>
              </w:rPr>
              <w:t>设计内置换向液压抽油机油缸的基本尺寸；</w:t>
            </w:r>
            <w:r w:rsidRPr="00AA0F62">
              <w:rPr>
                <w:rFonts w:ascii="仿宋" w:eastAsia="仿宋" w:hAnsi="仿宋" w:cs="仿宋_GB2312"/>
                <w:b/>
              </w:rPr>
              <w:t>设计内置自动换向机构的基本尺寸</w:t>
            </w:r>
            <w:r w:rsidRPr="00AA0F62">
              <w:rPr>
                <w:rFonts w:ascii="仿宋" w:eastAsia="仿宋" w:hAnsi="仿宋" w:cs="仿宋_GB2312" w:hint="eastAsia"/>
                <w:b/>
              </w:rPr>
              <w:t>；</w:t>
            </w:r>
            <w:r w:rsidRPr="00AA0F62">
              <w:rPr>
                <w:rFonts w:ascii="仿宋" w:eastAsia="仿宋" w:hAnsi="仿宋" w:cs="仿宋_GB2312"/>
                <w:b/>
              </w:rPr>
              <w:t>设计连接管道的基本尺寸</w:t>
            </w:r>
            <w:r w:rsidRPr="00AA0F62">
              <w:rPr>
                <w:rFonts w:ascii="仿宋" w:eastAsia="仿宋" w:hAnsi="仿宋" w:cs="仿宋_GB2312" w:hint="eastAsia"/>
                <w:b/>
              </w:rPr>
              <w:t>；</w:t>
            </w:r>
            <w:r w:rsidRPr="00AA0F62">
              <w:rPr>
                <w:rFonts w:ascii="仿宋" w:eastAsia="仿宋" w:hAnsi="仿宋" w:cs="仿宋_GB2312"/>
                <w:b/>
              </w:rPr>
              <w:t>设计内置换</w:t>
            </w:r>
            <w:r w:rsidRPr="00AA0F62">
              <w:rPr>
                <w:rFonts w:ascii="仿宋" w:eastAsia="仿宋" w:hAnsi="仿宋" w:cs="仿宋_GB2312"/>
                <w:b/>
              </w:rPr>
              <w:lastRenderedPageBreak/>
              <w:t>向液压抽油机的三维立体图和CAD零件图</w:t>
            </w:r>
            <w:r w:rsidRPr="00AA0F62">
              <w:rPr>
                <w:rFonts w:ascii="仿宋" w:eastAsia="仿宋" w:hAnsi="仿宋" w:cs="仿宋_GB2312" w:hint="eastAsia"/>
                <w:b/>
              </w:rPr>
              <w:t>。</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5）实验操作流程设计</w:t>
            </w:r>
          </w:p>
          <w:p w:rsidR="006426B6" w:rsidRPr="00AA0F62" w:rsidRDefault="006426B6" w:rsidP="003C07F6">
            <w:pPr>
              <w:adjustRightInd w:val="0"/>
              <w:snapToGrid w:val="0"/>
              <w:spacing w:line="300" w:lineRule="auto"/>
              <w:rPr>
                <w:rFonts w:ascii="仿宋" w:eastAsia="仿宋" w:hAnsi="仿宋" w:cs="仿宋_GB2312"/>
                <w:b/>
              </w:rPr>
            </w:pPr>
            <w:r w:rsidRPr="00AA0F62">
              <w:rPr>
                <w:rFonts w:ascii="仿宋" w:eastAsia="仿宋" w:hAnsi="仿宋" w:cs="仿宋_GB2312" w:hint="eastAsia"/>
                <w:b/>
              </w:rPr>
              <w:t>（6）撰写毕业设计论文</w:t>
            </w:r>
          </w:p>
          <w:p w:rsidR="006426B6" w:rsidRPr="00AA0F62" w:rsidRDefault="006426B6" w:rsidP="001833F0">
            <w:pPr>
              <w:snapToGrid w:val="0"/>
              <w:spacing w:line="300" w:lineRule="auto"/>
              <w:rPr>
                <w:rFonts w:ascii="仿宋" w:eastAsia="仿宋" w:hAnsi="仿宋" w:cs="仿宋_GB2312"/>
                <w:b/>
              </w:rPr>
            </w:pPr>
            <w:r w:rsidRPr="00AA0F62">
              <w:rPr>
                <w:rFonts w:ascii="仿宋" w:eastAsia="仿宋" w:hAnsi="仿宋" w:cs="仿宋_GB2312"/>
                <w:b/>
              </w:rPr>
              <w:t>3</w:t>
            </w:r>
            <w:r w:rsidRPr="00AA0F62">
              <w:rPr>
                <w:rFonts w:ascii="仿宋" w:eastAsia="仿宋" w:hAnsi="仿宋" w:cs="仿宋_GB2312" w:hint="eastAsia"/>
                <w:b/>
              </w:rPr>
              <w:t>、毕业设计(论文)的目标及具体要求</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毕业设计(论文)正文：字数不少于1.2万字或1.2万字篇幅的内容；</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文献阅读</w:t>
            </w:r>
            <w:r w:rsidRPr="00AA0F62">
              <w:rPr>
                <w:rFonts w:ascii="仿宋" w:eastAsia="仿宋" w:hAnsi="仿宋" w:cs="仿宋_GB2312" w:hint="eastAsia"/>
                <w:b/>
              </w:rPr>
              <w:t>：阅读与研究课题有关的有代表性的参考文献资料15篇以上。</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绘图要求:</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内置换向液压抽油机结构图1张。</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内部零部件图5张。</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自动液压绷网机设计</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长江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苏州千能自动化设备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研究背景</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绷网机是用于制作丝网版的设备，在印刷制版行业用途广泛。</w:t>
            </w:r>
            <w:r w:rsidRPr="00AA0F62">
              <w:rPr>
                <w:rFonts w:ascii="仿宋" w:eastAsia="仿宋" w:hAnsi="仿宋" w:cs="仿宋_GB2312"/>
                <w:b/>
              </w:rPr>
              <w:t>绷网机是丝网印刷制版用的专用配套辅助机械，它是将丝网以一定的张力绷紧在网框上，形成印版载体。目前市场上主要有两种绷网设备，一种是气动式绷网机，另一种是机械式绷网机。气动式绷网机由于气压不易控制，在初拉时容易出现瞬间快速的大拉力，丝网易被损坏；另外气动式绷网机的绷紧力大小受气缸容</w:t>
            </w:r>
            <w:r w:rsidRPr="00AA0F62">
              <w:rPr>
                <w:rFonts w:ascii="仿宋" w:eastAsia="仿宋" w:hAnsi="仿宋" w:cs="仿宋_GB2312"/>
                <w:b/>
              </w:rPr>
              <w:lastRenderedPageBreak/>
              <w:t>量的控制，气缸容量不匹配会导致丝网张力达不到要求。机械式绷网机不会产生气动式绷网机的这些问题，但</w:t>
            </w:r>
            <w:r w:rsidRPr="00AA0F62">
              <w:rPr>
                <w:rFonts w:ascii="仿宋" w:eastAsia="仿宋" w:hAnsi="仿宋" w:cs="仿宋_GB2312" w:hint="eastAsia"/>
                <w:b/>
              </w:rPr>
              <w:t>机械式绷网机</w:t>
            </w:r>
            <w:r w:rsidRPr="00AA0F62">
              <w:rPr>
                <w:rFonts w:ascii="仿宋" w:eastAsia="仿宋" w:hAnsi="仿宋" w:cs="仿宋_GB2312"/>
                <w:b/>
              </w:rPr>
              <w:t>不能精确控制丝网张力，而且使用时间长后会出现齿轮、齿条及导轨等部件运转不灵，从而导致绷网动作不同步，严重影响丝网版质量。此外，上述两种设备在绷网过程中需要大量的操作工人，自动化程度不高，已逐渐不能适应丝网印刷行业对丝网版的大量需求。</w:t>
            </w:r>
            <w:r w:rsidRPr="00AA0F62">
              <w:rPr>
                <w:rFonts w:ascii="仿宋" w:eastAsia="仿宋" w:hAnsi="仿宋" w:cs="仿宋_GB2312" w:hint="eastAsia"/>
                <w:b/>
              </w:rPr>
              <w:t>为此提出一种以液压为动力的绷网机。</w:t>
            </w:r>
          </w:p>
          <w:p w:rsidR="006426B6" w:rsidRPr="00AA0F62" w:rsidRDefault="006426B6" w:rsidP="00AA0F62">
            <w:pPr>
              <w:snapToGrid w:val="0"/>
              <w:spacing w:line="300" w:lineRule="auto"/>
              <w:ind w:firstLineChars="200" w:firstLine="422"/>
              <w:rPr>
                <w:rFonts w:ascii="仿宋" w:eastAsia="仿宋" w:hAnsi="仿宋" w:cs="仿宋_GB2312"/>
                <w:b/>
              </w:rPr>
            </w:pPr>
            <w:r w:rsidRPr="00AA0F62">
              <w:rPr>
                <w:rFonts w:ascii="仿宋" w:eastAsia="仿宋" w:hAnsi="仿宋" w:cs="仿宋_GB2312"/>
                <w:b/>
              </w:rPr>
              <w:t>研究意义</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研究自动液压绷网机适应了印刷制版行业对大量高质量丝网版的需求。将大大提高丝网版的制作效率，并降低人工成本。经济及社会效益显著。</w:t>
            </w:r>
          </w:p>
          <w:p w:rsidR="006426B6" w:rsidRPr="00AA0F62" w:rsidRDefault="006426B6" w:rsidP="00AA0F62">
            <w:pPr>
              <w:snapToGrid w:val="0"/>
              <w:spacing w:line="300" w:lineRule="auto"/>
              <w:ind w:firstLineChars="200" w:firstLine="422"/>
              <w:rPr>
                <w:rFonts w:ascii="仿宋" w:eastAsia="仿宋" w:hAnsi="仿宋" w:cs="仿宋_GB2312"/>
                <w:b/>
              </w:rPr>
            </w:pPr>
            <w:r w:rsidRPr="00AA0F62">
              <w:rPr>
                <w:rFonts w:ascii="仿宋" w:eastAsia="仿宋" w:hAnsi="仿宋" w:cs="仿宋_GB2312"/>
                <w:b/>
              </w:rPr>
              <w:t>研究内容</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自动液压绷网机总体方案设计；（2）液缸同步系统设计；（3）控制部分设计及软件编制；（4）详细结构设计及校核；（5）图纸绘制。</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1833F0">
            <w:pPr>
              <w:snapToGrid w:val="0"/>
              <w:spacing w:line="300" w:lineRule="auto"/>
              <w:rPr>
                <w:rFonts w:ascii="仿宋" w:eastAsia="仿宋" w:hAnsi="仿宋" w:cs="仿宋_GB2312"/>
                <w:b/>
              </w:rPr>
            </w:pPr>
            <w:r w:rsidRPr="00AA0F62">
              <w:rPr>
                <w:rFonts w:ascii="仿宋" w:eastAsia="仿宋" w:hAnsi="仿宋" w:cs="仿宋_GB2312" w:hint="eastAsia"/>
                <w:b/>
              </w:rPr>
              <w:lastRenderedPageBreak/>
              <w:t>1、设计参数</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适用网布幅宽：1000~1600油压可调范围：0-5MPa，张力稳定时间小于</w:t>
            </w:r>
            <w:r w:rsidRPr="00AA0F62">
              <w:rPr>
                <w:rFonts w:ascii="仿宋" w:eastAsia="仿宋" w:hAnsi="仿宋" w:cs="仿宋_GB2312"/>
                <w:b/>
              </w:rPr>
              <w:t>15</w:t>
            </w:r>
            <w:r w:rsidRPr="00AA0F62">
              <w:rPr>
                <w:rFonts w:ascii="仿宋" w:eastAsia="仿宋" w:hAnsi="仿宋" w:cs="仿宋_GB2312" w:hint="eastAsia"/>
                <w:b/>
              </w:rPr>
              <w:t>分钟。</w:t>
            </w:r>
          </w:p>
          <w:p w:rsidR="006426B6" w:rsidRPr="00AA0F62" w:rsidRDefault="006426B6" w:rsidP="001833F0">
            <w:pPr>
              <w:snapToGrid w:val="0"/>
              <w:spacing w:line="300" w:lineRule="auto"/>
              <w:rPr>
                <w:rFonts w:ascii="仿宋" w:eastAsia="仿宋" w:hAnsi="仿宋" w:cs="仿宋_GB2312"/>
                <w:b/>
              </w:rPr>
            </w:pPr>
            <w:r w:rsidRPr="00AA0F62">
              <w:rPr>
                <w:rFonts w:ascii="仿宋" w:eastAsia="仿宋" w:hAnsi="仿宋" w:cs="仿宋_GB2312"/>
                <w:b/>
              </w:rPr>
              <w:t>2</w:t>
            </w:r>
            <w:r w:rsidRPr="00AA0F62">
              <w:rPr>
                <w:rFonts w:ascii="仿宋" w:eastAsia="仿宋" w:hAnsi="仿宋" w:cs="仿宋_GB2312" w:hint="eastAsia"/>
                <w:b/>
              </w:rPr>
              <w:t>、毕业设计(论文)应完成的主要内容</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查阅参考文献</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撰写开题报告</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3）自动液压绷网机设计</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①自动液压绷网机总体方案设计；②液缸同步系统设计；③控制部分设计及软件编制；</w:t>
            </w:r>
            <w:r w:rsidRPr="00AA0F62">
              <w:rPr>
                <w:rFonts w:ascii="仿宋" w:eastAsia="仿宋" w:hAnsi="仿宋" w:cs="仿宋_GB2312"/>
                <w:b/>
              </w:rPr>
              <w:fldChar w:fldCharType="begin"/>
            </w:r>
            <w:r w:rsidRPr="00AA0F62">
              <w:rPr>
                <w:rFonts w:ascii="仿宋" w:eastAsia="仿宋" w:hAnsi="仿宋" w:cs="仿宋_GB2312" w:hint="eastAsia"/>
                <w:b/>
              </w:rPr>
              <w:instrText>eq \o\ac(○,4)</w:instrText>
            </w:r>
            <w:r w:rsidRPr="00AA0F62">
              <w:rPr>
                <w:rFonts w:ascii="仿宋" w:eastAsia="仿宋" w:hAnsi="仿宋" w:cs="仿宋_GB2312"/>
                <w:b/>
              </w:rPr>
              <w:fldChar w:fldCharType="end"/>
            </w:r>
            <w:r w:rsidRPr="00AA0F62">
              <w:rPr>
                <w:rFonts w:ascii="仿宋" w:eastAsia="仿宋" w:hAnsi="仿宋" w:cs="仿宋_GB2312" w:hint="eastAsia"/>
                <w:b/>
              </w:rPr>
              <w:t>详细结构设计及校核；</w:t>
            </w:r>
            <w:r w:rsidRPr="00AA0F62">
              <w:rPr>
                <w:rFonts w:ascii="仿宋" w:eastAsia="仿宋" w:hAnsi="仿宋" w:cs="仿宋_GB2312"/>
                <w:b/>
              </w:rPr>
              <w:fldChar w:fldCharType="begin"/>
            </w:r>
            <w:r w:rsidRPr="00AA0F62">
              <w:rPr>
                <w:rFonts w:ascii="仿宋" w:eastAsia="仿宋" w:hAnsi="仿宋" w:cs="仿宋_GB2312" w:hint="eastAsia"/>
                <w:b/>
              </w:rPr>
              <w:instrText>eq \o\ac(○,5)</w:instrText>
            </w:r>
            <w:r w:rsidRPr="00AA0F62">
              <w:rPr>
                <w:rFonts w:ascii="仿宋" w:eastAsia="仿宋" w:hAnsi="仿宋" w:cs="仿宋_GB2312"/>
                <w:b/>
              </w:rPr>
              <w:fldChar w:fldCharType="end"/>
            </w:r>
            <w:r w:rsidRPr="00AA0F62">
              <w:rPr>
                <w:rFonts w:ascii="仿宋" w:eastAsia="仿宋" w:hAnsi="仿宋" w:cs="仿宋_GB2312" w:hint="eastAsia"/>
                <w:b/>
              </w:rPr>
              <w:t>图纸绘制。</w:t>
            </w:r>
          </w:p>
          <w:p w:rsidR="006426B6" w:rsidRPr="00AA0F62" w:rsidRDefault="006426B6" w:rsidP="001833F0">
            <w:pPr>
              <w:snapToGrid w:val="0"/>
              <w:spacing w:line="300" w:lineRule="auto"/>
              <w:rPr>
                <w:rFonts w:ascii="仿宋" w:eastAsia="仿宋" w:hAnsi="仿宋" w:cs="仿宋_GB2312"/>
                <w:b/>
              </w:rPr>
            </w:pPr>
            <w:r w:rsidRPr="00AA0F62">
              <w:rPr>
                <w:rFonts w:ascii="仿宋" w:eastAsia="仿宋" w:hAnsi="仿宋" w:cs="仿宋_GB2312"/>
                <w:b/>
              </w:rPr>
              <w:t>3</w:t>
            </w:r>
            <w:r w:rsidRPr="00AA0F62">
              <w:rPr>
                <w:rFonts w:ascii="仿宋" w:eastAsia="仿宋" w:hAnsi="仿宋" w:cs="仿宋_GB2312" w:hint="eastAsia"/>
                <w:b/>
              </w:rPr>
              <w:t>、毕业设计(论文)的目标及具体要求</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毕业设计(论文)正文：字数不少于1.2万字或1.2万字篇幅的内容；</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文献阅读</w:t>
            </w:r>
            <w:r w:rsidRPr="00AA0F62">
              <w:rPr>
                <w:rFonts w:ascii="仿宋" w:eastAsia="仿宋" w:hAnsi="仿宋" w:cs="仿宋_GB2312" w:hint="eastAsia"/>
                <w:b/>
              </w:rPr>
              <w:t>：阅读与研究课题有关的有代表性的参考文献资料15篇以上。</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绘图要求:</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自动液压绷网机总装图1张；</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零部件图3-5张。</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一种新型水平井延伸工具设计</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长江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湖北创联石油科技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研究目的与意义</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水平井勘探开发是当今油气勘探开发的主导技术，尤其适应于低压、低渗油气藏、致密岩油气藏、非常规油气藏的勘探开发。也随着水平井水平位移的增加，长距离水平井的发展，水平井井下延伸已经成为衡量作业能力的关键技术和瓶颈。近年来，国内外就水平井井下延伸开发了各种不同的技术和工具，如水力振荡器、井</w:t>
            </w:r>
            <w:r w:rsidRPr="00AA0F62">
              <w:rPr>
                <w:rFonts w:ascii="仿宋" w:eastAsia="仿宋" w:hAnsi="仿宋" w:cs="仿宋_GB2312" w:hint="eastAsia"/>
                <w:b/>
              </w:rPr>
              <w:lastRenderedPageBreak/>
              <w:t>下牵引工具、地面振摆技术、组合管柱等。然而，这些技术普遍存在的问题是结构复杂，工艺不成熟，可靠性差。开发原理、结构简单、操作方便、便于控制的井下延伸工具十分必要。</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内容简介</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设计基于一项国家发明专利技术（专利权人：长江大学），提出了一种结构简单的井下牵引工具。其主要结构组成包括齿轮齿条传动、单向摩擦轮、双向液缸、上下接头等。</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1833F0">
            <w:pPr>
              <w:tabs>
                <w:tab w:val="left" w:pos="336"/>
              </w:tabs>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设计目标</w:t>
            </w:r>
            <w:r w:rsidR="001833F0">
              <w:rPr>
                <w:rFonts w:ascii="仿宋" w:eastAsia="仿宋" w:hAnsi="仿宋" w:cs="仿宋_GB2312" w:hint="eastAsia"/>
                <w:b/>
              </w:rPr>
              <w:t>：</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基于油田井筒条件和作业工艺设计一种井下牵引工具，并完成制作模型和模拟试验。</w:t>
            </w:r>
          </w:p>
          <w:p w:rsidR="006426B6" w:rsidRPr="00AA0F62" w:rsidRDefault="006426B6" w:rsidP="001833F0">
            <w:pPr>
              <w:tabs>
                <w:tab w:val="left" w:pos="336"/>
              </w:tabs>
              <w:adjustRightInd w:val="0"/>
              <w:snapToGrid w:val="0"/>
              <w:spacing w:line="300" w:lineRule="auto"/>
              <w:rPr>
                <w:rFonts w:ascii="仿宋" w:eastAsia="仿宋" w:hAnsi="仿宋" w:cs="仿宋_GB2312"/>
                <w:b/>
              </w:rPr>
            </w:pPr>
            <w:r w:rsidRPr="00AA0F62">
              <w:rPr>
                <w:rFonts w:ascii="仿宋" w:eastAsia="仿宋" w:hAnsi="仿宋" w:cs="仿宋_GB2312" w:hint="eastAsia"/>
                <w:b/>
              </w:rPr>
              <w:t>主要技术参数</w:t>
            </w:r>
          </w:p>
          <w:p w:rsidR="006426B6" w:rsidRPr="00AA0F62" w:rsidRDefault="006426B6" w:rsidP="00AA0F62">
            <w:pPr>
              <w:numPr>
                <w:ilvl w:val="0"/>
                <w:numId w:val="54"/>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套管：5-1/2in；</w:t>
            </w:r>
          </w:p>
          <w:p w:rsidR="006426B6" w:rsidRPr="00AA0F62" w:rsidRDefault="006426B6" w:rsidP="00AA0F62">
            <w:pPr>
              <w:numPr>
                <w:ilvl w:val="0"/>
                <w:numId w:val="54"/>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工具直径：3-1/8in；</w:t>
            </w:r>
          </w:p>
          <w:p w:rsidR="006426B6" w:rsidRPr="00AA0F62" w:rsidRDefault="006426B6" w:rsidP="00AA0F62">
            <w:pPr>
              <w:numPr>
                <w:ilvl w:val="0"/>
                <w:numId w:val="54"/>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牵引力：2000kN（参考）</w:t>
            </w:r>
          </w:p>
          <w:p w:rsidR="006426B6" w:rsidRPr="00AA0F62" w:rsidRDefault="006426B6" w:rsidP="001833F0">
            <w:pPr>
              <w:tabs>
                <w:tab w:val="left" w:pos="336"/>
              </w:tabs>
              <w:adjustRightInd w:val="0"/>
              <w:snapToGrid w:val="0"/>
              <w:spacing w:line="300" w:lineRule="auto"/>
              <w:rPr>
                <w:rFonts w:ascii="仿宋" w:eastAsia="仿宋" w:hAnsi="仿宋" w:cs="仿宋_GB2312"/>
                <w:b/>
              </w:rPr>
            </w:pPr>
            <w:r w:rsidRPr="00AA0F62">
              <w:rPr>
                <w:rFonts w:ascii="仿宋" w:eastAsia="仿宋" w:hAnsi="仿宋" w:cs="仿宋_GB2312" w:hint="eastAsia"/>
                <w:b/>
              </w:rPr>
              <w:t>主要研究内容</w:t>
            </w:r>
            <w:r w:rsidR="001833F0">
              <w:rPr>
                <w:rFonts w:ascii="仿宋" w:eastAsia="仿宋" w:hAnsi="仿宋" w:cs="仿宋_GB2312" w:hint="eastAsia"/>
                <w:b/>
              </w:rPr>
              <w:t>：</w:t>
            </w:r>
          </w:p>
          <w:p w:rsidR="006426B6" w:rsidRPr="00AA0F62" w:rsidRDefault="006426B6" w:rsidP="00AA0F62">
            <w:pPr>
              <w:numPr>
                <w:ilvl w:val="0"/>
                <w:numId w:val="52"/>
              </w:numPr>
              <w:adjustRightInd w:val="0"/>
              <w:snapToGrid w:val="0"/>
              <w:spacing w:line="300" w:lineRule="auto"/>
              <w:ind w:left="216" w:hanging="216"/>
              <w:rPr>
                <w:rFonts w:ascii="仿宋" w:eastAsia="仿宋" w:hAnsi="仿宋" w:cs="仿宋_GB2312"/>
                <w:b/>
              </w:rPr>
            </w:pPr>
            <w:r w:rsidRPr="00AA0F62">
              <w:rPr>
                <w:rFonts w:ascii="仿宋" w:eastAsia="仿宋" w:hAnsi="仿宋" w:cs="仿宋_GB2312" w:hint="eastAsia"/>
                <w:b/>
              </w:rPr>
              <w:t>井下牵引工具的结构方案设计；</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明确水平井工具输送、钻桥塞、钻井等延伸工艺要求，广泛调研国内外井下延伸工具的研究现状，完成本设计提出的井下牵引工具的详细方案。</w:t>
            </w:r>
          </w:p>
          <w:p w:rsidR="006426B6" w:rsidRPr="00AA0F62" w:rsidRDefault="006426B6" w:rsidP="00AA0F62">
            <w:pPr>
              <w:numPr>
                <w:ilvl w:val="0"/>
                <w:numId w:val="52"/>
              </w:numPr>
              <w:tabs>
                <w:tab w:val="left" w:pos="228"/>
              </w:tabs>
              <w:adjustRightInd w:val="0"/>
              <w:snapToGrid w:val="0"/>
              <w:spacing w:line="300" w:lineRule="auto"/>
              <w:ind w:left="0" w:firstLine="0"/>
              <w:rPr>
                <w:rFonts w:ascii="仿宋" w:eastAsia="仿宋" w:hAnsi="仿宋" w:cs="仿宋_GB2312"/>
                <w:b/>
              </w:rPr>
            </w:pPr>
            <w:r w:rsidRPr="00AA0F62">
              <w:rPr>
                <w:rFonts w:ascii="仿宋" w:eastAsia="仿宋" w:hAnsi="仿宋" w:cs="仿宋_GB2312" w:hint="eastAsia"/>
                <w:b/>
              </w:rPr>
              <w:t>井下牵引工具的性能参数、结构参数计算；</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明确作业工艺和延伸能力，完成工具的能力参数、操作参数的计算；完成动力传递设计；完成各主要里不见的结构参数计算。</w:t>
            </w:r>
          </w:p>
          <w:p w:rsidR="006426B6" w:rsidRPr="00AA0F62" w:rsidRDefault="006426B6" w:rsidP="00AA0F62">
            <w:pPr>
              <w:numPr>
                <w:ilvl w:val="0"/>
                <w:numId w:val="52"/>
              </w:numPr>
              <w:adjustRightInd w:val="0"/>
              <w:snapToGrid w:val="0"/>
              <w:spacing w:line="300" w:lineRule="auto"/>
              <w:ind w:left="216" w:hanging="216"/>
              <w:rPr>
                <w:rFonts w:ascii="仿宋" w:eastAsia="仿宋" w:hAnsi="仿宋" w:cs="仿宋_GB2312"/>
                <w:b/>
              </w:rPr>
            </w:pPr>
            <w:r w:rsidRPr="00AA0F62">
              <w:rPr>
                <w:rFonts w:ascii="仿宋" w:eastAsia="仿宋" w:hAnsi="仿宋" w:cs="仿宋_GB2312" w:hint="eastAsia"/>
                <w:b/>
              </w:rPr>
              <w:t>工具的结构强度计算；</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应用机械设计方法完成传动件的载荷分析、受力分析和强度计算；必要时应用有限元方法进行分析计算。</w:t>
            </w:r>
          </w:p>
          <w:p w:rsidR="006426B6" w:rsidRPr="00AA0F62" w:rsidRDefault="006426B6" w:rsidP="00AA0F62">
            <w:pPr>
              <w:numPr>
                <w:ilvl w:val="0"/>
                <w:numId w:val="52"/>
              </w:numPr>
              <w:adjustRightInd w:val="0"/>
              <w:snapToGrid w:val="0"/>
              <w:spacing w:line="300" w:lineRule="auto"/>
              <w:ind w:left="216" w:hanging="216"/>
              <w:rPr>
                <w:rFonts w:ascii="仿宋" w:eastAsia="仿宋" w:hAnsi="仿宋" w:cs="仿宋_GB2312"/>
                <w:b/>
              </w:rPr>
            </w:pPr>
            <w:r w:rsidRPr="00AA0F62">
              <w:rPr>
                <w:rFonts w:ascii="仿宋" w:eastAsia="仿宋" w:hAnsi="仿宋" w:cs="仿宋_GB2312" w:hint="eastAsia"/>
                <w:b/>
              </w:rPr>
              <w:t>作业过程动画演示；</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完成工具的三维设计和动画演示。</w:t>
            </w:r>
          </w:p>
          <w:p w:rsidR="006426B6" w:rsidRPr="00AA0F62" w:rsidRDefault="006426B6" w:rsidP="00AA0F62">
            <w:pPr>
              <w:numPr>
                <w:ilvl w:val="0"/>
                <w:numId w:val="52"/>
              </w:numPr>
              <w:adjustRightInd w:val="0"/>
              <w:snapToGrid w:val="0"/>
              <w:spacing w:line="300" w:lineRule="auto"/>
              <w:ind w:left="216" w:hanging="240"/>
              <w:rPr>
                <w:rFonts w:ascii="仿宋" w:eastAsia="仿宋" w:hAnsi="仿宋" w:cs="仿宋_GB2312"/>
                <w:b/>
              </w:rPr>
            </w:pPr>
            <w:r w:rsidRPr="00AA0F62">
              <w:rPr>
                <w:rFonts w:ascii="仿宋" w:eastAsia="仿宋" w:hAnsi="仿宋" w:cs="仿宋_GB2312" w:hint="eastAsia"/>
                <w:b/>
              </w:rPr>
              <w:lastRenderedPageBreak/>
              <w:t>原理样机（模型）研制与牵引演示。</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完成原理样机的全部图纸设计、制造；建立原理样机试验台架。</w:t>
            </w:r>
          </w:p>
          <w:p w:rsidR="006426B6" w:rsidRPr="00AA0F62" w:rsidRDefault="006426B6" w:rsidP="001833F0">
            <w:pPr>
              <w:tabs>
                <w:tab w:val="left" w:pos="336"/>
              </w:tabs>
              <w:adjustRightInd w:val="0"/>
              <w:snapToGrid w:val="0"/>
              <w:spacing w:line="300" w:lineRule="auto"/>
              <w:rPr>
                <w:rFonts w:ascii="仿宋" w:eastAsia="仿宋" w:hAnsi="仿宋" w:cs="仿宋_GB2312"/>
                <w:b/>
              </w:rPr>
            </w:pPr>
            <w:r w:rsidRPr="00AA0F62">
              <w:rPr>
                <w:rFonts w:ascii="仿宋" w:eastAsia="仿宋" w:hAnsi="仿宋" w:cs="仿宋_GB2312" w:hint="eastAsia"/>
                <w:b/>
              </w:rPr>
              <w:t>毕业设计基本要求</w:t>
            </w:r>
            <w:r w:rsidR="001833F0">
              <w:rPr>
                <w:rFonts w:ascii="仿宋" w:eastAsia="仿宋" w:hAnsi="仿宋" w:cs="仿宋_GB2312" w:hint="eastAsia"/>
                <w:b/>
              </w:rPr>
              <w:t>：</w:t>
            </w:r>
          </w:p>
          <w:p w:rsidR="006426B6" w:rsidRPr="00AA0F62" w:rsidRDefault="006426B6" w:rsidP="00AA0F62">
            <w:pPr>
              <w:numPr>
                <w:ilvl w:val="0"/>
                <w:numId w:val="55"/>
              </w:numPr>
              <w:tabs>
                <w:tab w:val="left" w:pos="566"/>
                <w:tab w:val="left" w:pos="686"/>
              </w:tabs>
              <w:adjustRightInd w:val="0"/>
              <w:snapToGrid w:val="0"/>
              <w:spacing w:line="300" w:lineRule="auto"/>
              <w:ind w:left="0" w:firstLine="361"/>
              <w:rPr>
                <w:rFonts w:ascii="仿宋" w:eastAsia="仿宋" w:hAnsi="仿宋" w:cs="仿宋_GB2312"/>
                <w:b/>
              </w:rPr>
            </w:pPr>
            <w:r w:rsidRPr="00AA0F62">
              <w:rPr>
                <w:rFonts w:ascii="仿宋" w:eastAsia="仿宋" w:hAnsi="仿宋" w:cs="仿宋_GB2312" w:hint="eastAsia"/>
                <w:b/>
              </w:rPr>
              <w:t>毕业设计(论文)正文：字数不少于1.2万字或1.2万字篇幅的内容；</w:t>
            </w:r>
          </w:p>
          <w:p w:rsidR="006426B6" w:rsidRPr="00AA0F62" w:rsidRDefault="006426B6" w:rsidP="00AA0F62">
            <w:pPr>
              <w:numPr>
                <w:ilvl w:val="0"/>
                <w:numId w:val="55"/>
              </w:numPr>
              <w:tabs>
                <w:tab w:val="left" w:pos="566"/>
                <w:tab w:val="left" w:pos="686"/>
              </w:tabs>
              <w:adjustRightInd w:val="0"/>
              <w:snapToGrid w:val="0"/>
              <w:spacing w:line="300" w:lineRule="auto"/>
              <w:ind w:left="0" w:firstLine="361"/>
              <w:rPr>
                <w:rFonts w:ascii="仿宋" w:eastAsia="仿宋" w:hAnsi="仿宋" w:cs="仿宋_GB2312"/>
                <w:b/>
              </w:rPr>
            </w:pPr>
            <w:r w:rsidRPr="00AA0F62">
              <w:rPr>
                <w:rFonts w:ascii="仿宋" w:eastAsia="仿宋" w:hAnsi="仿宋" w:cs="仿宋_GB2312"/>
                <w:b/>
              </w:rPr>
              <w:t>文献阅读</w:t>
            </w:r>
            <w:r w:rsidRPr="00AA0F62">
              <w:rPr>
                <w:rFonts w:ascii="仿宋" w:eastAsia="仿宋" w:hAnsi="仿宋" w:cs="仿宋_GB2312" w:hint="eastAsia"/>
                <w:b/>
              </w:rPr>
              <w:t>：阅读与研究课题有关的有代表性的参考文献资料15篇以上。</w:t>
            </w:r>
          </w:p>
          <w:p w:rsidR="006426B6" w:rsidRPr="00AA0F62" w:rsidRDefault="006426B6" w:rsidP="00AA0F62">
            <w:pPr>
              <w:numPr>
                <w:ilvl w:val="0"/>
                <w:numId w:val="55"/>
              </w:numPr>
              <w:tabs>
                <w:tab w:val="left" w:pos="534"/>
                <w:tab w:val="left" w:pos="566"/>
                <w:tab w:val="left" w:pos="686"/>
              </w:tabs>
              <w:adjustRightInd w:val="0"/>
              <w:snapToGrid w:val="0"/>
              <w:spacing w:line="300" w:lineRule="auto"/>
              <w:ind w:left="0" w:firstLine="361"/>
              <w:rPr>
                <w:rFonts w:ascii="仿宋" w:eastAsia="仿宋" w:hAnsi="仿宋" w:cs="仿宋_GB2312"/>
                <w:b/>
              </w:rPr>
            </w:pPr>
            <w:r w:rsidRPr="00AA0F62">
              <w:rPr>
                <w:rFonts w:ascii="仿宋" w:eastAsia="仿宋" w:hAnsi="仿宋" w:cs="仿宋_GB2312" w:hint="eastAsia"/>
                <w:b/>
              </w:rPr>
              <w:t>成果要求：完成原理样机的全部图纸设计、制造；建立原理样机试验台架。</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钻井用井下可调变径稳定器设计</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长江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中石化石油工程机械有限公司第四机械厂</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研究目的与意义</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在定向井、水平井和大位移井钻井施工中，为减少或者避免刮擦井壁、卡钻等事故的发生，更快更有效更经济地解决钻进过程中的井眼轨迹控制和调整问题，需使用井下可调变径稳定器。该稳定器通过地面开停泵液压式控制和井下机械式机构锁紧，来实现在井下准确变径，精确地控制井斜角和方位角。可以减少起下钻次数，更经济更精确地控制井眼轨迹，提高井身质量，缩短钻井周期。</w:t>
            </w:r>
          </w:p>
          <w:p w:rsidR="006426B6" w:rsidRPr="00AA0F62" w:rsidRDefault="006426B6" w:rsidP="00AA0F62">
            <w:pPr>
              <w:snapToGrid w:val="0"/>
              <w:spacing w:line="300" w:lineRule="auto"/>
              <w:ind w:firstLineChars="200" w:firstLine="422"/>
              <w:rPr>
                <w:rFonts w:ascii="仿宋" w:eastAsia="仿宋" w:hAnsi="仿宋" w:cs="仿宋_GB2312"/>
                <w:b/>
              </w:rPr>
            </w:pPr>
            <w:r w:rsidRPr="00AA0F62">
              <w:rPr>
                <w:rFonts w:ascii="仿宋" w:eastAsia="仿宋" w:hAnsi="仿宋" w:cs="仿宋_GB2312"/>
                <w:b/>
              </w:rPr>
              <w:lastRenderedPageBreak/>
              <w:t>研究内容</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钻井用井下可调变径稳定器的结构方案设计；(2)钻井用井下可调变径稳定器的性能参数、结构参数计算；(3)钻井用井下可调变径稳定器的结构强度计算；(4)绘制二维图、三维图；(5)原理样机（模型）制作。</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一、设计目标</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设计一种钻井用井下可变径稳定器，并完成实物模型的制作和模拟试验。</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二、主要技术参数</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工具最大外径：216mm；</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工具本体最大直径：200mm；</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工具长度：1000mm</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三、主要研究内容</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工具的结构方案设计；</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该工具在钻井液压力的作用下发生变径，主要变径机构有控制机构、径向伸缩机构构成；传动部分主要由上下芯轴串组成，节流部分由节流帽、蘑菇头等构成。</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工具的性能参数、结构参数计算；</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在规定的排量和压力下，完成工具的能力参数、操作参数的计算；完成变径过程压差变化及对径向活塞推动载荷计算；完成关键部件冲蚀计算。</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工具的结构强度计算；</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应用机械设计方法完成壳体、轴的载荷分析、受力分析和强度计算；必要时应用有限元方法进行分析计算。</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工作过程动画演示；</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完成工具的三维设计和动画演示。</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5、原理样机（模型）制作与径向活塞柱伸缩演示。</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完成原理样机的方案设计、绘制全部图纸；制作原理样机模型并进行伸缩变径实验。</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四、毕业设计基本要求</w:t>
            </w:r>
          </w:p>
          <w:p w:rsidR="006426B6" w:rsidRPr="00AA0F62" w:rsidRDefault="001833F0" w:rsidP="001833F0">
            <w:pPr>
              <w:tabs>
                <w:tab w:val="left" w:pos="361"/>
                <w:tab w:val="left" w:pos="566"/>
              </w:tabs>
              <w:adjustRightInd w:val="0"/>
              <w:snapToGrid w:val="0"/>
              <w:spacing w:line="300" w:lineRule="auto"/>
              <w:rPr>
                <w:rFonts w:ascii="仿宋" w:eastAsia="仿宋" w:hAnsi="仿宋" w:cs="仿宋_GB2312"/>
                <w:b/>
              </w:rPr>
            </w:pPr>
            <w:r>
              <w:rPr>
                <w:rFonts w:ascii="仿宋" w:eastAsia="仿宋" w:hAnsi="仿宋" w:cs="仿宋_GB2312" w:hint="eastAsia"/>
                <w:b/>
              </w:rPr>
              <w:t>1.</w:t>
            </w:r>
            <w:r w:rsidR="006426B6" w:rsidRPr="00AA0F62">
              <w:rPr>
                <w:rFonts w:ascii="仿宋" w:eastAsia="仿宋" w:hAnsi="仿宋" w:cs="仿宋_GB2312" w:hint="eastAsia"/>
                <w:b/>
              </w:rPr>
              <w:t>毕业设计(论文)正文：字数不少于1.2万字或1.2万字篇幅的内容；</w:t>
            </w:r>
          </w:p>
          <w:p w:rsidR="006426B6" w:rsidRPr="00AA0F62" w:rsidRDefault="001833F0" w:rsidP="001833F0">
            <w:pPr>
              <w:tabs>
                <w:tab w:val="left" w:pos="566"/>
                <w:tab w:val="left" w:pos="686"/>
              </w:tabs>
              <w:adjustRightInd w:val="0"/>
              <w:snapToGrid w:val="0"/>
              <w:spacing w:line="300" w:lineRule="auto"/>
              <w:rPr>
                <w:rFonts w:ascii="仿宋" w:eastAsia="仿宋" w:hAnsi="仿宋" w:cs="仿宋_GB2312"/>
                <w:b/>
              </w:rPr>
            </w:pPr>
            <w:r>
              <w:rPr>
                <w:rFonts w:ascii="仿宋" w:eastAsia="仿宋" w:hAnsi="仿宋" w:cs="仿宋_GB2312"/>
                <w:b/>
              </w:rPr>
              <w:t>2.</w:t>
            </w:r>
            <w:r w:rsidR="006426B6" w:rsidRPr="00AA0F62">
              <w:rPr>
                <w:rFonts w:ascii="仿宋" w:eastAsia="仿宋" w:hAnsi="仿宋" w:cs="仿宋_GB2312"/>
                <w:b/>
              </w:rPr>
              <w:t>文献阅读</w:t>
            </w:r>
            <w:r w:rsidR="006426B6" w:rsidRPr="00AA0F62">
              <w:rPr>
                <w:rFonts w:ascii="仿宋" w:eastAsia="仿宋" w:hAnsi="仿宋" w:cs="仿宋_GB2312" w:hint="eastAsia"/>
                <w:b/>
              </w:rPr>
              <w:t>：阅读与研究课题有关的有代表性的参考文献资料15篇以上。</w:t>
            </w:r>
          </w:p>
          <w:p w:rsidR="006426B6" w:rsidRPr="00AA0F62" w:rsidRDefault="001833F0" w:rsidP="001833F0">
            <w:pPr>
              <w:adjustRightInd w:val="0"/>
              <w:snapToGrid w:val="0"/>
              <w:spacing w:line="300" w:lineRule="auto"/>
              <w:rPr>
                <w:rFonts w:ascii="仿宋" w:eastAsia="仿宋" w:hAnsi="仿宋" w:cs="仿宋_GB2312"/>
                <w:b/>
              </w:rPr>
            </w:pPr>
            <w:r>
              <w:rPr>
                <w:rFonts w:ascii="仿宋" w:eastAsia="仿宋" w:hAnsi="仿宋" w:cs="仿宋_GB2312"/>
                <w:b/>
              </w:rPr>
              <w:t>3.</w:t>
            </w:r>
            <w:r w:rsidR="006426B6" w:rsidRPr="00AA0F62">
              <w:rPr>
                <w:rFonts w:ascii="仿宋" w:eastAsia="仿宋" w:hAnsi="仿宋" w:cs="仿宋_GB2312" w:hint="eastAsia"/>
                <w:b/>
              </w:rPr>
              <w:t>成果要求：完成原理样机的全部图纸设计；制作模型样机并进行试验。</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深地目标的地面自动瞄准模拟装置设计</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长江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湖北佳业石油机械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背景</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钻井机器人是未来石油天然气资源勘探开发的重要发展趋势。在水平井</w:t>
            </w:r>
            <w:r w:rsidRPr="00AA0F62">
              <w:rPr>
                <w:rFonts w:ascii="仿宋" w:eastAsia="仿宋" w:hAnsi="仿宋" w:cs="仿宋_GB2312" w:hint="eastAsia"/>
                <w:b/>
              </w:rPr>
              <w:t>和大位移井</w:t>
            </w:r>
            <w:r w:rsidRPr="00AA0F62">
              <w:rPr>
                <w:rFonts w:ascii="仿宋" w:eastAsia="仿宋" w:hAnsi="仿宋" w:cs="仿宋_GB2312"/>
                <w:b/>
              </w:rPr>
              <w:t>等复杂结构井型的钻井过程中，长达万米的钻杆柱在充满钻井液的井下三维狭窄</w:t>
            </w:r>
            <w:r w:rsidRPr="00AA0F62">
              <w:rPr>
                <w:rFonts w:ascii="仿宋" w:eastAsia="仿宋" w:hAnsi="仿宋" w:cs="仿宋_GB2312" w:hint="eastAsia"/>
                <w:b/>
              </w:rPr>
              <w:t>环形</w:t>
            </w:r>
            <w:r w:rsidRPr="00AA0F62">
              <w:rPr>
                <w:rFonts w:ascii="仿宋" w:eastAsia="仿宋" w:hAnsi="仿宋" w:cs="仿宋_GB2312"/>
                <w:b/>
              </w:rPr>
              <w:t>空间中</w:t>
            </w:r>
            <w:r w:rsidRPr="00AA0F62">
              <w:rPr>
                <w:rFonts w:ascii="仿宋" w:eastAsia="仿宋" w:hAnsi="仿宋" w:cs="仿宋_GB2312" w:hint="eastAsia"/>
                <w:b/>
              </w:rPr>
              <w:t>运动形态</w:t>
            </w:r>
            <w:r w:rsidRPr="00AA0F62">
              <w:rPr>
                <w:rFonts w:ascii="仿宋" w:eastAsia="仿宋" w:hAnsi="仿宋" w:cs="仿宋_GB2312"/>
                <w:b/>
              </w:rPr>
              <w:t>的</w:t>
            </w:r>
            <w:r w:rsidRPr="00AA0F62">
              <w:rPr>
                <w:rFonts w:ascii="仿宋" w:eastAsia="仿宋" w:hAnsi="仿宋" w:cs="仿宋_GB2312" w:hint="eastAsia"/>
                <w:b/>
              </w:rPr>
              <w:t>精确</w:t>
            </w:r>
            <w:r w:rsidRPr="00AA0F62">
              <w:rPr>
                <w:rFonts w:ascii="仿宋" w:eastAsia="仿宋" w:hAnsi="仿宋" w:cs="仿宋_GB2312"/>
                <w:b/>
              </w:rPr>
              <w:t>控制</w:t>
            </w:r>
            <w:r w:rsidRPr="00AA0F62">
              <w:rPr>
                <w:rFonts w:ascii="仿宋" w:eastAsia="仿宋" w:hAnsi="仿宋" w:cs="仿宋_GB2312" w:hint="eastAsia"/>
                <w:b/>
              </w:rPr>
              <w:t>和自动制导技术，是</w:t>
            </w:r>
            <w:r w:rsidRPr="00AA0F62">
              <w:rPr>
                <w:rFonts w:ascii="仿宋" w:eastAsia="仿宋" w:hAnsi="仿宋" w:cs="仿宋_GB2312"/>
                <w:b/>
              </w:rPr>
              <w:t>钻井智能化和钻井机器人发展的重要</w:t>
            </w:r>
            <w:r w:rsidRPr="00AA0F62">
              <w:rPr>
                <w:rFonts w:ascii="仿宋" w:eastAsia="仿宋" w:hAnsi="仿宋" w:cs="仿宋_GB2312" w:hint="eastAsia"/>
                <w:b/>
              </w:rPr>
              <w:t>关键</w:t>
            </w:r>
            <w:r w:rsidRPr="00AA0F62">
              <w:rPr>
                <w:rFonts w:ascii="仿宋" w:eastAsia="仿宋" w:hAnsi="仿宋" w:cs="仿宋_GB2312"/>
                <w:b/>
              </w:rPr>
              <w:t>技术</w:t>
            </w:r>
            <w:r w:rsidRPr="00AA0F62">
              <w:rPr>
                <w:rFonts w:ascii="仿宋" w:eastAsia="仿宋" w:hAnsi="仿宋" w:cs="仿宋_GB2312" w:hint="eastAsia"/>
                <w:b/>
              </w:rPr>
              <w:t>核心</w:t>
            </w:r>
            <w:r w:rsidRPr="00AA0F62">
              <w:rPr>
                <w:rFonts w:ascii="仿宋" w:eastAsia="仿宋" w:hAnsi="仿宋" w:cs="仿宋_GB2312"/>
                <w:b/>
              </w:rPr>
              <w:t>。</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提出了一种基于地面电动钻井转盘（或顶驱装置）对地下数千米深层目标，进行井下自动导向钻井的新技术，该技术是相当于为井下深地钻探的定向钻井安装了一个“瞄准器”或“眼睛”。该“瞄准器”</w:t>
            </w:r>
            <w:r w:rsidRPr="00AA0F62">
              <w:rPr>
                <w:rFonts w:ascii="仿宋" w:eastAsia="仿宋" w:hAnsi="仿宋" w:cs="仿宋_GB2312" w:hint="eastAsia"/>
                <w:b/>
              </w:rPr>
              <w:lastRenderedPageBreak/>
              <w:t>的成功研发将促进现有钻井技术水平的革命性飞跃。</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内容</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该毕业设计拟以</w:t>
            </w:r>
            <w:r w:rsidRPr="00AA0F62">
              <w:rPr>
                <w:rFonts w:ascii="仿宋" w:eastAsia="仿宋" w:hAnsi="仿宋" w:cs="仿宋_GB2312"/>
                <w:b/>
              </w:rPr>
              <w:t>ZJ40LDB</w:t>
            </w:r>
            <w:r w:rsidRPr="00AA0F62">
              <w:rPr>
                <w:rFonts w:ascii="仿宋" w:eastAsia="仿宋" w:hAnsi="仿宋" w:cs="仿宋_GB2312" w:hint="eastAsia"/>
                <w:b/>
              </w:rPr>
              <w:t>钻机为例，设计一个模拟该瞄准器对深地目标进行地面自动瞄准、实时制导、精确中靶等功能的室内装置。</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1</w:t>
            </w:r>
            <w:r w:rsidRPr="00AA0F62">
              <w:rPr>
                <w:rFonts w:ascii="仿宋" w:eastAsia="仿宋" w:hAnsi="仿宋" w:cs="仿宋_GB2312" w:hint="eastAsia"/>
                <w:b/>
              </w:rPr>
              <w:t>）总体方案设计；（</w:t>
            </w:r>
            <w:r w:rsidRPr="00AA0F62">
              <w:rPr>
                <w:rFonts w:ascii="仿宋" w:eastAsia="仿宋" w:hAnsi="仿宋" w:cs="仿宋_GB2312"/>
                <w:b/>
              </w:rPr>
              <w:t>2</w:t>
            </w:r>
            <w:r w:rsidRPr="00AA0F62">
              <w:rPr>
                <w:rFonts w:ascii="仿宋" w:eastAsia="仿宋" w:hAnsi="仿宋" w:cs="仿宋_GB2312" w:hint="eastAsia"/>
                <w:b/>
              </w:rPr>
              <w:t>）传动系统设计；（</w:t>
            </w:r>
            <w:r w:rsidRPr="00AA0F62">
              <w:rPr>
                <w:rFonts w:ascii="仿宋" w:eastAsia="仿宋" w:hAnsi="仿宋" w:cs="仿宋_GB2312"/>
                <w:b/>
              </w:rPr>
              <w:t>3</w:t>
            </w:r>
            <w:r w:rsidRPr="00AA0F62">
              <w:rPr>
                <w:rFonts w:ascii="仿宋" w:eastAsia="仿宋" w:hAnsi="仿宋" w:cs="仿宋_GB2312" w:hint="eastAsia"/>
                <w:b/>
              </w:rPr>
              <w:t>）控制系统设计及部分软件编制；（</w:t>
            </w:r>
            <w:r w:rsidRPr="00AA0F62">
              <w:rPr>
                <w:rFonts w:ascii="仿宋" w:eastAsia="仿宋" w:hAnsi="仿宋" w:cs="仿宋_GB2312"/>
                <w:b/>
              </w:rPr>
              <w:t>4</w:t>
            </w:r>
            <w:r w:rsidRPr="00AA0F62">
              <w:rPr>
                <w:rFonts w:ascii="仿宋" w:eastAsia="仿宋" w:hAnsi="仿宋" w:cs="仿宋_GB2312" w:hint="eastAsia"/>
                <w:b/>
              </w:rPr>
              <w:t>）详细结构设计及校核；（</w:t>
            </w:r>
            <w:r w:rsidRPr="00AA0F62">
              <w:rPr>
                <w:rFonts w:ascii="仿宋" w:eastAsia="仿宋" w:hAnsi="仿宋" w:cs="仿宋_GB2312"/>
                <w:b/>
              </w:rPr>
              <w:t>5</w:t>
            </w:r>
            <w:r w:rsidRPr="00AA0F62">
              <w:rPr>
                <w:rFonts w:ascii="仿宋" w:eastAsia="仿宋" w:hAnsi="仿宋" w:cs="仿宋_GB2312" w:hint="eastAsia"/>
                <w:b/>
              </w:rPr>
              <w:t>）图纸绘制。</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b/>
              </w:rPr>
              <w:lastRenderedPageBreak/>
              <w:t>1</w:t>
            </w:r>
            <w:r w:rsidRPr="00AA0F62">
              <w:rPr>
                <w:rFonts w:ascii="仿宋" w:eastAsia="仿宋" w:hAnsi="仿宋" w:cs="仿宋_GB2312" w:hint="eastAsia"/>
                <w:b/>
              </w:rPr>
              <w:t>、设计参数</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1</w:t>
            </w:r>
            <w:r w:rsidRPr="00AA0F62">
              <w:rPr>
                <w:rFonts w:ascii="仿宋" w:eastAsia="仿宋" w:hAnsi="仿宋" w:cs="仿宋_GB2312" w:hint="eastAsia"/>
                <w:b/>
              </w:rPr>
              <w:t>）模拟装置的方案优选及几何比例系数的确定。初定装置设计高度h0=3-5m。</w:t>
            </w:r>
          </w:p>
          <w:p w:rsidR="006426B6" w:rsidRPr="00AA0F62" w:rsidRDefault="006426B6" w:rsidP="001833F0">
            <w:pPr>
              <w:adjustRightInd w:val="0"/>
              <w:snapToGrid w:val="0"/>
              <w:spacing w:line="300" w:lineRule="auto"/>
              <w:jc w:val="center"/>
              <w:rPr>
                <w:rFonts w:ascii="仿宋" w:eastAsia="仿宋" w:hAnsi="仿宋" w:cs="仿宋_GB2312"/>
                <w:b/>
              </w:rPr>
            </w:pPr>
            <w:r w:rsidRPr="00AA0F62">
              <w:rPr>
                <w:rFonts w:ascii="仿宋" w:eastAsia="仿宋" w:hAnsi="仿宋" w:cs="仿宋_GB2312" w:hint="eastAsia"/>
                <w:b/>
                <w:noProof/>
              </w:rPr>
              <w:drawing>
                <wp:inline distT="0" distB="0" distL="114300" distR="114300" wp14:anchorId="39462055" wp14:editId="525320FD">
                  <wp:extent cx="1566545" cy="1181100"/>
                  <wp:effectExtent l="0" t="0" r="14605" b="0"/>
                  <wp:docPr id="2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pic:cNvPicPr>
                        </pic:nvPicPr>
                        <pic:blipFill>
                          <a:blip r:embed="rId47"/>
                          <a:stretch>
                            <a:fillRect/>
                          </a:stretch>
                        </pic:blipFill>
                        <pic:spPr>
                          <a:xfrm>
                            <a:off x="0" y="0"/>
                            <a:ext cx="1566545" cy="1181100"/>
                          </a:xfrm>
                          <a:prstGeom prst="rect">
                            <a:avLst/>
                          </a:prstGeom>
                          <a:noFill/>
                          <a:ln w="9525">
                            <a:noFill/>
                          </a:ln>
                        </pic:spPr>
                      </pic:pic>
                    </a:graphicData>
                  </a:graphic>
                </wp:inline>
              </w:drawing>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2</w:t>
            </w:r>
            <w:r w:rsidRPr="00AA0F62">
              <w:rPr>
                <w:rFonts w:ascii="仿宋" w:eastAsia="仿宋" w:hAnsi="仿宋" w:cs="仿宋_GB2312" w:hint="eastAsia"/>
                <w:b/>
              </w:rPr>
              <w:t>）完成地面瞄准器制导功能</w:t>
            </w:r>
            <w:r w:rsidRPr="00AA0F62">
              <w:rPr>
                <w:rFonts w:ascii="仿宋" w:eastAsia="仿宋" w:hAnsi="仿宋" w:cs="仿宋_GB2312" w:hint="eastAsia"/>
                <w:b/>
              </w:rPr>
              <w:lastRenderedPageBreak/>
              <w:t>的室内模拟装置的机械结构设计。最大井斜度Alph=90°。</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3</w:t>
            </w:r>
            <w:r w:rsidRPr="00AA0F62">
              <w:rPr>
                <w:rFonts w:ascii="仿宋" w:eastAsia="仿宋" w:hAnsi="仿宋" w:cs="仿宋_GB2312" w:hint="eastAsia"/>
                <w:b/>
              </w:rPr>
              <w:t>）完成地面瞄准器制导功能的控制系统的设计。模拟井筒直径≤127mm。</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4</w:t>
            </w:r>
            <w:r w:rsidRPr="00AA0F62">
              <w:rPr>
                <w:rFonts w:ascii="仿宋" w:eastAsia="仿宋" w:hAnsi="仿宋" w:cs="仿宋_GB2312" w:hint="eastAsia"/>
                <w:b/>
              </w:rPr>
              <w:t>）考虑地下数千米钻柱与井壁阻尼作用效应后的模拟试验方案。模拟垂直井深Dve≈3000m；水平位移LH≈3000m。</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4</w:t>
            </w:r>
            <w:r w:rsidRPr="00AA0F62">
              <w:rPr>
                <w:rFonts w:ascii="仿宋" w:eastAsia="仿宋" w:hAnsi="仿宋" w:cs="仿宋_GB2312" w:hint="eastAsia"/>
                <w:b/>
              </w:rPr>
              <w:t>）目标工具面控制精度±</w:t>
            </w:r>
            <w:r w:rsidRPr="00AA0F62">
              <w:rPr>
                <w:rFonts w:ascii="仿宋" w:eastAsia="仿宋" w:hAnsi="仿宋" w:cs="仿宋_GB2312"/>
                <w:b/>
              </w:rPr>
              <w:t>5</w:t>
            </w:r>
            <w:r w:rsidRPr="00AA0F62">
              <w:rPr>
                <w:rFonts w:ascii="仿宋" w:eastAsia="仿宋" w:hAnsi="仿宋" w:cs="仿宋_GB2312" w:hint="eastAsia"/>
                <w:b/>
              </w:rPr>
              <w:t>°；滑动钻进工具面符合率≥</w:t>
            </w:r>
            <w:r w:rsidR="001833F0">
              <w:rPr>
                <w:rFonts w:ascii="仿宋" w:eastAsia="仿宋" w:hAnsi="仿宋" w:cs="仿宋_GB2312"/>
                <w:b/>
              </w:rPr>
              <w:t>90</w:t>
            </w:r>
            <w:r w:rsidRPr="00AA0F62">
              <w:rPr>
                <w:rFonts w:ascii="仿宋" w:eastAsia="仿宋" w:hAnsi="仿宋" w:cs="仿宋_GB2312" w:hint="eastAsia"/>
                <w:b/>
              </w:rPr>
              <w:t>。</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2</w:t>
            </w:r>
            <w:r w:rsidRPr="00AA0F62">
              <w:rPr>
                <w:rFonts w:ascii="仿宋" w:eastAsia="仿宋" w:hAnsi="仿宋" w:cs="仿宋_GB2312" w:hint="eastAsia"/>
                <w:b/>
              </w:rPr>
              <w:t>、毕业设计</w:t>
            </w:r>
            <w:r w:rsidRPr="00AA0F62">
              <w:rPr>
                <w:rFonts w:ascii="仿宋" w:eastAsia="仿宋" w:hAnsi="仿宋" w:cs="仿宋_GB2312"/>
                <w:b/>
              </w:rPr>
              <w:t>(</w:t>
            </w:r>
            <w:r w:rsidRPr="00AA0F62">
              <w:rPr>
                <w:rFonts w:ascii="仿宋" w:eastAsia="仿宋" w:hAnsi="仿宋" w:cs="仿宋_GB2312" w:hint="eastAsia"/>
                <w:b/>
              </w:rPr>
              <w:t>论文</w:t>
            </w:r>
            <w:r w:rsidRPr="00AA0F62">
              <w:rPr>
                <w:rFonts w:ascii="仿宋" w:eastAsia="仿宋" w:hAnsi="仿宋" w:cs="仿宋_GB2312"/>
                <w:b/>
              </w:rPr>
              <w:t>)</w:t>
            </w:r>
            <w:r w:rsidRPr="00AA0F62">
              <w:rPr>
                <w:rFonts w:ascii="仿宋" w:eastAsia="仿宋" w:hAnsi="仿宋" w:cs="仿宋_GB2312" w:hint="eastAsia"/>
                <w:b/>
              </w:rPr>
              <w:t>应完成的主要内容</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1</w:t>
            </w:r>
            <w:r w:rsidRPr="00AA0F62">
              <w:rPr>
                <w:rFonts w:ascii="仿宋" w:eastAsia="仿宋" w:hAnsi="仿宋" w:cs="仿宋_GB2312" w:hint="eastAsia"/>
                <w:b/>
              </w:rPr>
              <w:t>）</w:t>
            </w:r>
            <w:r w:rsidRPr="00AA0F62">
              <w:rPr>
                <w:rFonts w:ascii="仿宋" w:eastAsia="仿宋" w:hAnsi="仿宋" w:cs="仿宋_GB2312"/>
                <w:b/>
              </w:rPr>
              <w:tab/>
            </w:r>
            <w:r w:rsidRPr="00AA0F62">
              <w:rPr>
                <w:rFonts w:ascii="仿宋" w:eastAsia="仿宋" w:hAnsi="仿宋" w:cs="仿宋_GB2312" w:hint="eastAsia"/>
                <w:b/>
              </w:rPr>
              <w:t>查阅参考文献</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2</w:t>
            </w:r>
            <w:r w:rsidRPr="00AA0F62">
              <w:rPr>
                <w:rFonts w:ascii="仿宋" w:eastAsia="仿宋" w:hAnsi="仿宋" w:cs="仿宋_GB2312" w:hint="eastAsia"/>
                <w:b/>
              </w:rPr>
              <w:t>）撰写开题报告</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3</w:t>
            </w:r>
            <w:r w:rsidRPr="00AA0F62">
              <w:rPr>
                <w:rFonts w:ascii="仿宋" w:eastAsia="仿宋" w:hAnsi="仿宋" w:cs="仿宋_GB2312" w:hint="eastAsia"/>
                <w:b/>
              </w:rPr>
              <w:t>）地面自动瞄准模拟装置设计</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1</w:t>
            </w:r>
            <w:r w:rsidRPr="00AA0F62">
              <w:rPr>
                <w:rFonts w:ascii="仿宋" w:eastAsia="仿宋" w:hAnsi="仿宋" w:cs="仿宋_GB2312" w:hint="eastAsia"/>
                <w:b/>
              </w:rPr>
              <w:t>）总体方案设计；</w:t>
            </w:r>
            <w:r w:rsidRPr="00AA0F62">
              <w:rPr>
                <w:rFonts w:ascii="仿宋" w:eastAsia="仿宋" w:hAnsi="仿宋" w:cs="仿宋_GB2312"/>
                <w:b/>
              </w:rPr>
              <w:t>2</w:t>
            </w:r>
            <w:r w:rsidRPr="00AA0F62">
              <w:rPr>
                <w:rFonts w:ascii="仿宋" w:eastAsia="仿宋" w:hAnsi="仿宋" w:cs="仿宋_GB2312" w:hint="eastAsia"/>
                <w:b/>
              </w:rPr>
              <w:t>）传动系统设计；</w:t>
            </w:r>
            <w:r w:rsidRPr="00AA0F62">
              <w:rPr>
                <w:rFonts w:ascii="仿宋" w:eastAsia="仿宋" w:hAnsi="仿宋" w:cs="仿宋_GB2312"/>
                <w:b/>
              </w:rPr>
              <w:t>3</w:t>
            </w:r>
            <w:r w:rsidRPr="00AA0F62">
              <w:rPr>
                <w:rFonts w:ascii="仿宋" w:eastAsia="仿宋" w:hAnsi="仿宋" w:cs="仿宋_GB2312" w:hint="eastAsia"/>
                <w:b/>
              </w:rPr>
              <w:t>）控制系统设计及部分软件编制；</w:t>
            </w:r>
            <w:r w:rsidRPr="00AA0F62">
              <w:rPr>
                <w:rFonts w:ascii="仿宋" w:eastAsia="仿宋" w:hAnsi="仿宋" w:cs="仿宋_GB2312"/>
                <w:b/>
              </w:rPr>
              <w:t>4</w:t>
            </w:r>
            <w:r w:rsidRPr="00AA0F62">
              <w:rPr>
                <w:rFonts w:ascii="仿宋" w:eastAsia="仿宋" w:hAnsi="仿宋" w:cs="仿宋_GB2312" w:hint="eastAsia"/>
                <w:b/>
              </w:rPr>
              <w:t>）详细结构设计及校核；</w:t>
            </w:r>
            <w:r w:rsidRPr="00AA0F62">
              <w:rPr>
                <w:rFonts w:ascii="仿宋" w:eastAsia="仿宋" w:hAnsi="仿宋" w:cs="仿宋_GB2312"/>
                <w:b/>
              </w:rPr>
              <w:t>5</w:t>
            </w:r>
            <w:r w:rsidRPr="00AA0F62">
              <w:rPr>
                <w:rFonts w:ascii="仿宋" w:eastAsia="仿宋" w:hAnsi="仿宋" w:cs="仿宋_GB2312" w:hint="eastAsia"/>
                <w:b/>
              </w:rPr>
              <w:t>）图纸绘制。</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3</w:t>
            </w:r>
            <w:r w:rsidRPr="00AA0F62">
              <w:rPr>
                <w:rFonts w:ascii="仿宋" w:eastAsia="仿宋" w:hAnsi="仿宋" w:cs="仿宋_GB2312" w:hint="eastAsia"/>
                <w:b/>
              </w:rPr>
              <w:t>、毕业设计</w:t>
            </w:r>
            <w:r w:rsidRPr="00AA0F62">
              <w:rPr>
                <w:rFonts w:ascii="仿宋" w:eastAsia="仿宋" w:hAnsi="仿宋" w:cs="仿宋_GB2312"/>
                <w:b/>
              </w:rPr>
              <w:t>(</w:t>
            </w:r>
            <w:r w:rsidRPr="00AA0F62">
              <w:rPr>
                <w:rFonts w:ascii="仿宋" w:eastAsia="仿宋" w:hAnsi="仿宋" w:cs="仿宋_GB2312" w:hint="eastAsia"/>
                <w:b/>
              </w:rPr>
              <w:t>论文</w:t>
            </w:r>
            <w:r w:rsidRPr="00AA0F62">
              <w:rPr>
                <w:rFonts w:ascii="仿宋" w:eastAsia="仿宋" w:hAnsi="仿宋" w:cs="仿宋_GB2312"/>
                <w:b/>
              </w:rPr>
              <w:t>)</w:t>
            </w:r>
            <w:r w:rsidRPr="00AA0F62">
              <w:rPr>
                <w:rFonts w:ascii="仿宋" w:eastAsia="仿宋" w:hAnsi="仿宋" w:cs="仿宋_GB2312" w:hint="eastAsia"/>
                <w:b/>
              </w:rPr>
              <w:t>的目标及具体要求</w:t>
            </w:r>
          </w:p>
          <w:p w:rsidR="006426B6" w:rsidRPr="00AA0F62" w:rsidRDefault="006426B6"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毕业设计</w:t>
            </w:r>
            <w:r w:rsidRPr="00AA0F62">
              <w:rPr>
                <w:rFonts w:ascii="仿宋" w:eastAsia="仿宋" w:hAnsi="仿宋" w:cs="仿宋_GB2312"/>
                <w:b/>
              </w:rPr>
              <w:t>(</w:t>
            </w:r>
            <w:r w:rsidRPr="00AA0F62">
              <w:rPr>
                <w:rFonts w:ascii="仿宋" w:eastAsia="仿宋" w:hAnsi="仿宋" w:cs="仿宋_GB2312" w:hint="eastAsia"/>
                <w:b/>
              </w:rPr>
              <w:t>论文</w:t>
            </w:r>
            <w:r w:rsidRPr="00AA0F62">
              <w:rPr>
                <w:rFonts w:ascii="仿宋" w:eastAsia="仿宋" w:hAnsi="仿宋" w:cs="仿宋_GB2312"/>
                <w:b/>
              </w:rPr>
              <w:t>)</w:t>
            </w:r>
            <w:r w:rsidRPr="00AA0F62">
              <w:rPr>
                <w:rFonts w:ascii="仿宋" w:eastAsia="仿宋" w:hAnsi="仿宋" w:cs="仿宋_GB2312" w:hint="eastAsia"/>
                <w:b/>
              </w:rPr>
              <w:t>正文：字数不少于</w:t>
            </w:r>
            <w:r w:rsidRPr="00AA0F62">
              <w:rPr>
                <w:rFonts w:ascii="仿宋" w:eastAsia="仿宋" w:hAnsi="仿宋" w:cs="仿宋_GB2312"/>
                <w:b/>
              </w:rPr>
              <w:t>1.2</w:t>
            </w:r>
            <w:r w:rsidRPr="00AA0F62">
              <w:rPr>
                <w:rFonts w:ascii="仿宋" w:eastAsia="仿宋" w:hAnsi="仿宋" w:cs="仿宋_GB2312" w:hint="eastAsia"/>
                <w:b/>
              </w:rPr>
              <w:t>万字或</w:t>
            </w:r>
            <w:r w:rsidRPr="00AA0F62">
              <w:rPr>
                <w:rFonts w:ascii="仿宋" w:eastAsia="仿宋" w:hAnsi="仿宋" w:cs="仿宋_GB2312"/>
                <w:b/>
              </w:rPr>
              <w:t>1.2</w:t>
            </w:r>
            <w:r w:rsidRPr="00AA0F62">
              <w:rPr>
                <w:rFonts w:ascii="仿宋" w:eastAsia="仿宋" w:hAnsi="仿宋" w:cs="仿宋_GB2312" w:hint="eastAsia"/>
                <w:b/>
              </w:rPr>
              <w:t>万字篇幅的内容；</w:t>
            </w:r>
          </w:p>
          <w:p w:rsidR="006426B6" w:rsidRPr="00AA0F62" w:rsidRDefault="006426B6"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文献阅读：阅读与研究课题有关的有代表性的参考文献资料</w:t>
            </w:r>
            <w:r w:rsidRPr="00AA0F62">
              <w:rPr>
                <w:rFonts w:ascii="仿宋" w:eastAsia="仿宋" w:hAnsi="仿宋" w:cs="仿宋_GB2312"/>
                <w:b/>
              </w:rPr>
              <w:t>15</w:t>
            </w:r>
            <w:r w:rsidRPr="00AA0F62">
              <w:rPr>
                <w:rFonts w:ascii="仿宋" w:eastAsia="仿宋" w:hAnsi="仿宋" w:cs="仿宋_GB2312" w:hint="eastAsia"/>
                <w:b/>
              </w:rPr>
              <w:t>篇以上。</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绘图要求</w:t>
            </w:r>
            <w:r w:rsidRPr="00AA0F62">
              <w:rPr>
                <w:rFonts w:ascii="仿宋" w:eastAsia="仿宋" w:hAnsi="仿宋" w:cs="仿宋_GB2312"/>
                <w:b/>
              </w:rPr>
              <w:t>:</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1</w:t>
            </w:r>
            <w:r w:rsidRPr="00AA0F62">
              <w:rPr>
                <w:rFonts w:ascii="仿宋" w:eastAsia="仿宋" w:hAnsi="仿宋" w:cs="仿宋_GB2312" w:hint="eastAsia"/>
                <w:b/>
              </w:rPr>
              <w:t>）总体方案设计总装图</w:t>
            </w:r>
            <w:r w:rsidRPr="00AA0F62">
              <w:rPr>
                <w:rFonts w:ascii="仿宋" w:eastAsia="仿宋" w:hAnsi="仿宋" w:cs="仿宋_GB2312"/>
                <w:b/>
              </w:rPr>
              <w:t>1</w:t>
            </w:r>
            <w:r w:rsidRPr="00AA0F62">
              <w:rPr>
                <w:rFonts w:ascii="仿宋" w:eastAsia="仿宋" w:hAnsi="仿宋" w:cs="仿宋_GB2312" w:hint="eastAsia"/>
                <w:b/>
              </w:rPr>
              <w:t>张；</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2</w:t>
            </w:r>
            <w:r w:rsidRPr="00AA0F62">
              <w:rPr>
                <w:rFonts w:ascii="仿宋" w:eastAsia="仿宋" w:hAnsi="仿宋" w:cs="仿宋_GB2312" w:hint="eastAsia"/>
                <w:b/>
              </w:rPr>
              <w:t>）零部件图</w:t>
            </w:r>
            <w:r w:rsidRPr="00AA0F62">
              <w:rPr>
                <w:rFonts w:ascii="仿宋" w:eastAsia="仿宋" w:hAnsi="仿宋" w:cs="仿宋_GB2312"/>
                <w:b/>
              </w:rPr>
              <w:t>3-5</w:t>
            </w:r>
            <w:r w:rsidRPr="00AA0F62">
              <w:rPr>
                <w:rFonts w:ascii="仿宋" w:eastAsia="仿宋" w:hAnsi="仿宋" w:cs="仿宋_GB2312" w:hint="eastAsia"/>
                <w:b/>
              </w:rPr>
              <w:t>张。</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新型压裂滑套开关工具设计与分析</w:t>
            </w: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长江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西安石油大佳润实业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虽然国内已经开发了很多种压裂滑套开关工具，配合压裂滑套实现压裂与生产一体化，并实现选择性开采。但这些技术的共同缺陷是需要下球座投球封堵影响到采油通道的直径，且下入开关工具的时候均需要精确定位。本设计提出了一种无需精确定位的由连续管连接的液压式滑套开关工具，其主要结构组成包括芯轴、上接头、下接头、活塞、卡爪和弹簧套等。</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的主要内容有：（1）滑套开关工具结构方案设计；（2）滑套开关工具结构设计，总体参数计算；（3）滑套开关工具主要零件（3种以上）设计计算；（4）滑套开关工具主要零件有限元分析；（5）三维模型设计与工作过程动画演示。</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综合并对分析两种滑套开关工具结构方案比，确定合适的工具结构方案；</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绘制出滑套开关工具装配图和关键部件的零件图。技术要求：适用套管内径：</w:t>
            </w:r>
            <w:r w:rsidRPr="00AA0F62">
              <w:rPr>
                <w:rFonts w:eastAsia="仿宋"/>
                <w:b/>
              </w:rPr>
              <w:t>Ø</w:t>
            </w:r>
            <w:r w:rsidRPr="00AA0F62">
              <w:rPr>
                <w:rFonts w:ascii="仿宋" w:eastAsia="仿宋" w:hAnsi="仿宋" w:cs="仿宋_GB2312" w:hint="eastAsia"/>
                <w:b/>
              </w:rPr>
              <w:t>121-124mm；工作压力：70MPa；工作温度：≤150℃；滑套打开力≤20kN；</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对卡爪、接头等</w:t>
            </w:r>
            <w:r w:rsidRPr="00AA0F62">
              <w:rPr>
                <w:rFonts w:ascii="仿宋" w:eastAsia="仿宋" w:hAnsi="仿宋" w:cs="仿宋_GB2312"/>
                <w:b/>
              </w:rPr>
              <w:t>两个以上关键部件</w:t>
            </w:r>
            <w:r w:rsidRPr="00AA0F62">
              <w:rPr>
                <w:rFonts w:ascii="仿宋" w:eastAsia="仿宋" w:hAnsi="仿宋" w:cs="仿宋_GB2312" w:hint="eastAsia"/>
                <w:b/>
              </w:rPr>
              <w:t>进行有限元</w:t>
            </w:r>
            <w:r w:rsidRPr="00AA0F62">
              <w:rPr>
                <w:rFonts w:ascii="仿宋" w:eastAsia="仿宋" w:hAnsi="仿宋" w:cs="仿宋_GB2312"/>
                <w:b/>
              </w:rPr>
              <w:t>分析，</w:t>
            </w:r>
            <w:r w:rsidRPr="00AA0F62">
              <w:rPr>
                <w:rFonts w:ascii="仿宋" w:eastAsia="仿宋" w:hAnsi="仿宋" w:cs="仿宋_GB2312" w:hint="eastAsia"/>
                <w:b/>
              </w:rPr>
              <w:t>并</w:t>
            </w:r>
            <w:r w:rsidRPr="00AA0F62">
              <w:rPr>
                <w:rFonts w:ascii="仿宋" w:eastAsia="仿宋" w:hAnsi="仿宋" w:cs="仿宋_GB2312"/>
                <w:b/>
              </w:rPr>
              <w:t>在初始设计方案基础上，进行</w:t>
            </w:r>
            <w:r w:rsidRPr="00AA0F62">
              <w:rPr>
                <w:rFonts w:ascii="仿宋" w:eastAsia="仿宋" w:hAnsi="仿宋" w:cs="仿宋_GB2312" w:hint="eastAsia"/>
                <w:b/>
              </w:rPr>
              <w:t>优化设计。</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利用工程软件对开关工具打开或关闭滑套过程进行三维动画仿真。</w:t>
            </w:r>
          </w:p>
        </w:tc>
      </w:tr>
      <w:tr w:rsidR="006426B6"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F613FC" w:rsidRDefault="006426B6"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Φ</w:t>
            </w:r>
            <w:r w:rsidRPr="00AA0F62">
              <w:rPr>
                <w:rFonts w:ascii="仿宋" w:eastAsia="仿宋" w:hAnsi="仿宋" w:cs="仿宋_GB2312"/>
                <w:b/>
              </w:rPr>
              <w:t>1</w:t>
            </w:r>
            <w:r w:rsidRPr="00AA0F62">
              <w:rPr>
                <w:rFonts w:ascii="仿宋" w:eastAsia="仿宋" w:hAnsi="仿宋" w:cs="仿宋_GB2312" w:hint="eastAsia"/>
                <w:b/>
              </w:rPr>
              <w:t>×</w:t>
            </w:r>
            <w:r w:rsidRPr="00AA0F62">
              <w:rPr>
                <w:rFonts w:ascii="仿宋" w:eastAsia="仿宋" w:hAnsi="仿宋" w:cs="仿宋_GB2312"/>
                <w:b/>
              </w:rPr>
              <w:t>1.2m</w:t>
            </w:r>
            <w:r w:rsidRPr="00AA0F62">
              <w:rPr>
                <w:rFonts w:ascii="仿宋" w:eastAsia="仿宋" w:hAnsi="仿宋" w:cs="仿宋_GB2312" w:hint="eastAsia"/>
                <w:b/>
              </w:rPr>
              <w:t>实验用搅拌槽的设计</w:t>
            </w:r>
          </w:p>
          <w:p w:rsidR="006426B6" w:rsidRPr="00AA0F62" w:rsidRDefault="006426B6" w:rsidP="00AA0F62">
            <w:pPr>
              <w:adjustRightInd w:val="0"/>
              <w:snapToGrid w:val="0"/>
              <w:spacing w:line="300" w:lineRule="auto"/>
              <w:rPr>
                <w:rFonts w:ascii="仿宋" w:eastAsia="仿宋" w:hAnsi="仿宋" w:cs="仿宋_GB2312"/>
                <w:b/>
              </w:rPr>
            </w:pPr>
          </w:p>
        </w:tc>
        <w:tc>
          <w:tcPr>
            <w:tcW w:w="992" w:type="dxa"/>
            <w:tcBorders>
              <w:top w:val="single" w:sz="4" w:space="0" w:color="auto"/>
              <w:left w:val="single" w:sz="4" w:space="0" w:color="auto"/>
              <w:bottom w:val="single" w:sz="4" w:space="0" w:color="auto"/>
              <w:right w:val="single" w:sz="4" w:space="0" w:color="auto"/>
            </w:tcBorders>
            <w:vAlign w:val="center"/>
          </w:tcPr>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长江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1833F0" w:rsidP="00AA0F62">
            <w:pPr>
              <w:adjustRightInd w:val="0"/>
              <w:snapToGrid w:val="0"/>
              <w:spacing w:line="300" w:lineRule="auto"/>
              <w:rPr>
                <w:rFonts w:ascii="仿宋" w:eastAsia="仿宋" w:hAnsi="仿宋" w:cs="仿宋_GB2312"/>
                <w:b/>
              </w:rPr>
            </w:pPr>
            <w:r w:rsidRPr="001833F0">
              <w:rPr>
                <w:rFonts w:ascii="仿宋" w:eastAsia="仿宋" w:hAnsi="仿宋" w:cs="仿宋_GB2312" w:hint="eastAsia"/>
                <w:b/>
              </w:rPr>
              <w:t>中石化石油机械公司第四机械厂</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AA0F62">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搅拌混合设备是化工、冶金、医药、食品、饲料等各种工业反应所不可或缺的重要工具</w:t>
            </w:r>
            <w:r w:rsidRPr="00AA0F62">
              <w:rPr>
                <w:rFonts w:ascii="仿宋" w:eastAsia="仿宋" w:hAnsi="仿宋" w:cs="仿宋_GB2312"/>
                <w:b/>
              </w:rPr>
              <w:t>,</w:t>
            </w:r>
            <w:r w:rsidRPr="00AA0F62">
              <w:rPr>
                <w:rFonts w:ascii="仿宋" w:eastAsia="仿宋" w:hAnsi="仿宋" w:cs="仿宋_GB2312" w:hint="eastAsia"/>
                <w:b/>
              </w:rPr>
              <w:t>本课题设计的搅拌槽既适用于选矿业，也可用作各种化工业的配料搅拌。</w:t>
            </w:r>
            <w:r w:rsidRPr="00AA0F62">
              <w:rPr>
                <w:rFonts w:ascii="仿宋" w:eastAsia="仿宋" w:hAnsi="仿宋" w:cs="仿宋_GB2312"/>
                <w:b/>
              </w:rPr>
              <w:t xml:space="preserve"> </w:t>
            </w:r>
            <w:r w:rsidRPr="00AA0F62">
              <w:rPr>
                <w:rFonts w:ascii="仿宋" w:eastAsia="仿宋" w:hAnsi="仿宋" w:cs="仿宋_GB2312"/>
                <w:b/>
              </w:rPr>
              <w:object w:dxaOrig="200" w:dyaOrig="320">
                <v:shape id="_x0000_i1038" type="#_x0000_t75" style="width:9.7pt;height:14.55pt" o:ole="">
                  <v:imagedata r:id="rId48" o:title=""/>
                </v:shape>
                <o:OLEObject Type="Embed" ProgID="Equation.DSMT4" ShapeID="_x0000_i1038" DrawAspect="Content" ObjectID="_1542446470" r:id="rId49"/>
              </w:object>
            </w:r>
            <w:r w:rsidRPr="00AA0F62">
              <w:rPr>
                <w:rFonts w:ascii="仿宋" w:eastAsia="仿宋" w:hAnsi="仿宋" w:cs="仿宋_GB2312"/>
                <w:b/>
              </w:rPr>
              <w:t>1</w:t>
            </w:r>
            <w:r w:rsidRPr="00AA0F62">
              <w:rPr>
                <w:rFonts w:ascii="仿宋" w:eastAsia="仿宋" w:hAnsi="仿宋" w:cs="仿宋_GB2312" w:hint="eastAsia"/>
                <w:b/>
              </w:rPr>
              <w:t>×</w:t>
            </w:r>
            <w:r w:rsidRPr="00AA0F62">
              <w:rPr>
                <w:rFonts w:ascii="仿宋" w:eastAsia="仿宋" w:hAnsi="仿宋" w:cs="仿宋_GB2312"/>
                <w:b/>
              </w:rPr>
              <w:t>1.2m</w:t>
            </w:r>
            <w:r w:rsidRPr="00AA0F62">
              <w:rPr>
                <w:rFonts w:ascii="仿宋" w:eastAsia="仿宋" w:hAnsi="仿宋" w:cs="仿宋_GB2312" w:hint="eastAsia"/>
                <w:b/>
              </w:rPr>
              <w:t>小型搅拌槽对于工业产品产业化前的实验室模拟生产阶段作用非常重要。该槽体用于氧化铝电解后的易溶氢铝的打浆，目的是使电解后的易溶氢铝溶液浓度均匀，然后用泵打入其他流程。也可用于实验室搅拌其他需要溶于水的物质，目的是加快溶解速度，使溶液浓度均匀，为下一步实验做准备。</w:t>
            </w:r>
          </w:p>
          <w:p w:rsidR="006426B6" w:rsidRPr="00AA0F62" w:rsidRDefault="006426B6" w:rsidP="00AA0F62">
            <w:pPr>
              <w:adjustRightInd w:val="0"/>
              <w:snapToGrid w:val="0"/>
              <w:spacing w:line="300" w:lineRule="auto"/>
              <w:ind w:firstLineChars="200" w:firstLine="422"/>
              <w:rPr>
                <w:rFonts w:ascii="仿宋" w:eastAsia="仿宋" w:hAnsi="仿宋" w:cs="仿宋_GB2312"/>
                <w:b/>
              </w:rPr>
            </w:pP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1</w:t>
            </w:r>
            <w:r w:rsidRPr="00AA0F62">
              <w:rPr>
                <w:rFonts w:ascii="仿宋" w:eastAsia="仿宋" w:hAnsi="仿宋" w:cs="仿宋_GB2312" w:hint="eastAsia"/>
                <w:b/>
              </w:rPr>
              <w:t>、设计出完整的搅拌槽的机械结构，绘制出系统装配图，选择</w:t>
            </w:r>
            <w:r w:rsidRPr="00AA0F62">
              <w:rPr>
                <w:rFonts w:ascii="仿宋" w:eastAsia="仿宋" w:hAnsi="仿宋" w:cs="仿宋_GB2312"/>
                <w:b/>
              </w:rPr>
              <w:t>2-3</w:t>
            </w:r>
            <w:r w:rsidRPr="00AA0F62">
              <w:rPr>
                <w:rFonts w:ascii="仿宋" w:eastAsia="仿宋" w:hAnsi="仿宋" w:cs="仿宋_GB2312" w:hint="eastAsia"/>
                <w:b/>
              </w:rPr>
              <w:t>个关键部件绘制零件图。技术要求：搅拌槽规格Φ</w:t>
            </w:r>
            <w:r w:rsidRPr="00AA0F62">
              <w:rPr>
                <w:rFonts w:ascii="仿宋" w:eastAsia="仿宋" w:hAnsi="仿宋" w:cs="仿宋_GB2312"/>
                <w:b/>
              </w:rPr>
              <w:t>1</w:t>
            </w:r>
            <w:r w:rsidRPr="00AA0F62">
              <w:rPr>
                <w:rFonts w:ascii="仿宋" w:eastAsia="仿宋" w:hAnsi="仿宋" w:cs="仿宋_GB2312" w:hint="eastAsia"/>
                <w:b/>
              </w:rPr>
              <w:t>×</w:t>
            </w:r>
            <w:r w:rsidRPr="00AA0F62">
              <w:rPr>
                <w:rFonts w:ascii="仿宋" w:eastAsia="仿宋" w:hAnsi="仿宋" w:cs="仿宋_GB2312"/>
                <w:b/>
              </w:rPr>
              <w:t>1.2m</w:t>
            </w:r>
            <w:r w:rsidRPr="00AA0F62">
              <w:rPr>
                <w:rFonts w:ascii="仿宋" w:eastAsia="仿宋" w:hAnsi="仿宋" w:cs="仿宋_GB2312" w:hint="eastAsia"/>
                <w:b/>
              </w:rPr>
              <w:t>，适用于氧化铝电解后的易溶氢铝溶液的搅拌，搅拌器器类型为叶轮式搅拌器，电动机功率</w:t>
            </w:r>
            <w:r w:rsidRPr="00AA0F62">
              <w:rPr>
                <w:rFonts w:ascii="仿宋" w:eastAsia="仿宋" w:hAnsi="仿宋" w:cs="仿宋_GB2312"/>
                <w:b/>
              </w:rPr>
              <w:t xml:space="preserve">  2.2kw</w:t>
            </w:r>
            <w:r w:rsidRPr="00AA0F62">
              <w:rPr>
                <w:rFonts w:ascii="仿宋" w:eastAsia="仿宋" w:hAnsi="仿宋" w:cs="仿宋_GB2312" w:hint="eastAsia"/>
                <w:b/>
              </w:rPr>
              <w:t>，转速</w:t>
            </w:r>
            <w:r w:rsidRPr="00AA0F62">
              <w:rPr>
                <w:rFonts w:ascii="仿宋" w:eastAsia="仿宋" w:hAnsi="仿宋" w:cs="仿宋_GB2312"/>
                <w:b/>
              </w:rPr>
              <w:t>244 r/min</w:t>
            </w:r>
            <w:r w:rsidRPr="00AA0F62">
              <w:rPr>
                <w:rFonts w:ascii="仿宋" w:eastAsia="仿宋" w:hAnsi="仿宋" w:cs="仿宋_GB2312" w:hint="eastAsia"/>
                <w:b/>
              </w:rPr>
              <w:t>；</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2</w:t>
            </w:r>
            <w:r w:rsidRPr="00AA0F62">
              <w:rPr>
                <w:rFonts w:ascii="仿宋" w:eastAsia="仿宋" w:hAnsi="仿宋" w:cs="仿宋_GB2312" w:hint="eastAsia"/>
                <w:b/>
              </w:rPr>
              <w:t>、对搅拌叶片、传动轴等两个以上关键部件进行有限元分析，并在初始设计方案基础上，进行减重、降振优化设计。</w:t>
            </w:r>
          </w:p>
          <w:p w:rsidR="006426B6" w:rsidRPr="00AA0F62" w:rsidRDefault="006426B6"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3</w:t>
            </w:r>
            <w:r w:rsidRPr="00AA0F62">
              <w:rPr>
                <w:rFonts w:ascii="仿宋" w:eastAsia="仿宋" w:hAnsi="仿宋" w:cs="仿宋_GB2312" w:hint="eastAsia"/>
                <w:b/>
              </w:rPr>
              <w:t>、对Φ</w:t>
            </w:r>
            <w:r w:rsidRPr="00AA0F62">
              <w:rPr>
                <w:rFonts w:ascii="仿宋" w:eastAsia="仿宋" w:hAnsi="仿宋" w:cs="仿宋_GB2312"/>
                <w:b/>
              </w:rPr>
              <w:t>1</w:t>
            </w:r>
            <w:r w:rsidRPr="00AA0F62">
              <w:rPr>
                <w:rFonts w:ascii="仿宋" w:eastAsia="仿宋" w:hAnsi="仿宋" w:cs="仿宋_GB2312" w:hint="eastAsia"/>
                <w:b/>
              </w:rPr>
              <w:t>×</w:t>
            </w:r>
            <w:r w:rsidRPr="00AA0F62">
              <w:rPr>
                <w:rFonts w:ascii="仿宋" w:eastAsia="仿宋" w:hAnsi="仿宋" w:cs="仿宋_GB2312"/>
                <w:b/>
              </w:rPr>
              <w:t>1.2m</w:t>
            </w:r>
            <w:r w:rsidRPr="00AA0F62">
              <w:rPr>
                <w:rFonts w:ascii="仿宋" w:eastAsia="仿宋" w:hAnsi="仿宋" w:cs="仿宋_GB2312" w:hint="eastAsia"/>
                <w:b/>
              </w:rPr>
              <w:t>实验用搅拌槽的叶片的搅拌过程进行动态分析，设计合理的搅拌运动规律。</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智能化游梁抽油机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长江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1833F0">
              <w:rPr>
                <w:rFonts w:ascii="仿宋" w:eastAsia="仿宋" w:hAnsi="仿宋" w:cs="仿宋_GB2312" w:hint="eastAsia"/>
                <w:b/>
              </w:rPr>
              <w:t>中石化石油机械公司第四机械厂</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目前</w:t>
            </w:r>
            <w:r w:rsidRPr="00AA0F62">
              <w:rPr>
                <w:rFonts w:ascii="仿宋" w:eastAsia="仿宋" w:hAnsi="仿宋" w:cs="仿宋_GB2312"/>
                <w:b/>
              </w:rPr>
              <w:t>,</w:t>
            </w:r>
            <w:r w:rsidRPr="00AA0F62">
              <w:rPr>
                <w:rFonts w:ascii="仿宋" w:eastAsia="仿宋" w:hAnsi="仿宋" w:cs="仿宋_GB2312" w:hint="eastAsia"/>
                <w:b/>
              </w:rPr>
              <w:t>国内外各大石油公司开始推进智能化油田的建设，大力开展综合性能好、适用于油田开采的抽油机智能化研究与应用。本游梁抽油机的智能化研究，以调径变矩游梁抽油机为基础，根据游梁式抽油机的基本理论，对井下工况、载荷、冲次、冲程等进行了分析和计算，设计出一种在游梁抽油机上实现平衡和冲次的自动调整系统，该系统能够对油井参数自动采集、传输、分析与控制。从而实现游梁抽油机的冲次和平衡的智能化控制。为今后的数字油田提供基础技术支撑</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1</w:t>
            </w:r>
            <w:r w:rsidRPr="00AA0F62">
              <w:rPr>
                <w:rFonts w:ascii="仿宋" w:eastAsia="仿宋" w:hAnsi="仿宋" w:cs="仿宋_GB2312" w:hint="eastAsia"/>
                <w:b/>
              </w:rPr>
              <w:t>、国内外智能抽油机的现状概述</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2</w:t>
            </w:r>
            <w:r w:rsidRPr="00AA0F62">
              <w:rPr>
                <w:rFonts w:ascii="仿宋" w:eastAsia="仿宋" w:hAnsi="仿宋" w:cs="仿宋_GB2312" w:hint="eastAsia"/>
                <w:b/>
              </w:rPr>
              <w:t>、以</w:t>
            </w:r>
            <w:r w:rsidRPr="00AA0F62">
              <w:rPr>
                <w:rFonts w:ascii="仿宋" w:eastAsia="仿宋" w:hAnsi="仿宋" w:cs="仿宋_GB2312"/>
                <w:b/>
              </w:rPr>
              <w:t>CYJW10-4.2-53HY</w:t>
            </w:r>
            <w:r w:rsidRPr="00AA0F62">
              <w:rPr>
                <w:rFonts w:ascii="仿宋" w:eastAsia="仿宋" w:hAnsi="仿宋" w:cs="仿宋_GB2312" w:hint="eastAsia"/>
                <w:b/>
              </w:rPr>
              <w:t>型调径变矩抽油机为模型，其工作参数：</w:t>
            </w:r>
            <w:r w:rsidRPr="00AA0F62">
              <w:rPr>
                <w:rFonts w:ascii="仿宋" w:eastAsia="仿宋" w:hAnsi="仿宋" w:cs="仿宋_GB2312"/>
                <w:b/>
              </w:rPr>
              <w:t>(a)</w:t>
            </w:r>
            <w:r w:rsidRPr="00AA0F62">
              <w:rPr>
                <w:rFonts w:ascii="仿宋" w:eastAsia="仿宋" w:hAnsi="仿宋" w:cs="仿宋_GB2312" w:hint="eastAsia"/>
                <w:b/>
              </w:rPr>
              <w:t>悬点载荷</w:t>
            </w:r>
            <w:r w:rsidRPr="00AA0F62">
              <w:rPr>
                <w:rFonts w:ascii="仿宋" w:eastAsia="仿宋" w:hAnsi="仿宋" w:cs="仿宋_GB2312"/>
                <w:b/>
              </w:rPr>
              <w:t>W</w:t>
            </w:r>
            <w:r w:rsidRPr="00AA0F62">
              <w:rPr>
                <w:rFonts w:ascii="仿宋" w:eastAsia="仿宋" w:hAnsi="仿宋" w:cs="仿宋_GB2312" w:hint="eastAsia"/>
                <w:b/>
              </w:rPr>
              <w:t>为</w:t>
            </w:r>
            <w:r w:rsidRPr="00AA0F62">
              <w:rPr>
                <w:rFonts w:ascii="仿宋" w:eastAsia="仿宋" w:hAnsi="仿宋" w:cs="仿宋_GB2312"/>
                <w:b/>
              </w:rPr>
              <w:t>100kN</w:t>
            </w:r>
            <w:r w:rsidRPr="00AA0F62">
              <w:rPr>
                <w:rFonts w:ascii="仿宋" w:eastAsia="仿宋" w:hAnsi="仿宋" w:cs="仿宋_GB2312" w:hint="eastAsia"/>
                <w:b/>
              </w:rPr>
              <w:t>；</w:t>
            </w:r>
            <w:r w:rsidRPr="00AA0F62">
              <w:rPr>
                <w:rFonts w:ascii="仿宋" w:eastAsia="仿宋" w:hAnsi="仿宋" w:cs="仿宋_GB2312"/>
                <w:b/>
              </w:rPr>
              <w:t>(b)</w:t>
            </w:r>
            <w:r w:rsidRPr="00AA0F62">
              <w:rPr>
                <w:rFonts w:ascii="仿宋" w:eastAsia="仿宋" w:hAnsi="仿宋" w:cs="仿宋_GB2312" w:hint="eastAsia"/>
                <w:b/>
              </w:rPr>
              <w:t>冲次数</w:t>
            </w:r>
            <w:r w:rsidRPr="00AA0F62">
              <w:rPr>
                <w:rFonts w:ascii="仿宋" w:eastAsia="仿宋" w:hAnsi="仿宋" w:cs="仿宋_GB2312"/>
                <w:b/>
              </w:rPr>
              <w:t>n</w:t>
            </w:r>
            <w:r w:rsidRPr="00AA0F62">
              <w:rPr>
                <w:rFonts w:ascii="仿宋" w:eastAsia="仿宋" w:hAnsi="仿宋" w:cs="仿宋_GB2312" w:hint="eastAsia"/>
                <w:b/>
              </w:rPr>
              <w:t>为</w:t>
            </w:r>
            <w:r w:rsidRPr="00AA0F62">
              <w:rPr>
                <w:rFonts w:ascii="仿宋" w:eastAsia="仿宋" w:hAnsi="仿宋" w:cs="仿宋_GB2312"/>
                <w:b/>
              </w:rPr>
              <w:t>2—6 rpm</w:t>
            </w:r>
            <w:r w:rsidRPr="00AA0F62">
              <w:rPr>
                <w:rFonts w:ascii="仿宋" w:eastAsia="仿宋" w:hAnsi="仿宋" w:cs="仿宋_GB2312" w:hint="eastAsia"/>
                <w:b/>
              </w:rPr>
              <w:t>；（</w:t>
            </w:r>
            <w:r w:rsidRPr="00AA0F62">
              <w:rPr>
                <w:rFonts w:ascii="仿宋" w:eastAsia="仿宋" w:hAnsi="仿宋" w:cs="仿宋_GB2312"/>
                <w:b/>
              </w:rPr>
              <w:t>c</w:t>
            </w:r>
            <w:r w:rsidRPr="00AA0F62">
              <w:rPr>
                <w:rFonts w:ascii="仿宋" w:eastAsia="仿宋" w:hAnsi="仿宋" w:cs="仿宋_GB2312" w:hint="eastAsia"/>
                <w:b/>
              </w:rPr>
              <w:t>）最大冲程长度</w:t>
            </w:r>
            <w:r w:rsidRPr="00AA0F62">
              <w:rPr>
                <w:rFonts w:ascii="仿宋" w:eastAsia="仿宋" w:hAnsi="仿宋" w:cs="仿宋_GB2312"/>
                <w:b/>
              </w:rPr>
              <w:t>S</w:t>
            </w:r>
            <w:r w:rsidRPr="00AA0F62">
              <w:rPr>
                <w:rFonts w:ascii="仿宋" w:eastAsia="仿宋" w:hAnsi="仿宋" w:cs="仿宋_GB2312" w:hint="eastAsia"/>
                <w:b/>
              </w:rPr>
              <w:t>为</w:t>
            </w:r>
            <w:r w:rsidRPr="00AA0F62">
              <w:rPr>
                <w:rFonts w:ascii="仿宋" w:eastAsia="仿宋" w:hAnsi="仿宋" w:cs="仿宋_GB2312"/>
                <w:b/>
              </w:rPr>
              <w:t>4.2</w:t>
            </w:r>
            <w:r w:rsidRPr="00AA0F62">
              <w:rPr>
                <w:rFonts w:ascii="仿宋" w:eastAsia="仿宋" w:hAnsi="仿宋" w:cs="仿宋_GB2312" w:hint="eastAsia"/>
                <w:b/>
              </w:rPr>
              <w:t>米；</w:t>
            </w:r>
            <w:r w:rsidRPr="00AA0F62">
              <w:rPr>
                <w:rFonts w:ascii="仿宋" w:eastAsia="仿宋" w:hAnsi="仿宋" w:cs="仿宋_GB2312"/>
                <w:b/>
              </w:rPr>
              <w:t>(d)</w:t>
            </w:r>
            <w:r w:rsidRPr="00AA0F62">
              <w:rPr>
                <w:rFonts w:ascii="仿宋" w:eastAsia="仿宋" w:hAnsi="仿宋" w:cs="仿宋_GB2312" w:hint="eastAsia"/>
                <w:b/>
              </w:rPr>
              <w:t>减速器额定扭矩为</w:t>
            </w:r>
            <w:r w:rsidRPr="00AA0F62">
              <w:rPr>
                <w:rFonts w:ascii="仿宋" w:eastAsia="仿宋" w:hAnsi="仿宋" w:cs="仿宋_GB2312"/>
                <w:b/>
              </w:rPr>
              <w:t>53kN.m</w:t>
            </w:r>
            <w:r w:rsidRPr="00AA0F62">
              <w:rPr>
                <w:rFonts w:ascii="仿宋" w:eastAsia="仿宋" w:hAnsi="仿宋" w:cs="仿宋_GB2312" w:hint="eastAsia"/>
                <w:b/>
              </w:rPr>
              <w:t>。</w:t>
            </w:r>
            <w:r w:rsidRPr="00AA0F62">
              <w:rPr>
                <w:rFonts w:ascii="仿宋" w:eastAsia="仿宋" w:hAnsi="仿宋" w:cs="仿宋_GB2312"/>
                <w:b/>
              </w:rPr>
              <w:t xml:space="preserve"> </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3</w:t>
            </w:r>
            <w:r w:rsidRPr="00AA0F62">
              <w:rPr>
                <w:rFonts w:ascii="仿宋" w:eastAsia="仿宋" w:hAnsi="仿宋" w:cs="仿宋_GB2312" w:hint="eastAsia"/>
                <w:b/>
              </w:rPr>
              <w:t>、重点对游梁平衡重的自动调</w:t>
            </w:r>
            <w:r w:rsidRPr="00AA0F62">
              <w:rPr>
                <w:rFonts w:ascii="仿宋" w:eastAsia="仿宋" w:hAnsi="仿宋" w:cs="仿宋_GB2312" w:hint="eastAsia"/>
                <w:b/>
              </w:rPr>
              <w:lastRenderedPageBreak/>
              <w:t>节装置进行设计</w:t>
            </w:r>
            <w:r w:rsidRPr="00AA0F62">
              <w:rPr>
                <w:rFonts w:ascii="仿宋" w:eastAsia="仿宋" w:hAnsi="仿宋" w:cs="仿宋_GB2312"/>
                <w:b/>
              </w:rPr>
              <w:t>,</w:t>
            </w:r>
            <w:r w:rsidRPr="00AA0F62">
              <w:rPr>
                <w:rFonts w:ascii="仿宋" w:eastAsia="仿宋" w:hAnsi="仿宋" w:cs="仿宋_GB2312" w:hint="eastAsia"/>
                <w:b/>
              </w:rPr>
              <w:t>主要内容</w:t>
            </w:r>
            <w:r w:rsidRPr="00AA0F62">
              <w:rPr>
                <w:rFonts w:ascii="仿宋" w:eastAsia="仿宋" w:hAnsi="仿宋" w:cs="仿宋_GB2312"/>
                <w:b/>
              </w:rPr>
              <w:t>:1)</w:t>
            </w:r>
            <w:r w:rsidRPr="00AA0F62">
              <w:rPr>
                <w:rFonts w:ascii="仿宋" w:eastAsia="仿宋" w:hAnsi="仿宋" w:cs="仿宋_GB2312" w:hint="eastAsia"/>
                <w:b/>
              </w:rPr>
              <w:t>平衡重量的计算；</w:t>
            </w:r>
            <w:r w:rsidRPr="00AA0F62">
              <w:rPr>
                <w:rFonts w:ascii="仿宋" w:eastAsia="仿宋" w:hAnsi="仿宋" w:cs="仿宋_GB2312"/>
                <w:b/>
              </w:rPr>
              <w:t>2</w:t>
            </w:r>
            <w:r w:rsidRPr="00AA0F62">
              <w:rPr>
                <w:rFonts w:ascii="仿宋" w:eastAsia="仿宋" w:hAnsi="仿宋" w:cs="仿宋_GB2312" w:hint="eastAsia"/>
                <w:b/>
              </w:rPr>
              <w:t>）电动机选型计算；</w:t>
            </w:r>
            <w:r w:rsidRPr="00AA0F62">
              <w:rPr>
                <w:rFonts w:ascii="仿宋" w:eastAsia="仿宋" w:hAnsi="仿宋" w:cs="仿宋_GB2312"/>
                <w:b/>
              </w:rPr>
              <w:t>3</w:t>
            </w:r>
            <w:r w:rsidRPr="00AA0F62">
              <w:rPr>
                <w:rFonts w:ascii="仿宋" w:eastAsia="仿宋" w:hAnsi="仿宋" w:cs="仿宋_GB2312" w:hint="eastAsia"/>
                <w:b/>
              </w:rPr>
              <w:t>）传动丝杆及丝杆螺母的方案设计；</w:t>
            </w:r>
            <w:r w:rsidRPr="00AA0F62">
              <w:rPr>
                <w:rFonts w:ascii="仿宋" w:eastAsia="仿宋" w:hAnsi="仿宋" w:cs="仿宋_GB2312"/>
                <w:b/>
              </w:rPr>
              <w:t>4</w:t>
            </w:r>
            <w:r w:rsidRPr="00AA0F62">
              <w:rPr>
                <w:rFonts w:ascii="仿宋" w:eastAsia="仿宋" w:hAnsi="仿宋" w:cs="仿宋_GB2312" w:hint="eastAsia"/>
                <w:b/>
              </w:rPr>
              <w:t>）整个自动平衡装置方案设计和详细结构设计。</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4</w:t>
            </w:r>
            <w:r w:rsidRPr="00AA0F62">
              <w:rPr>
                <w:rFonts w:ascii="仿宋" w:eastAsia="仿宋" w:hAnsi="仿宋" w:cs="仿宋_GB2312" w:hint="eastAsia"/>
                <w:b/>
              </w:rPr>
              <w:t>、对抽油机动力端的电流、电压、有功功率等数据的检测，工作端的流量、压力、载荷等数据的检测方式和记录、分析等进行必要的研究，最后通过相应的算法确定抽油机的工作工况，从而对游梁平衡重进行自动调节。</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5</w:t>
            </w:r>
            <w:r w:rsidRPr="00AA0F62">
              <w:rPr>
                <w:rFonts w:ascii="仿宋" w:eastAsia="仿宋" w:hAnsi="仿宋" w:cs="仿宋_GB2312" w:hint="eastAsia"/>
                <w:b/>
              </w:rPr>
              <w:t>、抽油机总体设计方案和计算</w:t>
            </w:r>
            <w:r w:rsidRPr="00AA0F62">
              <w:rPr>
                <w:rFonts w:ascii="仿宋" w:eastAsia="仿宋" w:hAnsi="仿宋" w:cs="仿宋_GB2312"/>
                <w:b/>
              </w:rPr>
              <w:t xml:space="preserve">  </w:t>
            </w:r>
            <w:r w:rsidRPr="00AA0F62">
              <w:rPr>
                <w:rFonts w:ascii="仿宋" w:eastAsia="仿宋" w:hAnsi="仿宋" w:cs="仿宋_GB2312" w:hint="eastAsia"/>
                <w:b/>
              </w:rPr>
              <w:t>包括方案设计、结构设计、几何计算、运动计算、动力计算，功率计算和平衡计算等等；</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6</w:t>
            </w:r>
            <w:r w:rsidRPr="00AA0F62">
              <w:rPr>
                <w:rFonts w:ascii="仿宋" w:eastAsia="仿宋" w:hAnsi="仿宋" w:cs="仿宋_GB2312" w:hint="eastAsia"/>
                <w:b/>
              </w:rPr>
              <w:t>、研究合适的控制系统，使该抽油机能够在无人看守的条件下实现自动调节平衡、停机、再启动及报警等功能。</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井下滑阀式泥浆压力脉冲器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长江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中石化石油工程机械有限公司第四机械厂</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在现代石油钻井中，为了提高机械钻速，常采用各种各样的井下提速工具，其中一些井下提速工具利用泥浆压力脉动技术来改变钻头的钻压、产生钻杆柱的轴向</w:t>
            </w:r>
            <w:r w:rsidRPr="00AA0F62">
              <w:rPr>
                <w:rFonts w:ascii="仿宋" w:eastAsia="仿宋" w:hAnsi="仿宋" w:cs="仿宋_GB2312" w:hint="eastAsia"/>
                <w:b/>
              </w:rPr>
              <w:lastRenderedPageBreak/>
              <w:t>振荡，例如井下液动锤、井下水力振荡器等井下提速工具。此外，泥浆压力脉动技术也广泛用于随钻测量仪器中。因此，毕业设计选题具有工程应用背景和实用价值。</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井下滑阀式泥浆压力脉冲器利用液压式液动换向阀与液缸组合，实现液缸活塞上下运动。通过活塞杆带动节流阀阀芯运动，改变节流面积变化，从而产生泥浆压力脉波。本毕业设计题目的主要内容有：（1）泥浆压力脉冲器结构设计；（2）泥浆压力脉冲器主要零件强度计算；（3）压力脉冲波仿真。</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一、设计参数</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 xml:space="preserve">（1）工具外径： </w:t>
            </w:r>
            <w:smartTag w:uri="urn:schemas-microsoft-com:office:smarttags" w:element="chmetcnv">
              <w:smartTagPr>
                <w:attr w:name="TCSC" w:val="0"/>
                <w:attr w:name="NumberType" w:val="1"/>
                <w:attr w:name="Negative" w:val="False"/>
                <w:attr w:name="HasSpace" w:val="False"/>
                <w:attr w:name="SourceValue" w:val="165"/>
                <w:attr w:name="UnitName" w:val="mm"/>
              </w:smartTagPr>
              <w:r w:rsidRPr="00AA0F62">
                <w:rPr>
                  <w:rFonts w:ascii="仿宋" w:eastAsia="仿宋" w:hAnsi="仿宋" w:cs="仿宋_GB2312" w:hint="eastAsia"/>
                  <w:b/>
                </w:rPr>
                <w:t>165mm</w:t>
              </w:r>
            </w:smartTag>
            <w:r w:rsidRPr="00AA0F62">
              <w:rPr>
                <w:rFonts w:ascii="仿宋" w:eastAsia="仿宋" w:hAnsi="仿宋" w:cs="仿宋_GB2312" w:hint="eastAsia"/>
                <w:b/>
              </w:rPr>
              <w:t>；</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工作排量： 20～</w:t>
            </w:r>
            <w:smartTag w:uri="urn:schemas-microsoft-com:office:smarttags" w:element="chmetcnv">
              <w:smartTagPr>
                <w:attr w:name="TCSC" w:val="0"/>
                <w:attr w:name="NumberType" w:val="1"/>
                <w:attr w:name="Negative" w:val="False"/>
                <w:attr w:name="HasSpace" w:val="False"/>
                <w:attr w:name="SourceValue" w:val="30"/>
                <w:attr w:name="UnitName" w:val="升"/>
              </w:smartTagPr>
              <w:r w:rsidRPr="00AA0F62">
                <w:rPr>
                  <w:rFonts w:ascii="仿宋" w:eastAsia="仿宋" w:hAnsi="仿宋" w:cs="仿宋_GB2312" w:hint="eastAsia"/>
                  <w:b/>
                </w:rPr>
                <w:t>30升</w:t>
              </w:r>
            </w:smartTag>
            <w:r w:rsidRPr="00AA0F62">
              <w:rPr>
                <w:rFonts w:ascii="仿宋" w:eastAsia="仿宋" w:hAnsi="仿宋" w:cs="仿宋_GB2312" w:hint="eastAsia"/>
                <w:b/>
              </w:rPr>
              <w:t>/秒；</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3）空转转速： 800转/分～1200转/分；</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 xml:space="preserve">（4）脉冲频率： </w:t>
            </w:r>
            <w:smartTag w:uri="urn:schemas-microsoft-com:office:smarttags" w:element="chmetcnv">
              <w:smartTagPr>
                <w:attr w:name="TCSC" w:val="0"/>
                <w:attr w:name="NumberType" w:val="1"/>
                <w:attr w:name="Negative" w:val="False"/>
                <w:attr w:name="HasSpace" w:val="False"/>
                <w:attr w:name="SourceValue" w:val="30"/>
                <w:attr w:name="UnitName" w:val="升"/>
              </w:smartTagPr>
              <w:r w:rsidRPr="00AA0F62">
                <w:rPr>
                  <w:rFonts w:ascii="仿宋" w:eastAsia="仿宋" w:hAnsi="仿宋" w:cs="仿宋_GB2312" w:hint="eastAsia"/>
                  <w:b/>
                </w:rPr>
                <w:t>30升</w:t>
              </w:r>
            </w:smartTag>
            <w:r w:rsidRPr="00AA0F62">
              <w:rPr>
                <w:rFonts w:ascii="仿宋" w:eastAsia="仿宋" w:hAnsi="仿宋" w:cs="仿宋_GB2312" w:hint="eastAsia"/>
                <w:b/>
              </w:rPr>
              <w:t>/秒时16～17Hz；</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5）脉冲压力幅值： 4.0～5.0MPa,幅值可调；</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6）API连接螺纹： 4-1/2" IF；</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6）工具长度 小于</w:t>
            </w:r>
            <w:smartTag w:uri="urn:schemas-microsoft-com:office:smarttags" w:element="chmetcnv">
              <w:smartTagPr>
                <w:attr w:name="TCSC" w:val="0"/>
                <w:attr w:name="NumberType" w:val="1"/>
                <w:attr w:name="Negative" w:val="False"/>
                <w:attr w:name="HasSpace" w:val="False"/>
                <w:attr w:name="SourceValue" w:val="1.5"/>
                <w:attr w:name="UnitName" w:val="m"/>
              </w:smartTagPr>
              <w:r w:rsidRPr="00AA0F62">
                <w:rPr>
                  <w:rFonts w:ascii="仿宋" w:eastAsia="仿宋" w:hAnsi="仿宋" w:cs="仿宋_GB2312" w:hint="eastAsia"/>
                  <w:b/>
                </w:rPr>
                <w:t>1.5m</w:t>
              </w:r>
            </w:smartTag>
            <w:r w:rsidRPr="00AA0F62">
              <w:rPr>
                <w:rFonts w:ascii="仿宋" w:eastAsia="仿宋" w:hAnsi="仿宋" w:cs="仿宋_GB2312" w:hint="eastAsia"/>
                <w:b/>
              </w:rPr>
              <w:t>。</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二、设计要求</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绘制井下泥浆压力脉冲器装配图和零件图；</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井下泥浆压力脉冲器零件实体造型及虚拟装配。</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建立井下泥浆压力脉冲器CFD模型，在此基础上定量分析节流阀几何参数对脉冲压力幅值的影响。</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超薄不锈钢板自动化库管装置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长江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荆州市永联不锈钢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超薄不锈钢板在机械加工、钣金、装饰装潢等领域有广泛应用，超薄不锈钢板材有厚度小、易变形，板与板之间附着力较大，不易分离等特点。目前不锈钢板材销售企业对超薄不锈钢板材的库存与管理主要依靠人工完成，管理效率低、成本高，工人劳动强度大，迫切需要一套自动化库管系统。本毕业设计题目的主要内容有：</w:t>
            </w:r>
            <w:r w:rsidRPr="00AA0F62">
              <w:rPr>
                <w:rFonts w:ascii="仿宋" w:eastAsia="仿宋" w:hAnsi="仿宋" w:cs="仿宋_GB2312"/>
                <w:b/>
              </w:rPr>
              <w:t xml:space="preserve"> </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1</w:t>
            </w:r>
            <w:r w:rsidRPr="00AA0F62">
              <w:rPr>
                <w:rFonts w:ascii="仿宋" w:eastAsia="仿宋" w:hAnsi="仿宋" w:cs="仿宋_GB2312" w:hint="eastAsia"/>
                <w:b/>
              </w:rPr>
              <w:t>）设计出能适合不锈钢板的尺寸为</w:t>
            </w:r>
            <w:r w:rsidRPr="00AA0F62">
              <w:rPr>
                <w:rFonts w:ascii="仿宋" w:eastAsia="仿宋" w:hAnsi="仿宋" w:cs="仿宋_GB2312"/>
                <w:b/>
              </w:rPr>
              <w:t>2400mm</w:t>
            </w:r>
            <w:r w:rsidRPr="00AA0F62">
              <w:rPr>
                <w:rFonts w:ascii="仿宋" w:eastAsia="仿宋" w:hAnsi="仿宋" w:cs="仿宋_GB2312" w:hint="eastAsia"/>
                <w:b/>
              </w:rPr>
              <w:t>×</w:t>
            </w:r>
            <w:r w:rsidRPr="00AA0F62">
              <w:rPr>
                <w:rFonts w:ascii="仿宋" w:eastAsia="仿宋" w:hAnsi="仿宋" w:cs="仿宋_GB2312"/>
                <w:b/>
              </w:rPr>
              <w:lastRenderedPageBreak/>
              <w:t>1200mm</w:t>
            </w:r>
            <w:r w:rsidRPr="00AA0F62">
              <w:rPr>
                <w:rFonts w:ascii="仿宋" w:eastAsia="仿宋" w:hAnsi="仿宋" w:cs="仿宋_GB2312" w:hint="eastAsia"/>
                <w:b/>
              </w:rPr>
              <w:t>×</w:t>
            </w:r>
            <w:r w:rsidRPr="00AA0F62">
              <w:rPr>
                <w:rFonts w:ascii="仿宋" w:eastAsia="仿宋" w:hAnsi="仿宋" w:cs="仿宋_GB2312"/>
                <w:b/>
              </w:rPr>
              <w:t>0.3-2mm</w:t>
            </w:r>
            <w:r w:rsidRPr="00AA0F62">
              <w:rPr>
                <w:rFonts w:ascii="仿宋" w:eastAsia="仿宋" w:hAnsi="仿宋" w:cs="仿宋_GB2312" w:hint="eastAsia"/>
                <w:b/>
              </w:rPr>
              <w:t>的模块化库管装置；</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2</w:t>
            </w:r>
            <w:r w:rsidRPr="00AA0F62">
              <w:rPr>
                <w:rFonts w:ascii="仿宋" w:eastAsia="仿宋" w:hAnsi="仿宋" w:cs="仿宋_GB2312" w:hint="eastAsia"/>
                <w:b/>
              </w:rPr>
              <w:t>）分析不锈钢板在提升、输送过程中的变形规律，为提升、输送装置设计提供依据；</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3</w:t>
            </w:r>
            <w:r w:rsidRPr="00AA0F62">
              <w:rPr>
                <w:rFonts w:ascii="仿宋" w:eastAsia="仿宋" w:hAnsi="仿宋" w:cs="仿宋_GB2312" w:hint="eastAsia"/>
                <w:b/>
              </w:rPr>
              <w:t>）构建不锈钢板自动库管系统，并开发控制系统，创建不锈钢板管理数据库系统。</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综合运用机械设计、机械制造、计算机控制、传感监测等知识，完成该装置的设计，主要要求有：</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1</w:t>
            </w:r>
            <w:r w:rsidRPr="00AA0F62">
              <w:rPr>
                <w:rFonts w:ascii="仿宋" w:eastAsia="仿宋" w:hAnsi="仿宋" w:cs="仿宋_GB2312" w:hint="eastAsia"/>
                <w:b/>
              </w:rPr>
              <w:t>）设计出完整的不锈钢板库管装置；绘制出系统装配图；对关键零部件进行设计、计算与选</w:t>
            </w:r>
            <w:r w:rsidRPr="00AA0F62">
              <w:rPr>
                <w:rFonts w:ascii="仿宋" w:eastAsia="仿宋" w:hAnsi="仿宋" w:cs="仿宋_GB2312" w:hint="eastAsia"/>
                <w:b/>
              </w:rPr>
              <w:lastRenderedPageBreak/>
              <w:t>型，并绘制零件图纸；</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2</w:t>
            </w:r>
            <w:r w:rsidRPr="00AA0F62">
              <w:rPr>
                <w:rFonts w:ascii="仿宋" w:eastAsia="仿宋" w:hAnsi="仿宋" w:cs="仿宋_GB2312" w:hint="eastAsia"/>
                <w:b/>
              </w:rPr>
              <w:t>）建立不锈钢板厚度、提升位置、提升力之间的关系模型，揭示不同厚度不锈钢板提升规律，保证提升</w:t>
            </w:r>
            <w:r w:rsidRPr="00AA0F62">
              <w:rPr>
                <w:rFonts w:ascii="仿宋" w:eastAsia="仿宋" w:hAnsi="仿宋" w:cs="仿宋_GB2312"/>
                <w:b/>
              </w:rPr>
              <w:t>-</w:t>
            </w:r>
            <w:r w:rsidRPr="00AA0F62">
              <w:rPr>
                <w:rFonts w:ascii="仿宋" w:eastAsia="仿宋" w:hAnsi="仿宋" w:cs="仿宋_GB2312" w:hint="eastAsia"/>
                <w:b/>
              </w:rPr>
              <w:t>输送连续性；</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3</w:t>
            </w:r>
            <w:r w:rsidRPr="00AA0F62">
              <w:rPr>
                <w:rFonts w:ascii="仿宋" w:eastAsia="仿宋" w:hAnsi="仿宋" w:cs="仿宋_GB2312" w:hint="eastAsia"/>
                <w:b/>
              </w:rPr>
              <w:t>）构建不锈钢板库管装置的自动化管理系统，探索低成本、高可靠性的不锈钢板的提升、输送、计数自动控制系统，开发不锈钢板管理系统。</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基于绿色设计的</w:t>
            </w:r>
            <w:r w:rsidRPr="00AA0F62">
              <w:rPr>
                <w:rFonts w:ascii="仿宋" w:eastAsia="仿宋" w:hAnsi="仿宋" w:cs="仿宋_GB2312"/>
                <w:b/>
              </w:rPr>
              <w:t>KY</w:t>
            </w:r>
            <w:r w:rsidRPr="00AA0F62">
              <w:rPr>
                <w:rFonts w:ascii="仿宋" w:eastAsia="仿宋" w:hAnsi="仿宋" w:cs="仿宋_GB2312" w:hint="eastAsia"/>
                <w:b/>
              </w:rPr>
              <w:t>315液压机的研究与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徐州工程学院</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徐州开元世纪重型锻压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液压机是一种利用液体压力能来传递能量，以实现各种压力加工工艺的通用机床。该型液压机为三梁四柱式液压机，结构简单，通用性强，适应于拉伸、弯曲、校正、压装等工艺。液压系统采用大流量插装阀系统，体现了现代液压控制的发展方向。广泛应用于汽车工业、航天工业、机车制造业、工程机械等行业，该课题与生产实际结合紧密，具有十分明确的应用价值。</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要求学生必须参加毕业实习，以了解液压机的工作特点；必须具备必要的液压传动基础知识；熟悉本专业的基础知识；会用或通过自学掌握三维造型软件及有限元分析软件；能持之以恒的保质保量的完成指导老师布置的任务；善于查阅参考文献，敢于设计与创新。</w:t>
            </w:r>
          </w:p>
          <w:p w:rsidR="001833F0"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主要完成以下设计内容：</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1</w:t>
            </w:r>
            <w:r w:rsidRPr="00AA0F62">
              <w:rPr>
                <w:rFonts w:ascii="仿宋" w:eastAsia="仿宋" w:hAnsi="仿宋" w:cs="仿宋_GB2312" w:hint="eastAsia"/>
                <w:b/>
              </w:rPr>
              <w:t>）合理设计液压机的结构；</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2</w:t>
            </w:r>
            <w:r w:rsidRPr="00AA0F62">
              <w:rPr>
                <w:rFonts w:ascii="仿宋" w:eastAsia="仿宋" w:hAnsi="仿宋" w:cs="仿宋_GB2312" w:hint="eastAsia"/>
                <w:b/>
              </w:rPr>
              <w:t>）完成液压机的初步结构设计并绘制三维装配总图、装配图的分解视图、零件图及其工程图；</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lastRenderedPageBreak/>
              <w:t>3</w:t>
            </w:r>
            <w:r w:rsidRPr="00AA0F62">
              <w:rPr>
                <w:rFonts w:ascii="仿宋" w:eastAsia="仿宋" w:hAnsi="仿宋" w:cs="仿宋_GB2312" w:hint="eastAsia"/>
                <w:b/>
              </w:rPr>
              <w:t>）采用有限元法分析计算液压机主要零部件的应力分析、变形分析并对机身结构建立力学模型进行强度校核；</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对机身结构及某一主要零件建立目标函数、边界条件并进行优化设计；给出仿真结果。</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5）完成液压系统的设计计算。从绿色设计理论出发完成液压系统的功率匹配。</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6）完成</w:t>
            </w:r>
            <w:r w:rsidRPr="00AA0F62">
              <w:rPr>
                <w:rFonts w:ascii="仿宋" w:eastAsia="仿宋" w:hAnsi="仿宋" w:cs="仿宋_GB2312"/>
                <w:b/>
              </w:rPr>
              <w:t>1.5</w:t>
            </w:r>
            <w:r w:rsidRPr="00AA0F62">
              <w:rPr>
                <w:rFonts w:ascii="仿宋" w:eastAsia="仿宋" w:hAnsi="仿宋" w:cs="仿宋_GB2312" w:hint="eastAsia"/>
                <w:b/>
              </w:rPr>
              <w:t>万字的毕业论文及</w:t>
            </w:r>
            <w:r w:rsidRPr="00AA0F62">
              <w:rPr>
                <w:rFonts w:ascii="仿宋" w:eastAsia="仿宋" w:hAnsi="仿宋" w:cs="仿宋_GB2312"/>
                <w:b/>
              </w:rPr>
              <w:t>5000</w:t>
            </w:r>
            <w:r w:rsidRPr="00AA0F62">
              <w:rPr>
                <w:rFonts w:ascii="仿宋" w:eastAsia="仿宋" w:hAnsi="仿宋" w:cs="仿宋_GB2312" w:hint="eastAsia"/>
                <w:b/>
              </w:rPr>
              <w:t>字的译文。</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基于动态设计的J21—160机械压力机传动系统的研究与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徐州工程学院</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徐州锻压设备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锻压生产在工业生产中占有重要的地位。采用锻压工艺生产工件具有效率高、所量好，重量轻和成本低的特点。所以，工业先进的国家愈来愈多地采用锻压工艺代替切削工艺和其他工艺。随着冷挤压工艺的发展，各种类型的挤压机应运而生，正在使加工行业产生巨大的变化。再如，在日用品及家用电器生产中，如果不采用高速冲压自动机，产品的成本与质量在国际市场上将失去竞争能力。因此大量制造和使用曲柄压力机，已成为工业先进国家的发展方向之—。</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近年来，曲柄压力机正向着高速度和高精度的方向发展，并努力降低噪音．提高安全性，扩大自动化程度，改善劳动条件。特别是采用微型计算机控制的曲柄压力</w:t>
            </w:r>
            <w:r w:rsidRPr="00AA0F62">
              <w:rPr>
                <w:rFonts w:ascii="仿宋" w:eastAsia="仿宋" w:hAnsi="仿宋" w:cs="仿宋_GB2312" w:hint="eastAsia"/>
                <w:b/>
              </w:rPr>
              <w:lastRenderedPageBreak/>
              <w:t>机，更具有先进的水平。</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学生必须具有扎实的基础知识，较强的自学能力，较好的独立工作能力。学生在接受设计任务后，认真调研，认真设计，在给定公称压力、工作台面、速度等条件下进行设计，能提出多种方案，认真进行论证，完成压机的结构设计。</w:t>
            </w:r>
          </w:p>
          <w:p w:rsidR="001833F0"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主要完成以下设计内容：</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1</w:t>
            </w:r>
            <w:r w:rsidRPr="00AA0F62">
              <w:rPr>
                <w:rFonts w:ascii="仿宋" w:eastAsia="仿宋" w:hAnsi="仿宋" w:cs="仿宋_GB2312" w:hint="eastAsia"/>
                <w:b/>
              </w:rPr>
              <w:t>）合理选择机械压力机的结构；</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2</w:t>
            </w:r>
            <w:r w:rsidRPr="00AA0F62">
              <w:rPr>
                <w:rFonts w:ascii="仿宋" w:eastAsia="仿宋" w:hAnsi="仿宋" w:cs="仿宋_GB2312" w:hint="eastAsia"/>
                <w:b/>
              </w:rPr>
              <w:t>）基于压力机的功率匹配</w:t>
            </w:r>
            <w:r w:rsidRPr="00AA0F62">
              <w:rPr>
                <w:rFonts w:ascii="仿宋" w:eastAsia="仿宋" w:hAnsi="仿宋" w:cs="仿宋_GB2312" w:hint="eastAsia"/>
                <w:b/>
              </w:rPr>
              <w:lastRenderedPageBreak/>
              <w:t>原理设计计算滑块与曲柄的运动规律；</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3</w:t>
            </w:r>
            <w:r w:rsidRPr="00AA0F62">
              <w:rPr>
                <w:rFonts w:ascii="仿宋" w:eastAsia="仿宋" w:hAnsi="仿宋" w:cs="仿宋_GB2312" w:hint="eastAsia"/>
                <w:b/>
              </w:rPr>
              <w:t>）采用有限元法分析计算压力机主要零部件的应力分析、变形分析并对机身结构建立力学模型进行强度校核；</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对压力机传动系统建立优化力学模型并作出运动仿真分析（包括动平衡分析计算）。</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完成压机的结构设计及总图和零件图及其三维模型。</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6）完成</w:t>
            </w:r>
            <w:r w:rsidRPr="00AA0F62">
              <w:rPr>
                <w:rFonts w:ascii="仿宋" w:eastAsia="仿宋" w:hAnsi="仿宋" w:cs="仿宋_GB2312"/>
                <w:b/>
              </w:rPr>
              <w:t>1.5</w:t>
            </w:r>
            <w:r w:rsidRPr="00AA0F62">
              <w:rPr>
                <w:rFonts w:ascii="仿宋" w:eastAsia="仿宋" w:hAnsi="仿宋" w:cs="仿宋_GB2312" w:hint="eastAsia"/>
                <w:b/>
              </w:rPr>
              <w:t>万字的毕业论文及</w:t>
            </w:r>
            <w:r w:rsidRPr="00AA0F62">
              <w:rPr>
                <w:rFonts w:ascii="仿宋" w:eastAsia="仿宋" w:hAnsi="仿宋" w:cs="仿宋_GB2312"/>
                <w:b/>
              </w:rPr>
              <w:t>5000</w:t>
            </w:r>
            <w:r w:rsidRPr="00AA0F62">
              <w:rPr>
                <w:rFonts w:ascii="仿宋" w:eastAsia="仿宋" w:hAnsi="仿宋" w:cs="仿宋_GB2312" w:hint="eastAsia"/>
                <w:b/>
              </w:rPr>
              <w:t>字的译文。</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油田抽油机专用防渗漏型减速器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徐州工程学院</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徐州东方传动机械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抽油机所使用的减速器在油田的应用已经有上百年的历史，减速器的渗油、漏油是一个影响生产成本并污染环境的问题，长期以来困扰着油田用户。与企业协同分析导致这些问题的材料、加工、结构等因素，从实际应用的角度提出减速器的防渗漏设计方案，彻底解决这一难题。</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学生必须具有扎实的基础知识，掌握现代设计方法，有较强的自学能力，较好的独立工作能力。学生在接受设计任务后，认真调研，认真设计，在给定的工作条件下进行设计，能提出多种方案，认真进行论证，完成该产品设计。</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防渗漏方案设计和技术设计</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减速机虚拟样机系统构</w:t>
            </w:r>
            <w:r w:rsidRPr="00AA0F62">
              <w:rPr>
                <w:rFonts w:ascii="仿宋" w:eastAsia="仿宋" w:hAnsi="仿宋" w:cs="仿宋_GB2312" w:hint="eastAsia"/>
                <w:b/>
              </w:rPr>
              <w:lastRenderedPageBreak/>
              <w:t>造及运动学分析，检验设备结构和功能设计的正确性。</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关键部件的有限元力学分析，检验其工作能力（强度和刚度要求）是否满足设计要求</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完成</w:t>
            </w:r>
            <w:r w:rsidRPr="00AA0F62">
              <w:rPr>
                <w:rFonts w:ascii="仿宋" w:eastAsia="仿宋" w:hAnsi="仿宋" w:cs="仿宋_GB2312"/>
                <w:b/>
              </w:rPr>
              <w:t>1.5</w:t>
            </w:r>
            <w:r w:rsidRPr="00AA0F62">
              <w:rPr>
                <w:rFonts w:ascii="仿宋" w:eastAsia="仿宋" w:hAnsi="仿宋" w:cs="仿宋_GB2312" w:hint="eastAsia"/>
                <w:b/>
              </w:rPr>
              <w:t>万字的毕业论文及</w:t>
            </w:r>
            <w:r w:rsidRPr="00AA0F62">
              <w:rPr>
                <w:rFonts w:ascii="仿宋" w:eastAsia="仿宋" w:hAnsi="仿宋" w:cs="仿宋_GB2312"/>
                <w:b/>
              </w:rPr>
              <w:t>5000</w:t>
            </w:r>
            <w:r w:rsidRPr="00AA0F62">
              <w:rPr>
                <w:rFonts w:ascii="仿宋" w:eastAsia="仿宋" w:hAnsi="仿宋" w:cs="仿宋_GB2312" w:hint="eastAsia"/>
                <w:b/>
              </w:rPr>
              <w:t>字的译文。</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块串食品自动穿串机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徐州工程学院</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徐州胜海机械制造科技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随着生活水平的提高，人们对诸如羊肉串、麻辣烫等串类食品的消费激增。但现有技术的穿串机，大多需要人工预先将整块肉材切至适合穿串的小块，再将切好的肉块依次放入肉槽中，然后推动肉槽外部的压签手柄将竹签压入肉槽完成穿串，最后再将串制好的肉串逐个取出。这类机器劳动强度大，为此，考虑设计一台基于自动肉块切制、肉块摆放和肉块穿串功能一体化的肉串机，来解决一般肉串机所存在的弊端和不足，</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学生必须具有扎实的基础知识，掌握现代设计方法，有较强的自学能力，较好的独立工作能力。学生在接受设计任务后，认真调研，认真设计，在给定的工作条件下进行设计，能提出多种方案，认真进行论证，完成该产品设计。</w:t>
            </w:r>
          </w:p>
          <w:p w:rsidR="001833F0" w:rsidRPr="00AA0F62" w:rsidRDefault="001833F0" w:rsidP="001833F0">
            <w:pPr>
              <w:numPr>
                <w:ilvl w:val="0"/>
                <w:numId w:val="15"/>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整机的动力系统、执行系统、传动系统以及控制系统的方案设计和技术设计</w:t>
            </w:r>
          </w:p>
          <w:p w:rsidR="001833F0" w:rsidRPr="00AA0F62" w:rsidRDefault="001833F0" w:rsidP="001833F0">
            <w:pPr>
              <w:numPr>
                <w:ilvl w:val="0"/>
                <w:numId w:val="15"/>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构建的产品三维模型，完成产品干涉性仿真，检验各部件的运动学关系是否达到产品要求。</w:t>
            </w:r>
          </w:p>
          <w:p w:rsidR="001833F0" w:rsidRPr="00AA0F62" w:rsidRDefault="001833F0" w:rsidP="001833F0">
            <w:pPr>
              <w:numPr>
                <w:ilvl w:val="0"/>
                <w:numId w:val="15"/>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运用Ansys对其进行数值分析，检验关键部件的工作能力（强度和刚度要求）是否满足设</w:t>
            </w:r>
            <w:r w:rsidRPr="00AA0F62">
              <w:rPr>
                <w:rFonts w:ascii="仿宋" w:eastAsia="仿宋" w:hAnsi="仿宋" w:cs="仿宋_GB2312" w:hint="eastAsia"/>
                <w:b/>
              </w:rPr>
              <w:lastRenderedPageBreak/>
              <w:t>计要求</w:t>
            </w:r>
          </w:p>
          <w:p w:rsidR="001833F0" w:rsidRPr="00AA0F62" w:rsidRDefault="001833F0" w:rsidP="001833F0">
            <w:pPr>
              <w:numPr>
                <w:ilvl w:val="0"/>
                <w:numId w:val="15"/>
              </w:numPr>
              <w:adjustRightInd w:val="0"/>
              <w:snapToGrid w:val="0"/>
              <w:spacing w:line="300" w:lineRule="auto"/>
              <w:rPr>
                <w:rFonts w:ascii="仿宋" w:eastAsia="仿宋" w:hAnsi="仿宋" w:cs="仿宋_GB2312"/>
                <w:b/>
              </w:rPr>
            </w:pPr>
            <w:r w:rsidRPr="00AA0F62">
              <w:rPr>
                <w:rFonts w:ascii="仿宋" w:eastAsia="仿宋" w:hAnsi="仿宋" w:cs="仿宋_GB2312" w:hint="eastAsia"/>
                <w:b/>
              </w:rPr>
              <w:t>完成</w:t>
            </w:r>
            <w:r w:rsidRPr="00AA0F62">
              <w:rPr>
                <w:rFonts w:ascii="仿宋" w:eastAsia="仿宋" w:hAnsi="仿宋" w:cs="仿宋_GB2312"/>
                <w:b/>
              </w:rPr>
              <w:t>1.5</w:t>
            </w:r>
            <w:r w:rsidRPr="00AA0F62">
              <w:rPr>
                <w:rFonts w:ascii="仿宋" w:eastAsia="仿宋" w:hAnsi="仿宋" w:cs="仿宋_GB2312" w:hint="eastAsia"/>
                <w:b/>
              </w:rPr>
              <w:t>万字的毕业论文及</w:t>
            </w:r>
            <w:r w:rsidRPr="00AA0F62">
              <w:rPr>
                <w:rFonts w:ascii="仿宋" w:eastAsia="仿宋" w:hAnsi="仿宋" w:cs="仿宋_GB2312"/>
                <w:b/>
              </w:rPr>
              <w:t>5000</w:t>
            </w:r>
            <w:r w:rsidRPr="00AA0F62">
              <w:rPr>
                <w:rFonts w:ascii="仿宋" w:eastAsia="仿宋" w:hAnsi="仿宋" w:cs="仿宋_GB2312" w:hint="eastAsia"/>
                <w:b/>
              </w:rPr>
              <w:t>字的译文。</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超硬度物料智能液压辊式破碎机研究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徐州工程学院</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1833F0">
              <w:rPr>
                <w:rFonts w:ascii="仿宋" w:eastAsia="仿宋" w:hAnsi="仿宋" w:cs="仿宋_GB2312" w:hint="eastAsia"/>
                <w:b/>
              </w:rPr>
              <w:t>徐州胜海机械制造科技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物料破碎工艺广泛用于冶金、矿山、煤炭、水利、建筑、建材、环保和化工等工业部门，在相应生产工艺中起着关键性的作用，决定着后续工艺能否有效进行。随着我国经济的高速发展，每年所需经过破碎工艺处理的物料呈现几何级数增加，物料破碎的重要性日趋明显，但其存在的问题也日益突出:①破碎设备关键部件损耗严重.我国每年消耗金属耐磨材料达300万吨以上，其中仅冶金矿山磨机的高锰钢衬板消耗就达40万吨以上.②能源消耗巨大.据统计，矿业和建材及其他非金属矿物制品加工业的总能耗占全国总能耗的11.4%，占全国工业能耗的17.5%，仅次于电力工业，居第二位。破碎能耗占选矿厂总能耗的40～70%。</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在大力提倡绿色环保、节能减排的今天，设计一种高效节能的破碎机械有非常重要意义。本项目研究设计一种能对超硬度物料进行破碎的智能液压辊式破碎机械。通过研究①机械破碎的方法和对物料的施力情况，提出以挤压为主新型破碎机的总体破碎方案，动力输入方案和破碎加载方案。②对破碎机的关键部件进行研究和开发，对其性能进行有限元分析，利用</w:t>
            </w:r>
            <w:r w:rsidRPr="00AA0F62">
              <w:rPr>
                <w:rFonts w:ascii="仿宋" w:eastAsia="仿宋" w:hAnsi="仿宋" w:cs="仿宋_GB2312"/>
                <w:b/>
              </w:rPr>
              <w:t>Pro/Engineer</w:t>
            </w:r>
            <w:r w:rsidRPr="00AA0F62">
              <w:rPr>
                <w:rFonts w:ascii="仿宋" w:eastAsia="仿宋" w:hAnsi="仿宋" w:cs="仿宋_GB2312" w:hint="eastAsia"/>
                <w:b/>
              </w:rPr>
              <w:t>三维机械设计软件建立三维实体模型，完成破碎机的整机设计。（3）根据超硬物料所需破碎压力的不同，智能</w:t>
            </w:r>
            <w:r w:rsidRPr="00AA0F62">
              <w:rPr>
                <w:rFonts w:ascii="仿宋" w:eastAsia="仿宋" w:hAnsi="仿宋" w:cs="仿宋_GB2312" w:hint="eastAsia"/>
                <w:b/>
              </w:rPr>
              <w:lastRenderedPageBreak/>
              <w:t>调整液压的加载大小，控制齿辊与反击板间隙的大小。要求机具对超高硬度（HRC＞600）物料粉碎，出料粒度在40目以下，工作效率可达15t/h以上。</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要求学生必须参加生产实习，了解破碎机的工作特点；具备必要的液压控制基础知识；熟悉本专业的基础知识；会用或通过自学掌握三维造型软件及有限元分析软件；能持之以恒的保质保量的完成指导老师布置的任务；善于查阅参考文献，敢于设计与创新。</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主要完成以下设计内容：</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1</w:t>
            </w:r>
            <w:r w:rsidRPr="00AA0F62">
              <w:rPr>
                <w:rFonts w:ascii="仿宋" w:eastAsia="仿宋" w:hAnsi="仿宋" w:cs="仿宋_GB2312" w:hint="eastAsia"/>
                <w:b/>
              </w:rPr>
              <w:t>拟订多种破碎机结构方案，比较选择最佳方案；</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2</w:t>
            </w:r>
            <w:r w:rsidRPr="00AA0F62">
              <w:rPr>
                <w:rFonts w:ascii="仿宋" w:eastAsia="仿宋" w:hAnsi="仿宋" w:cs="仿宋_GB2312" w:hint="eastAsia"/>
                <w:b/>
              </w:rPr>
              <w:t>采用有限元法分析完成破碎机主要零部件的受力分析、应力计算并对机身结构建立力学模型进行强度校核；</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3</w:t>
            </w:r>
            <w:r w:rsidRPr="00AA0F62">
              <w:rPr>
                <w:rFonts w:ascii="仿宋" w:eastAsia="仿宋" w:hAnsi="仿宋" w:cs="仿宋_GB2312" w:hint="eastAsia"/>
                <w:b/>
              </w:rPr>
              <w:t>对机身结构及某一主要零件建立目标函数、边界条件并进行优化设计，给出仿真结果；</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完成破碎机的初步结构设计并绘制三维装配总图、零件图</w:t>
            </w:r>
            <w:r w:rsidRPr="00AA0F62">
              <w:rPr>
                <w:rFonts w:ascii="仿宋" w:eastAsia="仿宋" w:hAnsi="仿宋" w:cs="仿宋_GB2312" w:hint="eastAsia"/>
                <w:b/>
              </w:rPr>
              <w:lastRenderedPageBreak/>
              <w:t>及其工程图；</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完成</w:t>
            </w:r>
            <w:r w:rsidRPr="00AA0F62">
              <w:rPr>
                <w:rFonts w:ascii="仿宋" w:eastAsia="仿宋" w:hAnsi="仿宋" w:cs="仿宋_GB2312"/>
                <w:b/>
              </w:rPr>
              <w:t>1.5</w:t>
            </w:r>
            <w:r w:rsidRPr="00AA0F62">
              <w:rPr>
                <w:rFonts w:ascii="仿宋" w:eastAsia="仿宋" w:hAnsi="仿宋" w:cs="仿宋_GB2312" w:hint="eastAsia"/>
                <w:b/>
              </w:rPr>
              <w:t>万字以上的设计说明书，</w:t>
            </w:r>
            <w:r w:rsidRPr="00AA0F62">
              <w:rPr>
                <w:rFonts w:ascii="仿宋" w:eastAsia="仿宋" w:hAnsi="仿宋" w:cs="仿宋_GB2312"/>
                <w:b/>
              </w:rPr>
              <w:t>5000</w:t>
            </w:r>
            <w:r w:rsidRPr="00AA0F62">
              <w:rPr>
                <w:rFonts w:ascii="仿宋" w:eastAsia="仿宋" w:hAnsi="仿宋" w:cs="仿宋_GB2312" w:hint="eastAsia"/>
                <w:b/>
              </w:rPr>
              <w:t>字的外文翻译。</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基于全景摄像头的地面机器人环境感知系统</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西安交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深圳松山湖机器人产业基地</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地面机器人在未知复杂环境下，需要通过一系列传感器来获取周围环境信息，以实现路径规划、运动控制等功能。本课题采用全景摄像头，采集、处理和分析全景图像信息；运用机器视觉与人工智能算法，对周围环境进行识别、分类与建模，从而实现轨迹跟踪、自主避障等功能，具有广阔的应用前景。</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主要工作内容：</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w:t>
            </w:r>
            <w:r w:rsidRPr="00AA0F62">
              <w:rPr>
                <w:rFonts w:eastAsia="仿宋"/>
                <w:b/>
              </w:rPr>
              <w:t> </w:t>
            </w:r>
            <w:r w:rsidRPr="00AA0F62">
              <w:rPr>
                <w:rFonts w:ascii="仿宋" w:eastAsia="仿宋" w:hAnsi="仿宋" w:cs="仿宋_GB2312" w:hint="eastAsia"/>
                <w:b/>
              </w:rPr>
              <w:t>设计并制作合适的机器人平台以及转向机构，能够实现平面上的自由移动；</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w:t>
            </w:r>
            <w:r w:rsidRPr="00AA0F62">
              <w:rPr>
                <w:rFonts w:eastAsia="仿宋"/>
                <w:b/>
              </w:rPr>
              <w:t> </w:t>
            </w:r>
            <w:r w:rsidRPr="00AA0F62">
              <w:rPr>
                <w:rFonts w:ascii="仿宋" w:eastAsia="仿宋" w:hAnsi="仿宋" w:cs="仿宋_GB2312" w:hint="eastAsia"/>
                <w:b/>
              </w:rPr>
              <w:t>基于MCU设计相应的硬件及软件，实现机器人在平面上的运动控制；</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w:t>
            </w:r>
            <w:r w:rsidRPr="00AA0F62">
              <w:rPr>
                <w:rFonts w:eastAsia="仿宋"/>
                <w:b/>
              </w:rPr>
              <w:t> </w:t>
            </w:r>
            <w:r w:rsidRPr="00AA0F62">
              <w:rPr>
                <w:rFonts w:ascii="仿宋" w:eastAsia="仿宋" w:hAnsi="仿宋" w:cs="仿宋_GB2312" w:hint="eastAsia"/>
                <w:b/>
              </w:rPr>
              <w:t>选取合适的全景摄像头，设计相应的硬件及软件，实现摄像头的标定，图像采集、图像预处理等功能；</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w:t>
            </w:r>
            <w:r w:rsidRPr="00AA0F62">
              <w:rPr>
                <w:rFonts w:ascii="仿宋" w:eastAsia="仿宋" w:hAnsi="仿宋" w:cs="仿宋_GB2312" w:hint="eastAsia"/>
                <w:b/>
              </w:rPr>
              <w:t>4</w:t>
            </w:r>
            <w:r w:rsidRPr="00AA0F62">
              <w:rPr>
                <w:rFonts w:ascii="仿宋" w:eastAsia="仿宋" w:hAnsi="仿宋" w:cs="仿宋_GB2312"/>
                <w:b/>
              </w:rPr>
              <w:t>)</w:t>
            </w:r>
            <w:r w:rsidRPr="00AA0F62">
              <w:rPr>
                <w:rFonts w:eastAsia="仿宋"/>
                <w:b/>
              </w:rPr>
              <w:t> </w:t>
            </w:r>
            <w:r w:rsidRPr="00AA0F62">
              <w:rPr>
                <w:rFonts w:ascii="仿宋" w:eastAsia="仿宋" w:hAnsi="仿宋" w:cs="仿宋_GB2312" w:hint="eastAsia"/>
                <w:b/>
              </w:rPr>
              <w:t xml:space="preserve">分析环境元素，选取或建立环境样本库，运用机器视觉与卷积神经网络等人工智能算法，基于图像信息对周围环境进行识别、分类与建模； </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w:t>
            </w:r>
            <w:r w:rsidRPr="00AA0F62">
              <w:rPr>
                <w:rFonts w:eastAsia="仿宋"/>
                <w:b/>
              </w:rPr>
              <w:t> </w:t>
            </w:r>
            <w:r w:rsidRPr="00AA0F62">
              <w:rPr>
                <w:rFonts w:ascii="仿宋" w:eastAsia="仿宋" w:hAnsi="仿宋" w:cs="仿宋_GB2312" w:hint="eastAsia"/>
                <w:b/>
              </w:rPr>
              <w:t>根据机器人周围的环境模型与预置地图信息，结合超声波传感器、激光雷达或其他距离传感器，在线规划机器人路径并更新地图信息，完成运动控制，并实现自主避障等功能。</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 xml:space="preserve">(1)毕设学生应该有机械设计、嵌入式系统、机器视觉等相关开发经验，并且了解人工智能算法的基本概念； </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要求毕设学生具有较强的自主学习能力与创新实践能力，能够进行系统设计、关键技术研发；</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3</w:t>
            </w:r>
            <w:r w:rsidRPr="00AA0F62">
              <w:rPr>
                <w:rFonts w:ascii="仿宋" w:eastAsia="仿宋" w:hAnsi="仿宋" w:cs="仿宋_GB2312" w:hint="eastAsia"/>
                <w:b/>
              </w:rPr>
              <w:t>)成果要求：设计出完整的机器人平台机械结构，并完成实物制作；设计出完成的嵌入式运动控制系统，机器人能够在平面上自由移动；能够使用全景摄像头实现对周围环境的采集及处理；能够结合图像信息与预置地图，以及其他传感器信息，实现定位、轨迹规划与自主运动控制。</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毕设地点在东莞松山湖机器人产业基地，基地具备相关的软硬件开发条件；</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完成西安交大对机械工程专</w:t>
            </w:r>
            <w:r w:rsidRPr="00AA0F62">
              <w:rPr>
                <w:rFonts w:ascii="仿宋" w:eastAsia="仿宋" w:hAnsi="仿宋" w:cs="仿宋_GB2312" w:hint="eastAsia"/>
                <w:b/>
              </w:rPr>
              <w:lastRenderedPageBreak/>
              <w:t>业本科生毕业设计在翻译、图纸等方面的其他要求。</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采用</w:t>
            </w:r>
            <w:r w:rsidRPr="00AA0F62">
              <w:rPr>
                <w:rFonts w:ascii="仿宋" w:eastAsia="仿宋" w:hAnsi="仿宋" w:cs="仿宋_GB2312"/>
                <w:b/>
              </w:rPr>
              <w:t>tof传感器的连续自动对焦方法研究与实现</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西安交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深圳松山湖机器人产业基地</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TOF(time of flight)是一种新颖的适用于短距离的高精度快速测据技术，由于其相应速度快,测距进度高的特点, 目前开始被应用到数码相机中，以提高相机的自动对焦速度和精度. 但由于tof采集到信息存在延迟，噪声等问题，同时复杂对焦场景下对焦算法往往难以处理快速变化的距离信息。因此需要研究一种新型方法能够对tof反馈距离信息进行变换处理，与对焦算法进行融合, 实现快速精确的连续自动对焦。</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该毕业设计主要工作内容包括：</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1) 设计满足7m距离,超低响应延时的 tof传感器的测距系统;</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2) 分析测距模块噪声模型, 在目前先进的滤波算法中选择并实现一种方法提高测距模块的信噪比, 满足复杂场景下的测距要求;</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3)  根据已有的对焦算法, 研究并实现将测距信息反馈到对焦算法中, 使得对焦过程距离敏感.</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1) 在导师指导下完成TOF测距系统的硬件平台设计及调试, 能够正确处理好硬件设计上信号质量问题.</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2) 在rtos 系统上完成TOF模块的底层驱动和上层引用.</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3)  完成TOF模块输出的噪声信号分析,通过建立的模型和选择的滤波算法, 得到好的抗噪性能, 在7m左右距离复杂场景下得到精确快速的距离响应;</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4) 熟悉对焦算法原理, 在对焦过程中引入距离变量, 配合场景对比度信息,实现自动对焦算法的速度和精度提高.</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5)完成西安交大对机械工程专业本科生毕业设计在翻译、图纸等方面的其他要求。</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1833F0">
              <w:rPr>
                <w:rFonts w:ascii="仿宋" w:eastAsia="仿宋" w:hAnsi="仿宋" w:cs="仿宋_GB2312" w:hint="eastAsia"/>
                <w:b/>
              </w:rPr>
              <w:t>多机室内编队机器人设计与研究</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西安交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深圳松山湖机器人产业基地</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编队控制是一个具有典型性和通用性的多机器人协调问题，是多机器人协调问题的基础。</w:t>
            </w:r>
            <w:r w:rsidRPr="00AA0F62">
              <w:rPr>
                <w:rFonts w:ascii="仿宋" w:eastAsia="仿宋" w:hAnsi="仿宋" w:cs="仿宋_GB2312" w:hint="eastAsia"/>
                <w:b/>
              </w:rPr>
              <w:t>针对当前</w:t>
            </w:r>
            <w:r w:rsidRPr="00AA0F62">
              <w:rPr>
                <w:rFonts w:ascii="仿宋" w:eastAsia="仿宋" w:hAnsi="仿宋" w:cs="仿宋_GB2312"/>
                <w:b/>
              </w:rPr>
              <w:t>多机器人编队控制中存在的问题常用编队算法</w:t>
            </w:r>
            <w:r w:rsidRPr="00AA0F62">
              <w:rPr>
                <w:rFonts w:ascii="仿宋" w:eastAsia="仿宋" w:hAnsi="仿宋" w:cs="仿宋_GB2312" w:hint="eastAsia"/>
                <w:b/>
              </w:rPr>
              <w:t>，</w:t>
            </w:r>
            <w:r w:rsidRPr="00AA0F62">
              <w:rPr>
                <w:rFonts w:ascii="仿宋" w:eastAsia="仿宋" w:hAnsi="仿宋" w:cs="仿宋_GB2312"/>
                <w:b/>
              </w:rPr>
              <w:t>本</w:t>
            </w:r>
            <w:r w:rsidRPr="00AA0F62">
              <w:rPr>
                <w:rFonts w:ascii="仿宋" w:eastAsia="仿宋" w:hAnsi="仿宋" w:cs="仿宋_GB2312" w:hint="eastAsia"/>
                <w:b/>
              </w:rPr>
              <w:t>课题拟以飞机编队控制为研究对象，研究一种不依赖于多机器人各</w:t>
            </w:r>
            <w:r w:rsidRPr="00AA0F62">
              <w:rPr>
                <w:rFonts w:ascii="仿宋" w:eastAsia="仿宋" w:hAnsi="仿宋" w:cs="仿宋_GB2312" w:hint="eastAsia"/>
                <w:b/>
              </w:rPr>
              <w:lastRenderedPageBreak/>
              <w:t>自绝对位置信息的新型编队算法。</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主要工作内容：</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1)搭建动态捕捉系统； </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基于已有飞机平台和开放的接口，做路径规划，开发自主编队方式，建立飞机和人之间的交互，使飞机集群感能够知周围人的动作；</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3)对各系统应用不同的控制算法进行仿真分析，加入避障控制，实现有效编队的同时避免机器人之间的相互碰撞。 </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4）</w:t>
            </w:r>
            <w:r w:rsidRPr="00AA0F62">
              <w:rPr>
                <w:rFonts w:ascii="仿宋" w:eastAsia="仿宋" w:hAnsi="仿宋" w:cs="仿宋_GB2312" w:hint="eastAsia"/>
                <w:b/>
              </w:rPr>
              <w:t>搭建飞机和地面站之间实时、稳定通讯，并且根据控制系统需求，定制通讯协议。</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 xml:space="preserve">(1) 毕设地点在东莞松山湖国际机器人产业基地，基地具备相关的软硬件实验条件； </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 要求毕设学生作为成员加</w:t>
            </w:r>
            <w:r w:rsidRPr="00AA0F62">
              <w:rPr>
                <w:rFonts w:ascii="仿宋" w:eastAsia="仿宋" w:hAnsi="仿宋" w:cs="仿宋_GB2312" w:hint="eastAsia"/>
                <w:b/>
              </w:rPr>
              <w:lastRenderedPageBreak/>
              <w:t xml:space="preserve">入由博士生、硕士生组成的项目团队，培养团队工作意识； </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 要求毕设学生能围绕课题查阅文献，并进行系统设计、相应的关键技术研究等，以培养初步的独立科研工作的能力；</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完成西安交大对机械工程专业本科生毕业设计在翻译、图纸等方面的其他要求。</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5）要求完成至少5架飞机的室内自主编队，采用动态编码，飞机可以随时自主变成固定队形。</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6）在多机环境下，飞机可以自主从多个角度对某个目标完成拍摄，并根据相邻飞机位置调整自身位置。</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7）将路径问题转化为二次规划的数学问题，使多个飞行器可以规划自身安全路径并防止飞机间碰撞。</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油缸自动清洗机主体及喷淋装置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西安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陕西中航气弹簧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陕西中航气弹簧有限公司的油缸清洗由人工完成，劳动强度大，清洗效果不理想，需设计制造能用于涂装油缸表面油污的自动喷淋清洗的设备。机器主要由水处</w:t>
            </w:r>
            <w:r w:rsidRPr="00AA0F62">
              <w:rPr>
                <w:rFonts w:ascii="仿宋" w:eastAsia="仿宋" w:hAnsi="仿宋" w:cs="仿宋_GB2312" w:hint="eastAsia"/>
                <w:b/>
              </w:rPr>
              <w:lastRenderedPageBreak/>
              <w:t>理装置、主体结构、喷淋装置、控制装置及设备附件等组成。</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主体结构主要有：工件水平移动装置一套、工件上下移动装置一套、左右自动封闭门两套、水箱两套、机架等。该结构实现待洗工件的上下、水平移动，左右两密封门保证清洗过程中洗涤液及清水不会泄漏喷出到周围环境，同时,两密闭门确保关闭时，喷淋系统才能打开。</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喷淋装置主要由清洗液喷射装置、清洗喷射装置、压缩气体喷扫干燥装置、喷淋架上下运动装置、管道阀门等组成。当待洗工件进入该喷淋筒后，喷淋嘴首先喷出具有一定温度、压力的清洗液进行喷淋，然后喷出清水对其进行喷洗，最后压缩气体对工件进行喷吹，是工件快速干燥。在此过程中，喷淋筒可上下移动，保证达到充分喷淋清洗的洁净度。</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BF2FCE">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完成油缸自动清洗机的主体结构及喷淋装置的机械结构设计。</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喷淋清洗机技术要求：</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 清洗污物：液压油、乳化液等污物；</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 待清洗油缸最大尺寸: φ280X1100毫米；</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清洗液喷冲时间：1-5分钟可调（可以根据工件清洗要求任意设定时间），经验值是3-4分钟；</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清洗液喷淋液温度：40-65℃可调（根据工艺要求可以任意设定），经验值是55℃；</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5清洗液喷淋压力：0.6-1.2MPa可调，经验值：0.8MPa；</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6清水冲洗时间：1-3分钟（根据工艺要求可以任意设置设定，经验值2分钟）；</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7清水喷淋温度：40-60℃可调；经验值55℃；</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8清水喷淋压力：0.6-1.2MPa可调；经验值：0.8MPa；</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9气体吹扫时间：5秒-1分钟；经验值10秒；</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0清洗内腔尺寸: φ500X1200毫米；</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1吊挂最大承重（单点）:250公斤；</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2清洁度：目测表面无油污、杂质,达到油缸涂装前的工艺要求,产品涂装后表面附着力应不低于国家1级标准。</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LM25</w:t>
            </w:r>
            <w:r w:rsidRPr="00AA0F62">
              <w:rPr>
                <w:rFonts w:ascii="仿宋" w:eastAsia="仿宋" w:hAnsi="仿宋" w:cs="仿宋_GB2312" w:hint="eastAsia"/>
                <w:b/>
              </w:rPr>
              <w:t>直线轴承保持架塑料注射模具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西安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宁波恒卓精密机械制造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题目背景：在现代生产中，模具是生产各种产品的重要工艺装备，它以其特定的形状通过一定的方式使原材料成型。由于模具成型具有优质，高产，省料和低成本等特点，现已广泛应用于汽车，航空航天，仪器仪表，家电，机械制造，石化，轻工日用品等工业部门。模具的设计，加工的水平直接反映了一个国家的机械制造的水平。塑料模具是现代塑料工业生产中最重要的工艺装备，塑模工业是国民经济的基础工业之一。用塑模成型零件的主要优点是制造简便，材料利用率高，产品的尺寸规格一致，特别是对大批量生产的各类产品，更能获得价廉物美的经济效果。2、设计内容：（1）根据塑件进行测绘，画出二维及三维零件图且进行结构分析； （2）确定分型面，型腔数目、浇注系统；初步拟订模具结构方案；（3）选择设备、确定有关工艺参数； （4）方案论证,型腔等结构设计，强度等计算；（5）绘制模具装配图及零件图；（6）应用Pro/E或其他三维绘图软件做出模具三维结构图。3、研究意义：本次毕业设计旨在锻炼学生在专业技术应用能力上达到培养目标的基本要</w:t>
            </w:r>
            <w:r w:rsidRPr="00AA0F62">
              <w:rPr>
                <w:rFonts w:ascii="仿宋" w:eastAsia="仿宋" w:hAnsi="仿宋" w:cs="仿宋_GB2312" w:hint="eastAsia"/>
                <w:b/>
              </w:rPr>
              <w:lastRenderedPageBreak/>
              <w:t>求，在塑料成型工艺与塑料模具设计技术方面得到全面提高，并受到模具设计工程师的基本训练。</w:t>
            </w:r>
          </w:p>
          <w:p w:rsidR="001833F0" w:rsidRPr="00AA0F62" w:rsidRDefault="001833F0" w:rsidP="001833F0">
            <w:pPr>
              <w:adjustRightInd w:val="0"/>
              <w:snapToGrid w:val="0"/>
              <w:spacing w:line="300" w:lineRule="auto"/>
              <w:jc w:val="center"/>
              <w:rPr>
                <w:rFonts w:ascii="仿宋" w:eastAsia="仿宋" w:hAnsi="仿宋" w:cs="仿宋_GB2312"/>
                <w:b/>
              </w:rPr>
            </w:pPr>
            <w:r w:rsidRPr="00AA0F62">
              <w:rPr>
                <w:rFonts w:ascii="仿宋" w:eastAsia="仿宋" w:hAnsi="仿宋" w:cs="仿宋_GB2312"/>
                <w:b/>
                <w:noProof/>
              </w:rPr>
              <w:drawing>
                <wp:inline distT="0" distB="0" distL="0" distR="0" wp14:anchorId="01D44A94" wp14:editId="483DC5DD">
                  <wp:extent cx="2917579" cy="1860331"/>
                  <wp:effectExtent l="0" t="0" r="0" b="6985"/>
                  <wp:docPr id="24" name="图片 2" descr="{D25FE4C1-02A9-47D9-9028-A0A4CFF43B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25FE4C1-02A9-47D9-9028-A0A4CFF43B2C}"/>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921099" cy="1862576"/>
                          </a:xfrm>
                          <a:prstGeom prst="rect">
                            <a:avLst/>
                          </a:prstGeom>
                          <a:noFill/>
                          <a:ln w="9525">
                            <a:noFill/>
                            <a:miter lim="800000"/>
                            <a:headEnd/>
                            <a:tailEnd/>
                          </a:ln>
                        </pic:spPr>
                      </pic:pic>
                    </a:graphicData>
                  </a:graphic>
                </wp:inline>
              </w:drawing>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BF2FCE">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基本要求：1.1绘图要求（用AutoCAD和Pro/E软件或其他相应软件） ⑴ 测绘塑料零件图 （二维及三维图）；⑵ 模具动模、定模镶块等主要型腔零件图及模具总装配图  （二维及三维图）；1.2根据所设计的模具，编写说明书，具体内容如下：⑴ 分析塑料件的材料、形状、结构对注塑成型的影响；⑵ 分析所采用模具结构方案，着重分析难点（侧抽型、型腔、哈佛模、点浇口、二次顶出机构等）；⑶ 分析所有分型面，选出最佳分型面；⑷ 确定哪些面有脱模斜度 ，确定各种配合的形式并说明理由；⑸ 分析浇口位置、浇口形式及所采用的理由并说明</w:t>
            </w:r>
            <w:r w:rsidRPr="00AA0F62">
              <w:rPr>
                <w:rFonts w:ascii="仿宋" w:eastAsia="仿宋" w:hAnsi="仿宋" w:cs="仿宋_GB2312" w:hint="eastAsia"/>
                <w:b/>
              </w:rPr>
              <w:lastRenderedPageBreak/>
              <w:t>所采用推顶装置设置的位置及其理由；⑹ 对该设计方案各部分应作环保、经济技术分析；⑺ 对所选注射机进行校核；⑻ 说明该模具的开合模动作过程。1.3计算下列尺寸：⑴ 有关成型零件工作尺寸的计算 ;⑵ 斜导柱长度及抽拔力的计算；⑶ 成型型腔壁厚、动模垫板厚度校核计算;⑷ 冷却水道面积计算； 1.4对设计中典型零件编制工艺规程过程卡（至少2个零件每个零件10道以上的工序）；1.5生产批量：50万件。2、工作量要求：(1) 毕业设计论文：字数不少于0.8万字； (2)图纸（幅面和张数）：二维图折合三张0</w:t>
            </w:r>
            <w:r w:rsidRPr="00AA0F62">
              <w:rPr>
                <w:rFonts w:ascii="仿宋" w:eastAsia="仿宋" w:hAnsi="仿宋" w:cs="仿宋_GB2312"/>
                <w:b/>
              </w:rPr>
              <w:t>#</w:t>
            </w:r>
            <w:r w:rsidRPr="00AA0F62">
              <w:rPr>
                <w:rFonts w:ascii="仿宋" w:eastAsia="仿宋" w:hAnsi="仿宋" w:cs="仿宋_GB2312" w:hint="eastAsia"/>
                <w:b/>
              </w:rPr>
              <w:t>图纸；(3)外文翻译：不少于3000英文字符左右 （原文第一作者为非中国人的PDF文件格式）； (4)参考文献：中文不少于15篇，英文不少于3篇。</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高分辨率两自由度自动对准</w:t>
            </w:r>
            <w:r w:rsidRPr="00AA0F62">
              <w:rPr>
                <w:rFonts w:ascii="仿宋" w:eastAsia="仿宋" w:hAnsi="仿宋" w:cs="仿宋_GB2312" w:hint="eastAsia"/>
                <w:b/>
              </w:rPr>
              <w:lastRenderedPageBreak/>
              <w:t>用云台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西安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西安比特联创微波科技有限</w:t>
            </w:r>
            <w:r w:rsidRPr="00AA0F62">
              <w:rPr>
                <w:rFonts w:ascii="仿宋" w:eastAsia="仿宋" w:hAnsi="仿宋" w:cs="仿宋_GB2312" w:hint="eastAsia"/>
                <w:b/>
              </w:rPr>
              <w:lastRenderedPageBreak/>
              <w:t>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微波通讯已经广泛应用于电信、航天、军工等众多行业。针对中距(5-10KM)条件，目前常采用两自由度云</w:t>
            </w:r>
            <w:r w:rsidRPr="00AA0F62">
              <w:rPr>
                <w:rFonts w:ascii="仿宋" w:eastAsia="仿宋" w:hAnsi="仿宋" w:cs="仿宋_GB2312" w:hint="eastAsia"/>
                <w:b/>
              </w:rPr>
              <w:lastRenderedPageBreak/>
              <w:t>台完成两点间自动对准工作。</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高分辨率两自由度云台是自动对准系统的关键组件，主体机械结构包括独立的方位轴、俯仰轴，分别使用独立的电机驱动，连接精密蜗轮蜗杆减速机输出，输出轴同轴安装高精度编码器反馈实时位置信息。</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云台电控系统驱动方位、俯仰两台电机，利用两点间的GPS位置信号、云台自身倾角信号、俯仰、横滚轴当前角度信号完成高分辨率自动对准、良好通讯的功能。</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毕业设计内容包括：1)两自由度云台机械系统结构设计，三维建模，包括轴、轴承等配套零件的校核计算；2)主要设备电机、蜗轮蜗杆减速机、编码器等的选型，为下一步设计和优化提供依据；3)建立</w:t>
            </w:r>
            <w:r w:rsidRPr="00AA0F62">
              <w:rPr>
                <w:rFonts w:ascii="仿宋" w:eastAsia="仿宋" w:hAnsi="仿宋" w:cs="仿宋_GB2312"/>
                <w:b/>
              </w:rPr>
              <w:t>传动系统</w:t>
            </w:r>
            <w:r w:rsidRPr="00AA0F62">
              <w:rPr>
                <w:rFonts w:ascii="仿宋" w:eastAsia="仿宋" w:hAnsi="仿宋" w:cs="仿宋_GB2312" w:hint="eastAsia"/>
                <w:b/>
              </w:rPr>
              <w:t>关键</w:t>
            </w:r>
            <w:r w:rsidRPr="00AA0F62">
              <w:rPr>
                <w:rFonts w:ascii="仿宋" w:eastAsia="仿宋" w:hAnsi="仿宋" w:cs="仿宋_GB2312"/>
                <w:b/>
              </w:rPr>
              <w:t>部件</w:t>
            </w:r>
            <w:r w:rsidRPr="00AA0F62">
              <w:rPr>
                <w:rFonts w:ascii="仿宋" w:eastAsia="仿宋" w:hAnsi="仿宋" w:cs="仿宋_GB2312" w:hint="eastAsia"/>
                <w:b/>
              </w:rPr>
              <w:t>(涡轮蜗杆减速机)</w:t>
            </w:r>
            <w:r w:rsidRPr="00AA0F62">
              <w:rPr>
                <w:rFonts w:ascii="仿宋" w:eastAsia="仿宋" w:hAnsi="仿宋" w:cs="仿宋_GB2312"/>
                <w:b/>
              </w:rPr>
              <w:t>有限元模型</w:t>
            </w:r>
            <w:r w:rsidRPr="00AA0F62">
              <w:rPr>
                <w:rFonts w:ascii="仿宋" w:eastAsia="仿宋" w:hAnsi="仿宋" w:cs="仿宋_GB2312" w:hint="eastAsia"/>
                <w:b/>
              </w:rPr>
              <w:t>，以避免受风摇摆、</w:t>
            </w:r>
            <w:r w:rsidRPr="00AA0F62">
              <w:rPr>
                <w:rFonts w:ascii="仿宋" w:eastAsia="仿宋" w:hAnsi="仿宋" w:cs="仿宋_GB2312"/>
                <w:b/>
              </w:rPr>
              <w:t>降低振动</w:t>
            </w:r>
            <w:r w:rsidRPr="00AA0F62">
              <w:rPr>
                <w:rFonts w:ascii="仿宋" w:eastAsia="仿宋" w:hAnsi="仿宋" w:cs="仿宋_GB2312" w:hint="eastAsia"/>
                <w:b/>
              </w:rPr>
              <w:t>、提高强度、减轻重量</w:t>
            </w:r>
            <w:r w:rsidRPr="00AA0F62">
              <w:rPr>
                <w:rFonts w:ascii="仿宋" w:eastAsia="仿宋" w:hAnsi="仿宋" w:cs="仿宋_GB2312"/>
                <w:b/>
              </w:rPr>
              <w:t>等为优化目标进行</w:t>
            </w:r>
            <w:r w:rsidRPr="00AA0F62">
              <w:rPr>
                <w:rFonts w:ascii="仿宋" w:eastAsia="仿宋" w:hAnsi="仿宋" w:cs="仿宋_GB2312" w:hint="eastAsia"/>
                <w:b/>
              </w:rPr>
              <w:t>结构参数</w:t>
            </w:r>
            <w:r w:rsidRPr="00AA0F62">
              <w:rPr>
                <w:rFonts w:ascii="仿宋" w:eastAsia="仿宋" w:hAnsi="仿宋" w:cs="仿宋_GB2312"/>
                <w:b/>
              </w:rPr>
              <w:t>优化设计</w:t>
            </w:r>
            <w:r w:rsidRPr="00AA0F62">
              <w:rPr>
                <w:rFonts w:ascii="仿宋" w:eastAsia="仿宋" w:hAnsi="仿宋" w:cs="仿宋_GB2312" w:hint="eastAsia"/>
                <w:b/>
              </w:rPr>
              <w:t>。</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BF2FCE">
            <w:pPr>
              <w:pStyle w:val="a6"/>
              <w:numPr>
                <w:ilvl w:val="0"/>
                <w:numId w:val="58"/>
              </w:numPr>
              <w:adjustRightInd w:val="0"/>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lastRenderedPageBreak/>
              <w:t>完成高分辨率两自由度自动对准用云台机械系统设计和</w:t>
            </w:r>
            <w:r w:rsidRPr="00AA0F62">
              <w:rPr>
                <w:rFonts w:ascii="仿宋" w:eastAsia="仿宋" w:hAnsi="仿宋" w:cs="仿宋_GB2312" w:hint="eastAsia"/>
                <w:b/>
              </w:rPr>
              <w:lastRenderedPageBreak/>
              <w:t>三维建模。方位轴主要指标如下：旋转角度范围0 ~ 360度、最大旋转速度20度/秒、最大加速度20度/秒2，定位精度0.01度；俯仰轴主要指标如下：旋转角度范围-30 ~ 150度、最大旋转速度20度/秒、最大加速度20度/秒2，定位精度0.01度；</w:t>
            </w:r>
          </w:p>
          <w:p w:rsidR="001833F0" w:rsidRPr="00AA0F62" w:rsidRDefault="001833F0" w:rsidP="00BF2FCE">
            <w:pPr>
              <w:pStyle w:val="a6"/>
              <w:numPr>
                <w:ilvl w:val="0"/>
                <w:numId w:val="58"/>
              </w:numPr>
              <w:adjustRightInd w:val="0"/>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完成控制系统选型设计，包括电机、角度编码器、限位传感器等，完成控制系统硬件设计；</w:t>
            </w:r>
          </w:p>
          <w:p w:rsidR="001833F0" w:rsidRPr="00AA0F62" w:rsidRDefault="001833F0" w:rsidP="00BF2FCE">
            <w:pPr>
              <w:pStyle w:val="a6"/>
              <w:numPr>
                <w:ilvl w:val="0"/>
                <w:numId w:val="58"/>
              </w:numPr>
              <w:adjustRightInd w:val="0"/>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对涡轮蜗杆减速箱、传动</w:t>
            </w:r>
            <w:r w:rsidRPr="00AA0F62">
              <w:rPr>
                <w:rFonts w:ascii="仿宋" w:eastAsia="仿宋" w:hAnsi="仿宋" w:cs="仿宋_GB2312"/>
                <w:b/>
              </w:rPr>
              <w:t>轴</w:t>
            </w:r>
            <w:r w:rsidRPr="00AA0F62">
              <w:rPr>
                <w:rFonts w:ascii="仿宋" w:eastAsia="仿宋" w:hAnsi="仿宋" w:cs="仿宋_GB2312" w:hint="eastAsia"/>
                <w:b/>
              </w:rPr>
              <w:t>、连接架</w:t>
            </w:r>
            <w:r w:rsidRPr="00AA0F62">
              <w:rPr>
                <w:rFonts w:ascii="仿宋" w:eastAsia="仿宋" w:hAnsi="仿宋" w:cs="仿宋_GB2312"/>
                <w:b/>
              </w:rPr>
              <w:t>等</w:t>
            </w:r>
            <w:r w:rsidRPr="00AA0F62">
              <w:rPr>
                <w:rFonts w:ascii="仿宋" w:eastAsia="仿宋" w:hAnsi="仿宋" w:cs="仿宋_GB2312" w:hint="eastAsia"/>
                <w:b/>
              </w:rPr>
              <w:t>至少</w:t>
            </w:r>
            <w:r w:rsidRPr="00AA0F62">
              <w:rPr>
                <w:rFonts w:ascii="仿宋" w:eastAsia="仿宋" w:hAnsi="仿宋" w:cs="仿宋_GB2312"/>
                <w:b/>
              </w:rPr>
              <w:t>两个以上关键部件</w:t>
            </w:r>
            <w:r w:rsidRPr="00AA0F62">
              <w:rPr>
                <w:rFonts w:ascii="仿宋" w:eastAsia="仿宋" w:hAnsi="仿宋" w:cs="仿宋_GB2312" w:hint="eastAsia"/>
                <w:b/>
              </w:rPr>
              <w:t>进行有限元</w:t>
            </w:r>
            <w:r w:rsidRPr="00AA0F62">
              <w:rPr>
                <w:rFonts w:ascii="仿宋" w:eastAsia="仿宋" w:hAnsi="仿宋" w:cs="仿宋_GB2312"/>
                <w:b/>
              </w:rPr>
              <w:t>分析</w:t>
            </w:r>
            <w:r w:rsidRPr="00AA0F62">
              <w:rPr>
                <w:rFonts w:ascii="仿宋" w:eastAsia="仿宋" w:hAnsi="仿宋" w:cs="仿宋_GB2312" w:hint="eastAsia"/>
                <w:b/>
              </w:rPr>
              <w:t>。</w:t>
            </w:r>
          </w:p>
          <w:p w:rsidR="001833F0" w:rsidRPr="00AA0F62" w:rsidRDefault="001833F0" w:rsidP="00BF2FCE">
            <w:pPr>
              <w:pStyle w:val="a6"/>
              <w:numPr>
                <w:ilvl w:val="0"/>
                <w:numId w:val="58"/>
              </w:numPr>
              <w:adjustRightInd w:val="0"/>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利用上述设计和计算的数据结果，以</w:t>
            </w:r>
            <w:r w:rsidRPr="00AA0F62">
              <w:rPr>
                <w:rFonts w:ascii="仿宋" w:eastAsia="仿宋" w:hAnsi="仿宋" w:cs="仿宋_GB2312"/>
                <w:b/>
              </w:rPr>
              <w:t>降低振动</w:t>
            </w:r>
            <w:r w:rsidRPr="00AA0F62">
              <w:rPr>
                <w:rFonts w:ascii="仿宋" w:eastAsia="仿宋" w:hAnsi="仿宋" w:cs="仿宋_GB2312" w:hint="eastAsia"/>
                <w:b/>
              </w:rPr>
              <w:t>、提高强度、减轻重量</w:t>
            </w:r>
            <w:r w:rsidRPr="00AA0F62">
              <w:rPr>
                <w:rFonts w:ascii="仿宋" w:eastAsia="仿宋" w:hAnsi="仿宋" w:cs="仿宋_GB2312"/>
                <w:b/>
              </w:rPr>
              <w:t>等为优化目标进行</w:t>
            </w:r>
            <w:r w:rsidRPr="00AA0F62">
              <w:rPr>
                <w:rFonts w:ascii="仿宋" w:eastAsia="仿宋" w:hAnsi="仿宋" w:cs="仿宋_GB2312" w:hint="eastAsia"/>
                <w:b/>
              </w:rPr>
              <w:t>结构参数</w:t>
            </w:r>
            <w:r w:rsidRPr="00AA0F62">
              <w:rPr>
                <w:rFonts w:ascii="仿宋" w:eastAsia="仿宋" w:hAnsi="仿宋" w:cs="仿宋_GB2312"/>
                <w:b/>
              </w:rPr>
              <w:t>优化设计</w:t>
            </w:r>
            <w:r w:rsidRPr="00AA0F62">
              <w:rPr>
                <w:rFonts w:ascii="仿宋" w:eastAsia="仿宋" w:hAnsi="仿宋" w:cs="仿宋_GB2312" w:hint="eastAsia"/>
                <w:b/>
              </w:rPr>
              <w:t>。</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双足类人机器人工业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西安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工业设计</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西安旭天电子科技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机器人是近年来发展起来的综合学科，它集机械、电子、计算机、材料、传感器、控制技术及人工智能等多门学科于一体。双足机器人具有传统的轮式、履带式机器人无法比拟的优越性，步行环境要求很低，适应复杂地面情况，环境适应性强。此外，双足机器人能耗小，体积小，动作灵活，未来甚至可以取代人类完成很多任</w:t>
            </w:r>
            <w:r w:rsidRPr="00AA0F62">
              <w:rPr>
                <w:rFonts w:ascii="仿宋" w:eastAsia="仿宋" w:hAnsi="仿宋" w:cs="仿宋_GB2312" w:hint="eastAsia"/>
                <w:b/>
              </w:rPr>
              <w:lastRenderedPageBreak/>
              <w:t>务。因此双足机器人的研究具有十分重要的科研意义。</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的主要内容有：</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1</w:t>
            </w:r>
            <w:r w:rsidRPr="00AA0F62">
              <w:rPr>
                <w:rFonts w:ascii="仿宋" w:eastAsia="仿宋" w:hAnsi="仿宋" w:cs="仿宋_GB2312" w:hint="eastAsia"/>
                <w:b/>
              </w:rPr>
              <w:t>）通过分析机器人的双足类人形态及市场需求，完成机器人市场定位。</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2</w:t>
            </w:r>
            <w:r w:rsidRPr="00AA0F62">
              <w:rPr>
                <w:rFonts w:ascii="仿宋" w:eastAsia="仿宋" w:hAnsi="仿宋" w:cs="仿宋_GB2312" w:hint="eastAsia"/>
                <w:b/>
              </w:rPr>
              <w:t>）进行双足机器人动作设计及机械结构设计。满足机器人一般状况下主动行走运动及极端状况下倒地自动站立运动的结构要求。</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3</w:t>
            </w:r>
            <w:r w:rsidRPr="00AA0F62">
              <w:rPr>
                <w:rFonts w:ascii="仿宋" w:eastAsia="仿宋" w:hAnsi="仿宋" w:cs="仿宋_GB2312" w:hint="eastAsia"/>
                <w:b/>
              </w:rPr>
              <w:t>）以机器人市场定位及动作设定为依据，运用计算机辅助设计为手段，完成相应造型设计。</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4</w:t>
            </w:r>
            <w:r w:rsidRPr="00AA0F62">
              <w:rPr>
                <w:rFonts w:ascii="仿宋" w:eastAsia="仿宋" w:hAnsi="仿宋" w:cs="仿宋_GB2312" w:hint="eastAsia"/>
                <w:b/>
              </w:rPr>
              <w:t>）绘制效果图，完成装配图及零件图等所需工程图纸。</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完成双足类人机器人工业设计，在市场定位、结构设计和造型设计三方面达到设计要求。</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技术要求：</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1</w:t>
            </w:r>
            <w:r w:rsidRPr="00AA0F62">
              <w:rPr>
                <w:rFonts w:ascii="仿宋" w:eastAsia="仿宋" w:hAnsi="仿宋" w:cs="仿宋_GB2312" w:hint="eastAsia"/>
                <w:b/>
              </w:rPr>
              <w:t>）高度：约</w:t>
            </w:r>
            <w:r w:rsidRPr="00AA0F62">
              <w:rPr>
                <w:rFonts w:ascii="仿宋" w:eastAsia="仿宋" w:hAnsi="仿宋" w:cs="仿宋_GB2312"/>
                <w:b/>
              </w:rPr>
              <w:t>600mm</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2</w:t>
            </w:r>
            <w:r w:rsidRPr="00AA0F62">
              <w:rPr>
                <w:rFonts w:ascii="仿宋" w:eastAsia="仿宋" w:hAnsi="仿宋" w:cs="仿宋_GB2312" w:hint="eastAsia"/>
                <w:b/>
              </w:rPr>
              <w:t>）重量：约</w:t>
            </w:r>
            <w:r w:rsidRPr="00AA0F62">
              <w:rPr>
                <w:rFonts w:ascii="仿宋" w:eastAsia="仿宋" w:hAnsi="仿宋" w:cs="仿宋_GB2312"/>
                <w:b/>
              </w:rPr>
              <w:t>4.5kg</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w:t>
            </w:r>
            <w:r w:rsidRPr="00AA0F62">
              <w:rPr>
                <w:rFonts w:ascii="仿宋" w:eastAsia="仿宋" w:hAnsi="仿宋" w:cs="仿宋_GB2312"/>
                <w:b/>
              </w:rPr>
              <w:t>3</w:t>
            </w:r>
            <w:r w:rsidRPr="00AA0F62">
              <w:rPr>
                <w:rFonts w:ascii="仿宋" w:eastAsia="仿宋" w:hAnsi="仿宋" w:cs="仿宋_GB2312" w:hint="eastAsia"/>
                <w:b/>
              </w:rPr>
              <w:t>）材料：工程塑料</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4</w:t>
            </w:r>
            <w:r w:rsidRPr="00AA0F62">
              <w:rPr>
                <w:rFonts w:ascii="仿宋" w:eastAsia="仿宋" w:hAnsi="仿宋" w:cs="仿宋_GB2312" w:hint="eastAsia"/>
                <w:b/>
              </w:rPr>
              <w:t>）基本配置：</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b/>
              </w:rPr>
              <w:t>a.</w:t>
            </w:r>
            <w:r w:rsidRPr="00AA0F62">
              <w:rPr>
                <w:rFonts w:ascii="仿宋" w:eastAsia="仿宋" w:hAnsi="仿宋" w:cs="仿宋_GB2312" w:hint="eastAsia"/>
                <w:b/>
              </w:rPr>
              <w:t>可抓握双手；</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b/>
              </w:rPr>
              <w:t>b.</w:t>
            </w:r>
            <w:r w:rsidRPr="00AA0F62">
              <w:rPr>
                <w:rFonts w:ascii="仿宋" w:eastAsia="仿宋" w:hAnsi="仿宋" w:cs="仿宋_GB2312" w:hint="eastAsia"/>
                <w:b/>
              </w:rPr>
              <w:t>电池供电；</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b/>
              </w:rPr>
              <w:t>c.</w:t>
            </w:r>
            <w:r w:rsidRPr="00AA0F62">
              <w:rPr>
                <w:rFonts w:ascii="仿宋" w:eastAsia="仿宋" w:hAnsi="仿宋" w:cs="仿宋_GB2312" w:hint="eastAsia"/>
                <w:b/>
              </w:rPr>
              <w:t>双扬声器；</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b/>
              </w:rPr>
              <w:t>d.</w:t>
            </w:r>
            <w:r w:rsidRPr="00AA0F62">
              <w:rPr>
                <w:rFonts w:ascii="仿宋" w:eastAsia="仿宋" w:hAnsi="仿宋" w:cs="仿宋_GB2312" w:hint="eastAsia"/>
                <w:b/>
              </w:rPr>
              <w:t>双摄像头；</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b/>
              </w:rPr>
              <w:t>e.</w:t>
            </w:r>
            <w:r w:rsidRPr="00AA0F62">
              <w:rPr>
                <w:rFonts w:ascii="仿宋" w:eastAsia="仿宋" w:hAnsi="仿宋" w:cs="仿宋_GB2312" w:hint="eastAsia"/>
                <w:b/>
              </w:rPr>
              <w:t>驱动器尺寸</w:t>
            </w:r>
            <w:r w:rsidRPr="00AA0F62">
              <w:rPr>
                <w:rFonts w:ascii="仿宋" w:eastAsia="仿宋" w:hAnsi="仿宋" w:cs="仿宋_GB2312"/>
                <w:b/>
              </w:rPr>
              <w:t>44mm*23mm*27mm</w:t>
            </w:r>
            <w:r w:rsidRPr="00AA0F62">
              <w:rPr>
                <w:rFonts w:ascii="仿宋" w:eastAsia="仿宋" w:hAnsi="仿宋" w:cs="仿宋_GB2312" w:hint="eastAsia"/>
                <w:b/>
              </w:rPr>
              <w:t>。</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5</w:t>
            </w:r>
            <w:r w:rsidRPr="00AA0F62">
              <w:rPr>
                <w:rFonts w:ascii="仿宋" w:eastAsia="仿宋" w:hAnsi="仿宋" w:cs="仿宋_GB2312" w:hint="eastAsia"/>
                <w:b/>
              </w:rPr>
              <w:t>）动作参数：</w:t>
            </w:r>
            <w:r w:rsidRPr="00AA0F62">
              <w:rPr>
                <w:rFonts w:ascii="仿宋" w:eastAsia="仿宋" w:hAnsi="仿宋" w:cs="仿宋_GB2312"/>
                <w:b/>
              </w:rPr>
              <w:t>20</w:t>
            </w:r>
            <w:r w:rsidRPr="00AA0F62">
              <w:rPr>
                <w:rFonts w:ascii="仿宋" w:eastAsia="仿宋" w:hAnsi="仿宋" w:cs="仿宋_GB2312" w:hint="eastAsia"/>
                <w:b/>
              </w:rPr>
              <w:t>以上自由度，满足机器人一般状况下主动行走运动及极端状况下倒地自动站立运动的要求。</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6</w:t>
            </w:r>
            <w:r w:rsidRPr="00AA0F62">
              <w:rPr>
                <w:rFonts w:ascii="仿宋" w:eastAsia="仿宋" w:hAnsi="仿宋" w:cs="仿宋_GB2312" w:hint="eastAsia"/>
                <w:b/>
              </w:rPr>
              <w:t>）驱动器参数：</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b/>
              </w:rPr>
              <w:t>a.</w:t>
            </w:r>
            <w:r w:rsidRPr="00AA0F62">
              <w:rPr>
                <w:rFonts w:ascii="仿宋" w:eastAsia="仿宋" w:hAnsi="仿宋" w:cs="仿宋_GB2312" w:hint="eastAsia"/>
                <w:b/>
              </w:rPr>
              <w:t>头部：向下</w:t>
            </w:r>
            <w:r w:rsidRPr="00AA0F62">
              <w:rPr>
                <w:rFonts w:ascii="仿宋" w:eastAsia="仿宋" w:hAnsi="仿宋" w:cs="仿宋_GB2312"/>
                <w:b/>
              </w:rPr>
              <w:t>29</w:t>
            </w:r>
            <w:r w:rsidRPr="00AA0F62">
              <w:rPr>
                <w:rFonts w:ascii="仿宋" w:eastAsia="仿宋" w:hAnsi="仿宋" w:cs="仿宋_GB2312" w:hint="eastAsia"/>
                <w:b/>
              </w:rPr>
              <w:t>°，向上</w:t>
            </w:r>
            <w:r w:rsidRPr="00AA0F62">
              <w:rPr>
                <w:rFonts w:ascii="仿宋" w:eastAsia="仿宋" w:hAnsi="仿宋" w:cs="仿宋_GB2312"/>
                <w:b/>
              </w:rPr>
              <w:t>38</w:t>
            </w:r>
            <w:r w:rsidRPr="00AA0F62">
              <w:rPr>
                <w:rFonts w:ascii="仿宋" w:eastAsia="仿宋" w:hAnsi="仿宋" w:cs="仿宋_GB2312" w:hint="eastAsia"/>
                <w:b/>
              </w:rPr>
              <w:t>°，向左</w:t>
            </w:r>
            <w:r w:rsidRPr="00AA0F62">
              <w:rPr>
                <w:rFonts w:ascii="仿宋" w:eastAsia="仿宋" w:hAnsi="仿宋" w:cs="仿宋_GB2312"/>
                <w:b/>
              </w:rPr>
              <w:t>90</w:t>
            </w:r>
            <w:r w:rsidRPr="00AA0F62">
              <w:rPr>
                <w:rFonts w:ascii="仿宋" w:eastAsia="仿宋" w:hAnsi="仿宋" w:cs="仿宋_GB2312" w:hint="eastAsia"/>
                <w:b/>
              </w:rPr>
              <w:t>°，向右</w:t>
            </w:r>
            <w:r w:rsidRPr="00AA0F62">
              <w:rPr>
                <w:rFonts w:ascii="仿宋" w:eastAsia="仿宋" w:hAnsi="仿宋" w:cs="仿宋_GB2312"/>
                <w:b/>
              </w:rPr>
              <w:t>90</w:t>
            </w:r>
            <w:r w:rsidRPr="00AA0F62">
              <w:rPr>
                <w:rFonts w:ascii="仿宋" w:eastAsia="仿宋" w:hAnsi="仿宋" w:cs="仿宋_GB2312" w:hint="eastAsia"/>
                <w:b/>
              </w:rPr>
              <w:t>°；</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b/>
              </w:rPr>
              <w:t>b.</w:t>
            </w:r>
            <w:r w:rsidRPr="00AA0F62">
              <w:rPr>
                <w:rFonts w:ascii="仿宋" w:eastAsia="仿宋" w:hAnsi="仿宋" w:cs="仿宋_GB2312" w:hint="eastAsia"/>
                <w:b/>
              </w:rPr>
              <w:t>肩部：向后</w:t>
            </w:r>
            <w:r w:rsidRPr="00AA0F62">
              <w:rPr>
                <w:rFonts w:ascii="仿宋" w:eastAsia="仿宋" w:hAnsi="仿宋" w:cs="仿宋_GB2312"/>
                <w:b/>
              </w:rPr>
              <w:t>180</w:t>
            </w:r>
            <w:r w:rsidRPr="00AA0F62">
              <w:rPr>
                <w:rFonts w:ascii="仿宋" w:eastAsia="仿宋" w:hAnsi="仿宋" w:cs="仿宋_GB2312" w:hint="eastAsia"/>
                <w:b/>
              </w:rPr>
              <w:t>°，向上</w:t>
            </w:r>
            <w:r w:rsidRPr="00AA0F62">
              <w:rPr>
                <w:rFonts w:ascii="仿宋" w:eastAsia="仿宋" w:hAnsi="仿宋" w:cs="仿宋_GB2312"/>
                <w:b/>
              </w:rPr>
              <w:t>90</w:t>
            </w:r>
            <w:r w:rsidRPr="00AA0F62">
              <w:rPr>
                <w:rFonts w:ascii="仿宋" w:eastAsia="仿宋" w:hAnsi="仿宋" w:cs="仿宋_GB2312" w:hint="eastAsia"/>
                <w:b/>
              </w:rPr>
              <w:t>°；</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b/>
              </w:rPr>
              <w:t>c.</w:t>
            </w:r>
            <w:r w:rsidRPr="00AA0F62">
              <w:rPr>
                <w:rFonts w:ascii="仿宋" w:eastAsia="仿宋" w:hAnsi="仿宋" w:cs="仿宋_GB2312" w:hint="eastAsia"/>
                <w:b/>
              </w:rPr>
              <w:t>肘部：向内</w:t>
            </w:r>
            <w:r w:rsidRPr="00AA0F62">
              <w:rPr>
                <w:rFonts w:ascii="仿宋" w:eastAsia="仿宋" w:hAnsi="仿宋" w:cs="仿宋_GB2312"/>
                <w:b/>
              </w:rPr>
              <w:t>90</w:t>
            </w:r>
            <w:r w:rsidRPr="00AA0F62">
              <w:rPr>
                <w:rFonts w:ascii="仿宋" w:eastAsia="仿宋" w:hAnsi="仿宋" w:cs="仿宋_GB2312" w:hint="eastAsia"/>
                <w:b/>
              </w:rPr>
              <w:t>°；</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b/>
              </w:rPr>
              <w:t>d.</w:t>
            </w:r>
            <w:r w:rsidRPr="00AA0F62">
              <w:rPr>
                <w:rFonts w:ascii="仿宋" w:eastAsia="仿宋" w:hAnsi="仿宋" w:cs="仿宋_GB2312" w:hint="eastAsia"/>
                <w:b/>
              </w:rPr>
              <w:t>胯部：向外</w:t>
            </w:r>
            <w:r w:rsidRPr="00AA0F62">
              <w:rPr>
                <w:rFonts w:ascii="仿宋" w:eastAsia="仿宋" w:hAnsi="仿宋" w:cs="仿宋_GB2312"/>
                <w:b/>
              </w:rPr>
              <w:t>90</w:t>
            </w:r>
            <w:r w:rsidRPr="00AA0F62">
              <w:rPr>
                <w:rFonts w:ascii="仿宋" w:eastAsia="仿宋" w:hAnsi="仿宋" w:cs="仿宋_GB2312" w:hint="eastAsia"/>
                <w:b/>
              </w:rPr>
              <w:t>°；</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b/>
              </w:rPr>
              <w:t>e.</w:t>
            </w:r>
            <w:r w:rsidRPr="00AA0F62">
              <w:rPr>
                <w:rFonts w:ascii="仿宋" w:eastAsia="仿宋" w:hAnsi="仿宋" w:cs="仿宋_GB2312" w:hint="eastAsia"/>
                <w:b/>
              </w:rPr>
              <w:t>髋部：向前</w:t>
            </w:r>
            <w:r w:rsidRPr="00AA0F62">
              <w:rPr>
                <w:rFonts w:ascii="仿宋" w:eastAsia="仿宋" w:hAnsi="仿宋" w:cs="仿宋_GB2312"/>
                <w:b/>
              </w:rPr>
              <w:t>45</w:t>
            </w:r>
            <w:r w:rsidRPr="00AA0F62">
              <w:rPr>
                <w:rFonts w:ascii="仿宋" w:eastAsia="仿宋" w:hAnsi="仿宋" w:cs="仿宋_GB2312" w:hint="eastAsia"/>
                <w:b/>
              </w:rPr>
              <w:t>°，向后</w:t>
            </w:r>
            <w:r w:rsidRPr="00AA0F62">
              <w:rPr>
                <w:rFonts w:ascii="仿宋" w:eastAsia="仿宋" w:hAnsi="仿宋" w:cs="仿宋_GB2312"/>
                <w:b/>
              </w:rPr>
              <w:t>5</w:t>
            </w:r>
            <w:r w:rsidRPr="00AA0F62">
              <w:rPr>
                <w:rFonts w:ascii="仿宋" w:eastAsia="仿宋" w:hAnsi="仿宋" w:cs="仿宋_GB2312" w:hint="eastAsia"/>
                <w:b/>
              </w:rPr>
              <w:t>°，向外</w:t>
            </w:r>
            <w:r w:rsidRPr="00AA0F62">
              <w:rPr>
                <w:rFonts w:ascii="仿宋" w:eastAsia="仿宋" w:hAnsi="仿宋" w:cs="仿宋_GB2312"/>
                <w:b/>
              </w:rPr>
              <w:t>45</w:t>
            </w:r>
            <w:r w:rsidRPr="00AA0F62">
              <w:rPr>
                <w:rFonts w:ascii="仿宋" w:eastAsia="仿宋" w:hAnsi="仿宋" w:cs="仿宋_GB2312" w:hint="eastAsia"/>
                <w:b/>
              </w:rPr>
              <w:t>°向内</w:t>
            </w:r>
            <w:r w:rsidRPr="00AA0F62">
              <w:rPr>
                <w:rFonts w:ascii="仿宋" w:eastAsia="仿宋" w:hAnsi="仿宋" w:cs="仿宋_GB2312"/>
                <w:b/>
              </w:rPr>
              <w:t>10</w:t>
            </w:r>
            <w:r w:rsidRPr="00AA0F62">
              <w:rPr>
                <w:rFonts w:ascii="仿宋" w:eastAsia="仿宋" w:hAnsi="仿宋" w:cs="仿宋_GB2312" w:hint="eastAsia"/>
                <w:b/>
              </w:rPr>
              <w:t>°；</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b/>
              </w:rPr>
              <w:t>f.</w:t>
            </w:r>
            <w:r w:rsidRPr="00AA0F62">
              <w:rPr>
                <w:rFonts w:ascii="仿宋" w:eastAsia="仿宋" w:hAnsi="仿宋" w:cs="仿宋_GB2312" w:hint="eastAsia"/>
                <w:b/>
              </w:rPr>
              <w:t>膝部：向后</w:t>
            </w:r>
            <w:r w:rsidRPr="00AA0F62">
              <w:rPr>
                <w:rFonts w:ascii="仿宋" w:eastAsia="仿宋" w:hAnsi="仿宋" w:cs="仿宋_GB2312"/>
                <w:b/>
              </w:rPr>
              <w:t>135</w:t>
            </w:r>
            <w:r w:rsidRPr="00AA0F62">
              <w:rPr>
                <w:rFonts w:ascii="仿宋" w:eastAsia="仿宋" w:hAnsi="仿宋" w:cs="仿宋_GB2312" w:hint="eastAsia"/>
                <w:b/>
              </w:rPr>
              <w:t>°；</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b/>
              </w:rPr>
              <w:t>g</w:t>
            </w:r>
            <w:r w:rsidRPr="00AA0F62">
              <w:rPr>
                <w:rFonts w:ascii="仿宋" w:eastAsia="仿宋" w:hAnsi="仿宋" w:cs="仿宋_GB2312" w:hint="eastAsia"/>
                <w:b/>
              </w:rPr>
              <w:t>踝部：向前</w:t>
            </w:r>
            <w:r w:rsidRPr="00AA0F62">
              <w:rPr>
                <w:rFonts w:ascii="仿宋" w:eastAsia="仿宋" w:hAnsi="仿宋" w:cs="仿宋_GB2312"/>
                <w:b/>
              </w:rPr>
              <w:t>60</w:t>
            </w:r>
            <w:r w:rsidRPr="00AA0F62">
              <w:rPr>
                <w:rFonts w:ascii="仿宋" w:eastAsia="仿宋" w:hAnsi="仿宋" w:cs="仿宋_GB2312" w:hint="eastAsia"/>
                <w:b/>
              </w:rPr>
              <w:t>°，向后</w:t>
            </w:r>
            <w:r w:rsidRPr="00AA0F62">
              <w:rPr>
                <w:rFonts w:ascii="仿宋" w:eastAsia="仿宋" w:hAnsi="仿宋" w:cs="仿宋_GB2312"/>
                <w:b/>
              </w:rPr>
              <w:t>60</w:t>
            </w:r>
            <w:r w:rsidRPr="00AA0F62">
              <w:rPr>
                <w:rFonts w:ascii="仿宋" w:eastAsia="仿宋" w:hAnsi="仿宋" w:cs="仿宋_GB2312" w:hint="eastAsia"/>
                <w:b/>
              </w:rPr>
              <w:t>°，向内</w:t>
            </w:r>
            <w:r w:rsidRPr="00AA0F62">
              <w:rPr>
                <w:rFonts w:ascii="仿宋" w:eastAsia="仿宋" w:hAnsi="仿宋" w:cs="仿宋_GB2312"/>
                <w:b/>
              </w:rPr>
              <w:t>25</w:t>
            </w:r>
            <w:r w:rsidRPr="00AA0F62">
              <w:rPr>
                <w:rFonts w:ascii="仿宋" w:eastAsia="仿宋" w:hAnsi="仿宋" w:cs="仿宋_GB2312" w:hint="eastAsia"/>
                <w:b/>
              </w:rPr>
              <w:t>°，向外</w:t>
            </w:r>
            <w:r w:rsidRPr="00AA0F62">
              <w:rPr>
                <w:rFonts w:ascii="仿宋" w:eastAsia="仿宋" w:hAnsi="仿宋" w:cs="仿宋_GB2312"/>
                <w:b/>
              </w:rPr>
              <w:t>25</w:t>
            </w:r>
            <w:r w:rsidRPr="00AA0F62">
              <w:rPr>
                <w:rFonts w:ascii="仿宋" w:eastAsia="仿宋" w:hAnsi="仿宋" w:cs="仿宋_GB2312" w:hint="eastAsia"/>
                <w:b/>
              </w:rPr>
              <w:t>°。</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基于POWER PMAC的多精度</w:t>
            </w:r>
            <w:r w:rsidRPr="00AA0F62">
              <w:rPr>
                <w:rFonts w:ascii="仿宋" w:eastAsia="仿宋" w:hAnsi="仿宋" w:cs="仿宋_GB2312" w:hint="eastAsia"/>
                <w:b/>
              </w:rPr>
              <w:lastRenderedPageBreak/>
              <w:t>车铣加工中心控制系统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天津职业技术师范</w:t>
            </w:r>
            <w:r w:rsidRPr="00AA0F62">
              <w:rPr>
                <w:rFonts w:ascii="仿宋" w:eastAsia="仿宋" w:hAnsi="仿宋" w:cs="仿宋_GB2312" w:hint="eastAsia"/>
                <w:b/>
              </w:rPr>
              <w:lastRenderedPageBreak/>
              <w:t>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山东</w:t>
            </w:r>
            <w:r w:rsidRPr="00AA0F62">
              <w:rPr>
                <w:rFonts w:ascii="仿宋" w:eastAsia="仿宋" w:hAnsi="仿宋" w:cs="仿宋_GB2312"/>
                <w:b/>
              </w:rPr>
              <w:t>鲁南机床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要解决的问题是提供一种多精度车铣加工中心。通过本机床，可以实现在一台数控机床上同时</w:t>
            </w:r>
            <w:r w:rsidRPr="00AA0F62">
              <w:rPr>
                <w:rFonts w:ascii="仿宋" w:eastAsia="仿宋" w:hAnsi="仿宋" w:cs="仿宋_GB2312" w:hint="eastAsia"/>
                <w:b/>
              </w:rPr>
              <w:lastRenderedPageBreak/>
              <w:t>实现普通、高精以及极精三种不同加工精度的车铣复合加工。本数控系统采用宏动和微动结合，实现对运动部件精度的实时检测和补偿。多精度车铣加工中心自动化程度高，易于扩展，实现了一次装卡，同时实现普通、高精以及极精三种不同加工精度的车铣复合加工，避免了工件多次装卡带来的加工误差，将宏微结合技术带入了数控机床领域，具有显著的社会和经济效益。</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主要内容是：完成多精度车铣加工中心的控制系统。按照工作内容可分为数控系统操作软件设计、机床电气控制系统设计和机床控制器逻辑控制系统设计三个部分。（1）使用POWER NC软件，根据软件功能进行调试，最终给出设计过程及软件源程序代码。完成相关电气图纸设计。（2）完成PLC的梯型图设计、运动程序的运动流程设计，并应用POWER PMAC的设计语言完成相应程序的调试工作（3）设计以PLC运动控制器和工业计算机为核心构建的控制系统。</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数控系统操作软件设计部分具体设计要求是：完成数</w:t>
            </w:r>
            <w:r w:rsidRPr="00AA0F62">
              <w:rPr>
                <w:rFonts w:ascii="仿宋" w:eastAsia="仿宋" w:hAnsi="仿宋" w:cs="仿宋_GB2312" w:hint="eastAsia"/>
                <w:b/>
              </w:rPr>
              <w:lastRenderedPageBreak/>
              <w:t>控系统人机界面设计，并对数控功能进行分析与配置。完成车、铣复合机床数控功能的复合。使用POWER NC软件，根据软件功能进行调试，最终给出设计过程及软件源程序代码。</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机床电气控制系统设计部分具体设计要求是：使用POWER PMAC为控制单元，通过开放式数控系统的构建方面完成整个机床电气控制系统设计。包括强电回路、信号回路，并完成相关电气图纸设计。</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机床控制器逻辑控制系统设计部分具体设计要求是：主要设计基于控制系统的底层应用软件。主要包括运动控制程序及PLC程序等。要求完成PLC的梯型图设计、运动程序的运动流程设计，并应用POWER PMAC的设计语言完成相应程序的调试工作。</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基于POWER PMAC的多精度</w:t>
            </w:r>
            <w:r w:rsidRPr="00AA0F62">
              <w:rPr>
                <w:rFonts w:ascii="仿宋" w:eastAsia="仿宋" w:hAnsi="仿宋" w:cs="仿宋_GB2312" w:hint="eastAsia"/>
                <w:b/>
              </w:rPr>
              <w:lastRenderedPageBreak/>
              <w:t>车铣加工中心机械系统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天津职业技术师范</w:t>
            </w:r>
            <w:r w:rsidRPr="00AA0F62">
              <w:rPr>
                <w:rFonts w:ascii="仿宋" w:eastAsia="仿宋" w:hAnsi="仿宋" w:cs="仿宋_GB2312" w:hint="eastAsia"/>
                <w:b/>
              </w:rPr>
              <w:lastRenderedPageBreak/>
              <w:t>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山东</w:t>
            </w:r>
            <w:r w:rsidRPr="00AA0F62">
              <w:rPr>
                <w:rFonts w:ascii="仿宋" w:eastAsia="仿宋" w:hAnsi="仿宋" w:cs="仿宋_GB2312"/>
                <w:b/>
              </w:rPr>
              <w:t>鲁南机床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要解决的问题是提供一种多精度车铣加工中心。通过本机床，可以实现在一台数控机床上同时</w:t>
            </w:r>
            <w:r w:rsidRPr="00AA0F62">
              <w:rPr>
                <w:rFonts w:ascii="仿宋" w:eastAsia="仿宋" w:hAnsi="仿宋" w:cs="仿宋_GB2312" w:hint="eastAsia"/>
                <w:b/>
              </w:rPr>
              <w:lastRenderedPageBreak/>
              <w:t>实现普通、高精以及极精三种不同加工精度的车铣复合加工。本数控系统采用宏动和微动结合，实现对运动部件精度的实时检测和补偿。在多精度车铣加工中心中，伺服驱动控制X、Y、Z共三个宏动坐标轴实现三轴联动，进而大行程范围内完成机床坐标系的进给运动，可以完成普通加工精度的车铣复合加工。需要对工件进行高精和极精加工时，先由X、Y、Z三个宏动坐标轴完成机床坐标系大行程范围的进给运动，同时位置测量系统实时测量X、Y、Z三轴的位置信息并传输给数控系统。当数控系统监测到刀具和工件的相对位置小于微动台的运动行程时，伺服驱动系统控制XYZ轴停止运动，并由数控系统微动台驱动X1、Z1两个微动轴，用以在微小行程范围内实现高运动精度的进给运动。</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主要任务是设计多精度车铣加工中心的机械系统，主要内容有：（1）分析结构误差传递函数（2）设计出完整的机床机械结构（3）对机床的主运动部件和进给运动部件进行分析优化。</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结合机床布置结构，分析结构误差传递函数，并结合</w:t>
            </w:r>
            <w:r w:rsidRPr="00AA0F62">
              <w:rPr>
                <w:rFonts w:ascii="仿宋" w:eastAsia="仿宋" w:hAnsi="仿宋" w:cs="仿宋_GB2312" w:hint="eastAsia"/>
                <w:b/>
              </w:rPr>
              <w:lastRenderedPageBreak/>
              <w:t>相应分析给出误差影响因子。根据误差分析给出机床精度补偿方案与算法。</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设计出完整的机床机械结构，包括机床布局方式，绘制出系统装配图（包括三维图纸和二维图纸）选择3-5个关键部件绘制零件图。结合设计目标进行机床Y轴的结构优化设计。</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在初始设计方案的基础上对机床的主运动部件和进给运动部件进行分析优化，使机床的结构刚度满足使用要求，提高机床的抗振性，提高低速进给运动的平稳性和运动精度。</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新能源汽车电池装配机械手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天津职业技术师范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天津博诺机器人技术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旨在解决企业实践过程中新源汽车能源电池的安装难题。系统主要由机械臂、末端执行器、移动平台等部分组成，其中末端执行器是机械臂与工件、工具等直接接触并进行作业的装置，是机械臂辅助装配系统的关键部件之一。系统总体结构立体结构图如图1所示。电池抓取装配过程中，机械臂载重大，定位精度高，响应速度快，能解决新能源汽车电池装配作业中大</w:t>
            </w:r>
            <w:r w:rsidRPr="00AA0F62">
              <w:rPr>
                <w:rFonts w:ascii="仿宋" w:eastAsia="仿宋" w:hAnsi="仿宋" w:cs="仿宋_GB2312" w:hint="eastAsia"/>
                <w:b/>
              </w:rPr>
              <w:lastRenderedPageBreak/>
              <w:t>重量设备位姿保持和调整的难题；另外，传统末端执行器都是特定设备尺寸型号的专用夹具，新能源汽车电池更新换代时，往往要求组成设备的尺寸和重量发生改变，因此需要根据新设备的型号设计不同的专用夹具，这不仅会提高机械臂辅助装配系统的成本，而且降低了机器人自动化作业水平，延长了产品开发周期。因此，设计结构合理的系统，对于整个设计而言十分重要。</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的主要内容有：（1）机械手机械建模与仿真（2）卡具自动控制系统设计（3）机械手智能卡紧算法设计（4）机械手控制上位机系统软件设计。</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设计结束需要提供机械手夹持模块图纸一套。技术要求：设计的夹持模块结构为浮动式。</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设计完成后给出相应电气图纸及调试参数。技术要求：驱动控制方式采用PLC控制</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3）使用MCGS或者VC软件，建立一套可以控制机械手进行自动抓取电池的控制软件 ，要求能够完成对机械手各个卡爪的控制与力反馈控制。</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针对机械手在抓取过程中的受力情况，可以独立自主的完成对不同大小，不同力量电池的自动抓取，并保证抓取的效率与力量。</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新能源汽车电池机械臂辅助装配系统建模与仿真</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天津职业技术师范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天津博诺机器人技术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新能源汽车电池装配作业中广泛使用工业机器人进行装配，新能源汽车电池更新换代时，往往要求组成设备的尺寸和重量发生改变，因此需要根据新设备的型号设计不同的专用夹具，这不仅会提高机械臂辅助装配系统的成本，而且降低了机器人自动化作业水平，延长了产品开发周期。为解决机械臂辅助装配系统末端执行器的局限性问题，天津博诺机器人有限公司初步提出了一种具有较高通用性并可实现自动式装夹多种尺寸设备机械臂末端执行器设计方案。此方案很好的解决了机械臂辅助装配系统末端执行器的局限性问题，具有广阔的市场前景。在实际工业生产中，为保证机械臂辅助装配系统顺利高效的完成工作任务,在机械臂自动抓取末端执行器基础上进行的机械臂辅助装配系统设计就很有必要。本毕业设计研究的目的是对新能源汽车电池机械臂</w:t>
            </w:r>
            <w:r w:rsidRPr="00AA0F62">
              <w:rPr>
                <w:rFonts w:ascii="仿宋" w:eastAsia="仿宋" w:hAnsi="仿宋" w:cs="仿宋_GB2312" w:hint="eastAsia"/>
                <w:b/>
              </w:rPr>
              <w:lastRenderedPageBreak/>
              <w:t>辅助装配系统进行开发设计以及仿真工作。</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本毕业设计题目的主要内容有：通过ABB公司 RobotStudio这款优秀的机器人仿真软件结合第三方三维绘图软件SolidWorks，对新能源汽车电池机械臂辅助装配系统进行三维建模、工业机器人运动编程、工业机器人示教编程、示教动画等。 </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查阅各种型号的ABB工业机器人的规格参数，性能特点和功能，选择合适的ABB工业机器人用于新能源汽车电池机械臂辅助装配系统。</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构建基本仿真工业机器人工作站，即新能源汽车电池机械臂辅助装配系统工作站。</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创建两个系统、多个Smart组件，配置I/O信号与连接以及工作站逻辑的设定。</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在虚拟示教器中编辑程序，进行目标点位置坐标的示教。</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5）建立虚拟仿真工作站并录制视频。</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教学型车铣复合机床控制系统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天津职业技术师范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山东</w:t>
            </w:r>
            <w:r w:rsidRPr="00AA0F62">
              <w:rPr>
                <w:rFonts w:ascii="仿宋" w:eastAsia="仿宋" w:hAnsi="仿宋" w:cs="仿宋_GB2312"/>
                <w:b/>
              </w:rPr>
              <w:t>鲁南机床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数控技术教学的实践性要求极高，而目前我国高校数控技术教学基本上以理论教学为主，实践教学环节仅为基本的演示性或验证设计类实验为主，缺乏综合创新性的实验环节，其主要原因是工业用数控机床价格昂贵、操作使用和维修成本高、台套数有限、不具备开放性等特点，难以满足数控技术的实验教学需求，而现有的教学型车铣复合机床多为演示型教学系统或设备，存在功能单一、不具备开放性等特点，故无法满足数控技术实验教学综合性、创新性需求。为解决《机床结构》、《机械加工原理》等相关课程教学中，因缺少专业教具而影响教学效果问题；解决科技创新教学过程中《创新原理教学》的探究教学问题，本毕业设计将设计出一种基于开放式数控系统的车铣复合机床教学模型，采用可重配置复合加工机床的相关理论和设计方法，具有“一机多用”、精细、小巧、功能性强、实用性强等特点。</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意义：（1）可以满足数控技术实践教学环节的开放性要求，开放式数控是今后数控技术发展的方向。（2）基于开放式数控系统的车铣复合机床教学模型主要由主</w:t>
            </w:r>
            <w:r w:rsidRPr="00AA0F62">
              <w:rPr>
                <w:rFonts w:ascii="仿宋" w:eastAsia="仿宋" w:hAnsi="仿宋" w:cs="仿宋_GB2312" w:hint="eastAsia"/>
                <w:b/>
              </w:rPr>
              <w:lastRenderedPageBreak/>
              <w:t>控电路模块、主轴变频调速模块、步进/伺服控制模块、数控系统模块、数控编程与加工模块等组成，功能齐全，可以根据不同的培养要求设计多种层次和类型的综合性与创新性实验，使得数控技术的实践教学更加灵活。（3）成本低、安全性高，有利于数控技术实践教学环节的设计与实施。实验教学条件易于实现，有利于数控技术实践教学环节的设计与实施。</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开放式数控系统来控制教学型车铣复合机床。主要设计要求：</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 xml:space="preserve">（1）设计出教学型车铣复合机床机械结构，作品整体尺寸为：长300mm，宽250mm，高350mm。 </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设计出教学型车铣复合机床控制系统整个控制电路，绘出控制电路原理图。包括教学型车铣复合机床在工作过程中车削加工需要的电路原理图，铣削加工的电路原理图，以及车铣复合加工的电路原理图。</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设计车铣复合加工程序以及对程序进行调试。运用PC、IMAC 400控制器、Visual C++编程控制车铣复合机床车削加工、铣床加工，并且写出系统调</w:t>
            </w:r>
            <w:r w:rsidRPr="00AA0F62">
              <w:rPr>
                <w:rFonts w:ascii="仿宋" w:eastAsia="仿宋" w:hAnsi="仿宋" w:cs="仿宋_GB2312" w:hint="eastAsia"/>
                <w:b/>
              </w:rPr>
              <w:lastRenderedPageBreak/>
              <w:t>试，加工程序。包括在车铣复合加工过程中车削加工，铣削加工的控制程序以及车铣复合加工的控制程序。</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基于开放式数控系统的车铣复合机床教学模型</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天津职业技术师范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电子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山东</w:t>
            </w:r>
            <w:r w:rsidRPr="00AA0F62">
              <w:rPr>
                <w:rFonts w:ascii="仿宋" w:eastAsia="仿宋" w:hAnsi="仿宋" w:cs="仿宋_GB2312"/>
                <w:b/>
              </w:rPr>
              <w:t>鲁南机床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旨在设计一种基于开放式数控系统的车铣复合机床教学模型，用于机械类课程教学。机加工是机械加工的重要手段，在机床结构及机床加工教学过程中，因缺少专业教具而影响教学效果，研制一款精细、小巧、多功能教学模型，应用于教学活动。通过教师的直接演示和学生操作，实现教学的形象化和学习的生动化，进而优化我们的教学环境。基于开放式数控系统的可重配置复合加工机床教学模型以目前使用较多的卧式车床和立式铣床为原型，注入可重配置复合加工理念，实现了本作品在功能上、原理上及机床结构上的创新，既可满足车、铣、钻三种机床的相关教学又可满足复合加工教学和科技创新等方面教学，一机多用，实用性强，设计中体现充分体现人性化，设置手动驱动部分，让学生在亲自体验中掌握所学内容。其主要适用理论课教学及实训仿真教学的形象化，体积小，易携带扩展了其使用场合。基于开放式数控系统的可重配置复合加工机床教学模型可供教师在机床结构、机床原理、机床切削加</w:t>
            </w:r>
            <w:r w:rsidRPr="00AA0F62">
              <w:rPr>
                <w:rFonts w:ascii="仿宋" w:eastAsia="仿宋" w:hAnsi="仿宋" w:cs="仿宋_GB2312" w:hint="eastAsia"/>
                <w:b/>
              </w:rPr>
              <w:lastRenderedPageBreak/>
              <w:t>工原理及机械创新等多门机械类课程中教学使用，也可用于实训教学使用。</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设计出该教学型车铣复合机床模型的机械部分。用三维软件设计出该模型的3D效果。利用cad绘制出关键部件的零件图。</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设计出该教学型车铣复合机床模型的有关结构计算，比如：总体尺寸、滚珠丝杠副的选型、等等相关的计算和选择，计算并选择出合适的结构特征。</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选择合适结构的传动比。对一些重要的传动部分细节化。</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选择合适的润滑和整体模型的工艺性。</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棉纺粗细联系统中清尾纱装置开发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天津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常州市同和纺织机械制造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中国纺织工业协会“十三五”发展规划要求，纺织机械生产装备连续化、智能化、数字化定为优先发展战略，其中一些关键技术需要攻关。目前，棉纺自动落纱粗纱机、粗细联输送系统和集体落纱细纱机越来越多的成套的应用到纺织企业中。</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粗细联输送系统的功能是将粗纱机落下的满管粗纱送至满管纱库，待细纱机发出需求信号再将满管粗纱送至细纱机，同时将细纱机用完的空管送回空管库，待粗纱机发出需求信号再将空管送至粗纱机。但是从细纱机回来的空管表面都残有尾纱。为此目前需开发一种专用的尾纱清除机，将空管尾纱清理干净。同时要求在清理尾纱过程中，需将清理下来的尾纱直接处理成棉絮状，并且不损伤棉纤维，处理后棉纤维能将直接送往前道工序加以回用。</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主要内容：（1）设计清尾纱装置的机械结构；（2）进行主传动系统方案设计、关键元件、检测元件的选择和参数匹配；（3）完成控制系统方案的设计；（4）清尾纱装置整机的安装试验改进工作。</w:t>
            </w:r>
          </w:p>
          <w:p w:rsidR="001833F0" w:rsidRPr="00AA0F62" w:rsidRDefault="001833F0" w:rsidP="001833F0">
            <w:pPr>
              <w:adjustRightInd w:val="0"/>
              <w:snapToGrid w:val="0"/>
              <w:spacing w:line="300" w:lineRule="auto"/>
              <w:jc w:val="center"/>
              <w:rPr>
                <w:rFonts w:ascii="仿宋" w:eastAsia="仿宋" w:hAnsi="仿宋" w:cs="仿宋_GB2312"/>
                <w:b/>
              </w:rPr>
            </w:pPr>
            <w:r w:rsidRPr="00AA0F62">
              <w:rPr>
                <w:rFonts w:ascii="仿宋" w:eastAsia="仿宋" w:hAnsi="仿宋" w:cs="仿宋_GB2312" w:hint="eastAsia"/>
                <w:b/>
                <w:noProof/>
              </w:rPr>
              <w:lastRenderedPageBreak/>
              <w:drawing>
                <wp:inline distT="0" distB="0" distL="114300" distR="114300" wp14:anchorId="04DC8EAD" wp14:editId="1C5A2FBB">
                  <wp:extent cx="1685925" cy="1264526"/>
                  <wp:effectExtent l="0" t="0" r="0" b="0"/>
                  <wp:docPr id="25" name="图片 25" descr="IMG_3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IMG_3590"/>
                          <pic:cNvPicPr>
                            <a:picLocks noChangeAspect="1"/>
                          </pic:cNvPicPr>
                        </pic:nvPicPr>
                        <pic:blipFill>
                          <a:blip r:embed="rId51"/>
                          <a:stretch>
                            <a:fillRect/>
                          </a:stretch>
                        </pic:blipFill>
                        <pic:spPr>
                          <a:xfrm>
                            <a:off x="0" y="0"/>
                            <a:ext cx="1693998" cy="1270581"/>
                          </a:xfrm>
                          <a:prstGeom prst="rect">
                            <a:avLst/>
                          </a:prstGeom>
                        </pic:spPr>
                      </pic:pic>
                    </a:graphicData>
                  </a:graphic>
                </wp:inline>
              </w:drawing>
            </w:r>
          </w:p>
          <w:p w:rsidR="001833F0" w:rsidRPr="00AA0F62" w:rsidRDefault="001833F0" w:rsidP="001833F0">
            <w:pPr>
              <w:adjustRightInd w:val="0"/>
              <w:snapToGrid w:val="0"/>
              <w:spacing w:line="300" w:lineRule="auto"/>
              <w:jc w:val="center"/>
              <w:rPr>
                <w:rFonts w:ascii="仿宋" w:eastAsia="仿宋" w:hAnsi="仿宋" w:cs="仿宋_GB2312"/>
                <w:b/>
              </w:rPr>
            </w:pPr>
            <w:r w:rsidRPr="00AA0F62">
              <w:rPr>
                <w:rFonts w:ascii="仿宋" w:eastAsia="仿宋" w:hAnsi="仿宋" w:cs="仿宋_GB2312" w:hint="eastAsia"/>
                <w:b/>
              </w:rPr>
              <w:t>清尾纱装置外观图</w:t>
            </w:r>
          </w:p>
          <w:p w:rsidR="001833F0" w:rsidRPr="00AA0F62" w:rsidRDefault="001833F0" w:rsidP="001833F0">
            <w:pPr>
              <w:adjustRightInd w:val="0"/>
              <w:snapToGrid w:val="0"/>
              <w:spacing w:line="300" w:lineRule="auto"/>
              <w:jc w:val="center"/>
              <w:rPr>
                <w:rFonts w:ascii="仿宋" w:eastAsia="仿宋" w:hAnsi="仿宋" w:cs="仿宋_GB2312"/>
                <w:b/>
              </w:rPr>
            </w:pPr>
            <w:r w:rsidRPr="00AA0F62">
              <w:rPr>
                <w:rFonts w:ascii="仿宋" w:eastAsia="仿宋" w:hAnsi="仿宋" w:cs="仿宋_GB2312" w:hint="eastAsia"/>
                <w:b/>
                <w:noProof/>
              </w:rPr>
              <w:drawing>
                <wp:inline distT="0" distB="0" distL="114300" distR="114300" wp14:anchorId="4AE5EB34" wp14:editId="717D14A9">
                  <wp:extent cx="1149278" cy="1483768"/>
                  <wp:effectExtent l="0" t="0" r="0" b="2540"/>
                  <wp:docPr id="26" name="图片 26" descr="P61120-1436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P61120-143654(1)"/>
                          <pic:cNvPicPr>
                            <a:picLocks noChangeAspect="1"/>
                          </pic:cNvPicPr>
                        </pic:nvPicPr>
                        <pic:blipFill>
                          <a:blip r:embed="rId52"/>
                          <a:stretch>
                            <a:fillRect/>
                          </a:stretch>
                        </pic:blipFill>
                        <pic:spPr>
                          <a:xfrm>
                            <a:off x="0" y="0"/>
                            <a:ext cx="1158102" cy="1495161"/>
                          </a:xfrm>
                          <a:prstGeom prst="rect">
                            <a:avLst/>
                          </a:prstGeom>
                        </pic:spPr>
                      </pic:pic>
                    </a:graphicData>
                  </a:graphic>
                </wp:inline>
              </w:drawing>
            </w:r>
          </w:p>
          <w:p w:rsidR="001833F0" w:rsidRPr="00AA0F62" w:rsidRDefault="001833F0" w:rsidP="001833F0">
            <w:pPr>
              <w:adjustRightInd w:val="0"/>
              <w:snapToGrid w:val="0"/>
              <w:spacing w:line="300" w:lineRule="auto"/>
              <w:jc w:val="center"/>
              <w:rPr>
                <w:rFonts w:ascii="仿宋" w:eastAsia="仿宋" w:hAnsi="仿宋" w:cs="仿宋_GB2312"/>
                <w:b/>
              </w:rPr>
            </w:pPr>
            <w:r w:rsidRPr="00AA0F62">
              <w:rPr>
                <w:rFonts w:ascii="仿宋" w:eastAsia="仿宋" w:hAnsi="仿宋" w:cs="仿宋_GB2312" w:hint="eastAsia"/>
                <w:b/>
                <w:noProof/>
              </w:rPr>
              <w:drawing>
                <wp:inline distT="0" distB="0" distL="114300" distR="114300" wp14:anchorId="668E9160" wp14:editId="066C04FE">
                  <wp:extent cx="1066800" cy="1594923"/>
                  <wp:effectExtent l="0" t="0" r="0" b="5715"/>
                  <wp:docPr id="27" name="图片 27" descr="新文档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新文档_3"/>
                          <pic:cNvPicPr>
                            <a:picLocks noChangeAspect="1"/>
                          </pic:cNvPicPr>
                        </pic:nvPicPr>
                        <pic:blipFill>
                          <a:blip r:embed="rId53"/>
                          <a:stretch>
                            <a:fillRect/>
                          </a:stretch>
                        </pic:blipFill>
                        <pic:spPr>
                          <a:xfrm>
                            <a:off x="0" y="0"/>
                            <a:ext cx="1076290" cy="1609111"/>
                          </a:xfrm>
                          <a:prstGeom prst="rect">
                            <a:avLst/>
                          </a:prstGeom>
                        </pic:spPr>
                      </pic:pic>
                    </a:graphicData>
                  </a:graphic>
                </wp:inline>
              </w:drawing>
            </w:r>
          </w:p>
          <w:p w:rsidR="001833F0" w:rsidRPr="00AA0F62" w:rsidRDefault="001833F0" w:rsidP="001833F0">
            <w:pPr>
              <w:adjustRightInd w:val="0"/>
              <w:snapToGrid w:val="0"/>
              <w:spacing w:line="300" w:lineRule="auto"/>
              <w:jc w:val="center"/>
              <w:rPr>
                <w:rFonts w:ascii="仿宋" w:eastAsia="仿宋" w:hAnsi="仿宋" w:cs="仿宋_GB2312"/>
                <w:b/>
              </w:rPr>
            </w:pPr>
            <w:r w:rsidRPr="00AA0F62">
              <w:rPr>
                <w:rFonts w:ascii="仿宋" w:eastAsia="仿宋" w:hAnsi="仿宋" w:cs="仿宋_GB2312" w:hint="eastAsia"/>
                <w:b/>
              </w:rPr>
              <w:t>清尾纱装置三维图</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该题目由高校与企业联合提出。校企合作，在“双导师”指导下，共同完成产品的设计、安装、调试、试验、改进。要求学生独立完成清尾纱装置中尾纱处理成棉絮，且不损伤棉纤维的机构设计。</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具体要求如下：</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设计锭数为2锭，要求每锭独立动作。</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必须将吸口吸入的粗纱条，通过该机构，处理成棉絮，且不损伤纤维。</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独立完成该机构设计，提供完整图纸、试验数据、及整改方案；</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独立向电气负责人提出动作控制方案，并要求电气负责人配合完成前期试验工作。</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棉纺细络联接</w:t>
            </w:r>
            <w:r w:rsidRPr="00AA0F62">
              <w:rPr>
                <w:rFonts w:ascii="仿宋" w:eastAsia="仿宋" w:hAnsi="仿宋" w:cs="仿宋_GB2312" w:hint="eastAsia"/>
                <w:b/>
              </w:rPr>
              <w:lastRenderedPageBreak/>
              <w:t>口装置开发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天津工业</w:t>
            </w:r>
            <w:r w:rsidRPr="00AA0F62">
              <w:rPr>
                <w:rFonts w:ascii="仿宋" w:eastAsia="仿宋" w:hAnsi="仿宋" w:cs="仿宋_GB2312" w:hint="eastAsia"/>
                <w:b/>
              </w:rPr>
              <w:lastRenderedPageBreak/>
              <w:t>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常州市同和纺</w:t>
            </w:r>
            <w:r w:rsidRPr="00AA0F62">
              <w:rPr>
                <w:rFonts w:ascii="仿宋" w:eastAsia="仿宋" w:hAnsi="仿宋" w:cs="仿宋_GB2312" w:hint="eastAsia"/>
                <w:b/>
              </w:rPr>
              <w:lastRenderedPageBreak/>
              <w:t>织机械制造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中国纺织工业协会“十三五”发展规划要求，纺织</w:t>
            </w:r>
            <w:r w:rsidRPr="00AA0F62">
              <w:rPr>
                <w:rFonts w:ascii="仿宋" w:eastAsia="仿宋" w:hAnsi="仿宋" w:cs="仿宋_GB2312" w:hint="eastAsia"/>
                <w:b/>
              </w:rPr>
              <w:lastRenderedPageBreak/>
              <w:t>机械生产装备连续化、智能化、数字化定为优先发展战略，其中一些关键技术需要攻关。目前，棉纺自动落纱粗纱机、粗细联输送系统、集体落纱细纱机及自动络筒机越来越多的成套的应用到纺织企业中。</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细络联接口装置的功能是待自动络筒机发出需求信号，将满纱管从集体落纱细纱机的筒管输送装置上送出自动络筒机，同时将自动络筒机络完的空管送回集体落纱细纱机的筒管输送装置上。</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但是从细纱机回来的空管表面都残有尾纱。为此目前需开发一种专用的尾纱清除机，将空管尾纱清理干净。同时要求在清理尾纱过程中，需将清理下来的尾纱直接处理成棉絮状，并且不损伤棉纤维，处理后棉纤维能将直接送往前道工序加以回用。</w:t>
            </w:r>
          </w:p>
          <w:p w:rsidR="001833F0" w:rsidRPr="00AA0F62" w:rsidRDefault="001833F0" w:rsidP="001833F0">
            <w:pPr>
              <w:adjustRightInd w:val="0"/>
              <w:snapToGrid w:val="0"/>
              <w:spacing w:line="300" w:lineRule="auto"/>
              <w:jc w:val="center"/>
              <w:rPr>
                <w:rFonts w:ascii="仿宋" w:eastAsia="仿宋" w:hAnsi="仿宋" w:cs="仿宋_GB2312"/>
                <w:b/>
              </w:rPr>
            </w:pPr>
            <w:r w:rsidRPr="00AA0F62">
              <w:rPr>
                <w:rFonts w:ascii="仿宋" w:eastAsia="仿宋" w:hAnsi="仿宋" w:cs="仿宋_GB2312" w:hint="eastAsia"/>
                <w:b/>
                <w:noProof/>
              </w:rPr>
              <w:drawing>
                <wp:inline distT="0" distB="0" distL="114300" distR="114300" wp14:anchorId="79083413" wp14:editId="4AC2B8C2">
                  <wp:extent cx="2864315" cy="1133475"/>
                  <wp:effectExtent l="0" t="0" r="0" b="0"/>
                  <wp:docPr id="28" name="图片 28"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片1"/>
                          <pic:cNvPicPr>
                            <a:picLocks noChangeAspect="1"/>
                          </pic:cNvPicPr>
                        </pic:nvPicPr>
                        <pic:blipFill>
                          <a:blip r:embed="rId54"/>
                          <a:stretch>
                            <a:fillRect/>
                          </a:stretch>
                        </pic:blipFill>
                        <pic:spPr>
                          <a:xfrm>
                            <a:off x="0" y="0"/>
                            <a:ext cx="2876419" cy="1138265"/>
                          </a:xfrm>
                          <a:prstGeom prst="rect">
                            <a:avLst/>
                          </a:prstGeom>
                        </pic:spPr>
                      </pic:pic>
                    </a:graphicData>
                  </a:graphic>
                </wp:inline>
              </w:drawing>
            </w:r>
          </w:p>
          <w:p w:rsidR="001833F0" w:rsidRPr="00AA0F62" w:rsidRDefault="001833F0" w:rsidP="001833F0">
            <w:pPr>
              <w:adjustRightInd w:val="0"/>
              <w:snapToGrid w:val="0"/>
              <w:spacing w:line="300" w:lineRule="auto"/>
              <w:jc w:val="center"/>
              <w:rPr>
                <w:rFonts w:ascii="仿宋" w:eastAsia="仿宋" w:hAnsi="仿宋" w:cs="仿宋_GB2312"/>
                <w:b/>
              </w:rPr>
            </w:pPr>
            <w:r w:rsidRPr="00AA0F62">
              <w:rPr>
                <w:rFonts w:ascii="仿宋" w:eastAsia="仿宋" w:hAnsi="仿宋" w:cs="仿宋_GB2312" w:hint="eastAsia"/>
                <w:b/>
                <w:noProof/>
              </w:rPr>
              <w:lastRenderedPageBreak/>
              <w:drawing>
                <wp:inline distT="0" distB="0" distL="114300" distR="114300" wp14:anchorId="2B36CE0F" wp14:editId="708BD848">
                  <wp:extent cx="2247900" cy="1904401"/>
                  <wp:effectExtent l="0" t="0" r="0" b="635"/>
                  <wp:docPr id="29" name="图片 29"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图片2"/>
                          <pic:cNvPicPr>
                            <a:picLocks noChangeAspect="1"/>
                          </pic:cNvPicPr>
                        </pic:nvPicPr>
                        <pic:blipFill>
                          <a:blip r:embed="rId55"/>
                          <a:stretch>
                            <a:fillRect/>
                          </a:stretch>
                        </pic:blipFill>
                        <pic:spPr>
                          <a:xfrm>
                            <a:off x="0" y="0"/>
                            <a:ext cx="2257596" cy="1912615"/>
                          </a:xfrm>
                          <a:prstGeom prst="rect">
                            <a:avLst/>
                          </a:prstGeom>
                        </pic:spPr>
                      </pic:pic>
                    </a:graphicData>
                  </a:graphic>
                </wp:inline>
              </w:drawing>
            </w:r>
            <w:r w:rsidRPr="00AA0F62">
              <w:rPr>
                <w:rFonts w:ascii="仿宋" w:eastAsia="仿宋" w:hAnsi="仿宋" w:cs="仿宋_GB2312" w:hint="eastAsia"/>
                <w:b/>
                <w:noProof/>
              </w:rPr>
              <w:drawing>
                <wp:inline distT="0" distB="0" distL="114300" distR="114300" wp14:anchorId="3FF54342" wp14:editId="3F22139E">
                  <wp:extent cx="2228850" cy="1996624"/>
                  <wp:effectExtent l="0" t="0" r="0" b="3810"/>
                  <wp:docPr id="30" name="图片 30" descr="QQ图片20161120145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QQ图片20161120145042"/>
                          <pic:cNvPicPr>
                            <a:picLocks noChangeAspect="1"/>
                          </pic:cNvPicPr>
                        </pic:nvPicPr>
                        <pic:blipFill>
                          <a:blip r:embed="rId56"/>
                          <a:stretch>
                            <a:fillRect/>
                          </a:stretch>
                        </pic:blipFill>
                        <pic:spPr>
                          <a:xfrm>
                            <a:off x="0" y="0"/>
                            <a:ext cx="2248918" cy="2014601"/>
                          </a:xfrm>
                          <a:prstGeom prst="rect">
                            <a:avLst/>
                          </a:prstGeom>
                        </pic:spPr>
                      </pic:pic>
                    </a:graphicData>
                  </a:graphic>
                </wp:inline>
              </w:drawing>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该题目由高校与企业联合</w:t>
            </w:r>
            <w:r w:rsidRPr="00AA0F62">
              <w:rPr>
                <w:rFonts w:ascii="仿宋" w:eastAsia="仿宋" w:hAnsi="仿宋" w:cs="仿宋_GB2312" w:hint="eastAsia"/>
                <w:b/>
              </w:rPr>
              <w:lastRenderedPageBreak/>
              <w:t>提出。校企合作，在“双导师”指导下，共同完成产品的设计、安装、调试、试验、改进。要求学生独立完成细络联接口装置的机构设计。</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具体要求如下：</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细络联接口装置为置于集体落纱细纱机与自动络筒机两者管纱/筒管一对一的输送系统。</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集体落纱细纱机的筒管输送装置上一个满纱管的送出至自动络筒机，自动络筒机上必须送回一个空筒管至集体落纱细纱机的筒管输送装置上的，不得漏管。</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集体落纱细纱机的筒管输送装置上满纱管送出时，自动络筒机若有堵塞，集体落纱细纱机的筒管输送装置停止运转即停止满纱管出空筒管回。</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自动络筒机上送回空筒管至集体落纱细纱机的筒管输送装置上,若等待送回的空筒管</w:t>
            </w:r>
            <w:r w:rsidRPr="00AA0F62">
              <w:rPr>
                <w:rFonts w:ascii="仿宋" w:eastAsia="仿宋" w:hAnsi="仿宋" w:cs="仿宋_GB2312" w:hint="eastAsia"/>
                <w:b/>
              </w:rPr>
              <w:lastRenderedPageBreak/>
              <w:t>超过若干数量，自动络筒机停止供空筒管。</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自动络筒机上送回至集体落纱细纱机的筒管输送装置上,若只有托盘无空筒管，集体落纱细纱机的筒管输送装置停止运转即停止满纱管出空筒管回。</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6.独立完成该机构设计，提供完整图纸、试验数据、及整改方案；</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7.独立向电气负责人提出动作控制方案，并要求电气负责人配合完成前期试验工作。</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电脑横机织针疲劳测试台结构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天津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江苏金龙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织针是针织机上的一种主要成圈机件，由钢丝或钢带经机械加工制成，用于把纱线编织成线圈并使线圈串套连接成针织物，织针的结构与形状影响针织成圈过程、针织机的生产率和产品的质量，是针织机设计的重要依据。织针的使用寿命直接影响了电脑横机的维修成本以及工作效率。本试验台主要有两个功能，</w:t>
            </w:r>
            <w:r w:rsidRPr="00AA0F62">
              <w:rPr>
                <w:rFonts w:ascii="仿宋" w:eastAsia="仿宋" w:hAnsi="仿宋" w:cs="仿宋_GB2312"/>
                <w:b/>
              </w:rPr>
              <w:t>1.</w:t>
            </w:r>
            <w:r w:rsidRPr="00AA0F62">
              <w:rPr>
                <w:rFonts w:ascii="仿宋" w:eastAsia="仿宋" w:hAnsi="仿宋" w:cs="仿宋_GB2312" w:hint="eastAsia"/>
                <w:b/>
              </w:rPr>
              <w:t>测量织针针</w:t>
            </w:r>
            <w:r w:rsidRPr="00AA0F62">
              <w:rPr>
                <w:rFonts w:ascii="仿宋" w:eastAsia="仿宋" w:hAnsi="仿宋" w:cs="仿宋_GB2312" w:hint="eastAsia"/>
                <w:b/>
              </w:rPr>
              <w:lastRenderedPageBreak/>
              <w:t>钩在受到测力计拉力作用下的疲劳强度，由传感器测定织针断裂前往复运动次数，并储存显示；</w:t>
            </w:r>
            <w:r w:rsidRPr="00AA0F62">
              <w:rPr>
                <w:rFonts w:ascii="仿宋" w:eastAsia="仿宋" w:hAnsi="仿宋" w:cs="仿宋_GB2312"/>
                <w:b/>
              </w:rPr>
              <w:t>2.</w:t>
            </w:r>
            <w:r w:rsidRPr="00AA0F62">
              <w:rPr>
                <w:rFonts w:ascii="仿宋" w:eastAsia="仿宋" w:hAnsi="仿宋" w:cs="仿宋_GB2312" w:hint="eastAsia"/>
                <w:b/>
              </w:rPr>
              <w:t>不断加大织针针钩端受力大小，测量针钩断裂时所受力的大小，并实时显示。由测量得出织针的强度值，推算出其使用寿命，从而为制定横机织针的后期更换周期提供数据支持。另外，对于采用了新制造工艺的织针以及与织针结构类似的针类零件，也可使用本装置对其质量进行检测。</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课题为企业定向课题，需要由学生独立完成，在企业帮助下完成加工调试，提供完整的图纸及实验数据。具体要求如下：</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1.</w:t>
            </w:r>
            <w:r w:rsidRPr="00AA0F62">
              <w:rPr>
                <w:rFonts w:ascii="仿宋" w:eastAsia="仿宋" w:hAnsi="仿宋" w:cs="仿宋_GB2312" w:hint="eastAsia"/>
                <w:b/>
              </w:rPr>
              <w:t>设计出完整的横机织针疲劳测试台机械结构，绘制出测</w:t>
            </w:r>
            <w:r w:rsidRPr="00AA0F62">
              <w:rPr>
                <w:rFonts w:ascii="仿宋" w:eastAsia="仿宋" w:hAnsi="仿宋" w:cs="仿宋_GB2312" w:hint="eastAsia"/>
                <w:b/>
              </w:rPr>
              <w:lastRenderedPageBreak/>
              <w:t>试台的装配图，选择</w:t>
            </w:r>
            <w:r w:rsidRPr="00AA0F62">
              <w:rPr>
                <w:rFonts w:ascii="仿宋" w:eastAsia="仿宋" w:hAnsi="仿宋" w:cs="仿宋_GB2312"/>
                <w:b/>
              </w:rPr>
              <w:t>2-3</w:t>
            </w:r>
            <w:r w:rsidRPr="00AA0F62">
              <w:rPr>
                <w:rFonts w:ascii="仿宋" w:eastAsia="仿宋" w:hAnsi="仿宋" w:cs="仿宋_GB2312" w:hint="eastAsia"/>
                <w:b/>
              </w:rPr>
              <w:t>个关键部件绘制零件图。</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2.</w:t>
            </w:r>
            <w:r w:rsidRPr="00AA0F62">
              <w:rPr>
                <w:rFonts w:ascii="仿宋" w:eastAsia="仿宋" w:hAnsi="仿宋" w:cs="仿宋_GB2312" w:hint="eastAsia"/>
                <w:b/>
              </w:rPr>
              <w:t>设计夹持织针的夹具，模拟在工况情况下的夹持效果，测量过程中织针与夹具不可发生相对滑动。</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3.</w:t>
            </w:r>
            <w:r w:rsidRPr="00AA0F62">
              <w:rPr>
                <w:rFonts w:ascii="仿宋" w:eastAsia="仿宋" w:hAnsi="仿宋" w:cs="仿宋_GB2312" w:hint="eastAsia"/>
                <w:b/>
              </w:rPr>
              <w:t>建立织针驱动系统的动态载荷数学模型，揭示多次加载过程中织针的受力情况。通过调节测力计与织针间的相对位置，可使织针针钩所受最大拉力在</w:t>
            </w:r>
            <w:r w:rsidRPr="00AA0F62">
              <w:rPr>
                <w:rFonts w:ascii="仿宋" w:eastAsia="仿宋" w:hAnsi="仿宋" w:cs="仿宋_GB2312"/>
                <w:b/>
              </w:rPr>
              <w:t>0</w:t>
            </w:r>
            <w:r w:rsidRPr="00AA0F62">
              <w:rPr>
                <w:rFonts w:ascii="仿宋" w:eastAsia="仿宋" w:hAnsi="仿宋" w:cs="仿宋_GB2312" w:hint="eastAsia"/>
                <w:b/>
              </w:rPr>
              <w:t>—</w:t>
            </w:r>
            <w:r w:rsidRPr="00AA0F62">
              <w:rPr>
                <w:rFonts w:ascii="仿宋" w:eastAsia="仿宋" w:hAnsi="仿宋" w:cs="仿宋_GB2312"/>
                <w:b/>
              </w:rPr>
              <w:t>200N</w:t>
            </w:r>
            <w:r w:rsidRPr="00AA0F62">
              <w:rPr>
                <w:rFonts w:ascii="仿宋" w:eastAsia="仿宋" w:hAnsi="仿宋" w:cs="仿宋_GB2312" w:hint="eastAsia"/>
                <w:b/>
              </w:rPr>
              <w:t>间进行调节；</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4.</w:t>
            </w:r>
            <w:r w:rsidRPr="00AA0F62">
              <w:rPr>
                <w:rFonts w:ascii="仿宋" w:eastAsia="仿宋" w:hAnsi="仿宋" w:cs="仿宋_GB2312"/>
                <w:b/>
              </w:rPr>
              <w:tab/>
            </w:r>
            <w:r w:rsidRPr="00AA0F62">
              <w:rPr>
                <w:rFonts w:ascii="仿宋" w:eastAsia="仿宋" w:hAnsi="仿宋" w:cs="仿宋_GB2312" w:hint="eastAsia"/>
                <w:b/>
              </w:rPr>
              <w:t>进行疲劳实验时，织针需沿着某一方向在适当范围内做往返运动，运动范围随着所测量织针型号的改变应可调节。</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电脑横机机头调试与维修多功能操作台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天津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江苏金龙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电脑横机的核心部件是机头，如何保证机头在工作时的运行平稳以及效率是极具有现实意义的，为实现这一目标需要对机头进行出厂前的调试，同时还需要对机头进行日常的维修，以避免在工作时可能出现的故障。由于电脑横机本身的结构的限制，对于机头的调试、维修是不能够在电脑横机上实现的，因此就对机头调试、维修操作台产生了需求。根据实际的情况，设计的操作台不仅仅能够满足机头的调试、维修等功能还具有轻便、</w:t>
            </w:r>
            <w:r w:rsidRPr="00AA0F62">
              <w:rPr>
                <w:rFonts w:ascii="仿宋" w:eastAsia="仿宋" w:hAnsi="仿宋" w:cs="仿宋_GB2312" w:hint="eastAsia"/>
                <w:b/>
              </w:rPr>
              <w:lastRenderedPageBreak/>
              <w:t>结构简单、易操作的特点，提高了机头的检修效率。</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机头调试与维修多功能操作台的设计是由学生提出设计规范独立完成图纸设计，在企业加工装配完成实体操作台。具体的指标要求如下：</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1.</w:t>
            </w:r>
            <w:r w:rsidRPr="00AA0F62">
              <w:rPr>
                <w:rFonts w:ascii="仿宋" w:eastAsia="仿宋" w:hAnsi="仿宋" w:cs="仿宋_GB2312"/>
                <w:b/>
              </w:rPr>
              <w:tab/>
            </w:r>
            <w:r w:rsidRPr="00AA0F62">
              <w:rPr>
                <w:rFonts w:ascii="仿宋" w:eastAsia="仿宋" w:hAnsi="仿宋" w:cs="仿宋_GB2312" w:hint="eastAsia"/>
                <w:b/>
              </w:rPr>
              <w:t>通过前调整轨与轴位螺钉实现机头从横机到操作台上的移动；</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lastRenderedPageBreak/>
              <w:t>2.</w:t>
            </w:r>
            <w:r w:rsidRPr="00AA0F62">
              <w:rPr>
                <w:rFonts w:ascii="仿宋" w:eastAsia="仿宋" w:hAnsi="仿宋" w:cs="仿宋_GB2312"/>
                <w:b/>
              </w:rPr>
              <w:tab/>
            </w:r>
            <w:r w:rsidRPr="00AA0F62">
              <w:rPr>
                <w:rFonts w:ascii="仿宋" w:eastAsia="仿宋" w:hAnsi="仿宋" w:cs="仿宋_GB2312" w:hint="eastAsia"/>
                <w:b/>
              </w:rPr>
              <w:t>四系统机头的宽度为</w:t>
            </w:r>
            <w:r w:rsidRPr="00AA0F62">
              <w:rPr>
                <w:rFonts w:ascii="仿宋" w:eastAsia="仿宋" w:hAnsi="仿宋" w:cs="仿宋_GB2312"/>
                <w:b/>
              </w:rPr>
              <w:t>650mm</w:t>
            </w:r>
            <w:r w:rsidRPr="00AA0F62">
              <w:rPr>
                <w:rFonts w:ascii="仿宋" w:eastAsia="仿宋" w:hAnsi="仿宋" w:cs="仿宋_GB2312" w:hint="eastAsia"/>
                <w:b/>
              </w:rPr>
              <w:t>，操作台需满足装载四系统机头的要求；</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3.</w:t>
            </w:r>
            <w:r w:rsidRPr="00AA0F62">
              <w:rPr>
                <w:rFonts w:ascii="仿宋" w:eastAsia="仿宋" w:hAnsi="仿宋" w:cs="仿宋_GB2312"/>
                <w:b/>
              </w:rPr>
              <w:tab/>
            </w:r>
            <w:r w:rsidRPr="00AA0F62">
              <w:rPr>
                <w:rFonts w:ascii="仿宋" w:eastAsia="仿宋" w:hAnsi="仿宋" w:cs="仿宋_GB2312" w:hint="eastAsia"/>
                <w:b/>
              </w:rPr>
              <w:t>采用升降装置，工作人员可根据实际情况对操作台的高度进行调节；</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4.</w:t>
            </w:r>
            <w:r w:rsidRPr="00AA0F62">
              <w:rPr>
                <w:rFonts w:ascii="仿宋" w:eastAsia="仿宋" w:hAnsi="仿宋" w:cs="仿宋_GB2312"/>
                <w:b/>
              </w:rPr>
              <w:tab/>
            </w:r>
            <w:r w:rsidRPr="00AA0F62">
              <w:rPr>
                <w:rFonts w:ascii="仿宋" w:eastAsia="仿宋" w:hAnsi="仿宋" w:cs="仿宋_GB2312" w:hint="eastAsia"/>
                <w:b/>
              </w:rPr>
              <w:t>通过采用带有自锁功能的涡轮蜗杆机构实现机头在操作台上的</w:t>
            </w:r>
            <w:r w:rsidRPr="00AA0F62">
              <w:rPr>
                <w:rFonts w:ascii="仿宋" w:eastAsia="仿宋" w:hAnsi="仿宋" w:cs="仿宋_GB2312"/>
                <w:b/>
              </w:rPr>
              <w:t>360</w:t>
            </w:r>
            <w:r w:rsidRPr="00AA0F62">
              <w:rPr>
                <w:rFonts w:ascii="仿宋" w:eastAsia="仿宋" w:hAnsi="仿宋" w:cs="仿宋_GB2312" w:hint="eastAsia"/>
                <w:b/>
              </w:rPr>
              <w:t>°的旋转。</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电脑横机沉降片自驱动装置的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天津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江苏金龙科技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沉降片配置在每一枚织针的旁边，能够很好地控制每一枚织针的旧线圈或新纱线，配合织针成圈和辅助退圈。基于此技术，可以在同一台机器上编织出各种不同衣片连成一体后的整片衣片，有的甚至能够编织出整件服装，从而节省了因缝纫产生的原料浪费和劳动力浪费。沉降片在编织过程中处于闭合状态，而其他时间均处于打开状态。沉降片在打开与闭合两种状态中转换由沉降片驱动装置控制。</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沉降片驱动装置由电机、齿轮及齿条之类的部件组成，独立于机头运动，结构复杂且存在失同步造成沉降片踵导轨板位置不准引发沉降片动作失误而影响织针成圈、退圈的问题。此次设计的沉降片自驱动装置，在沉降片片踵导轨板上以间隔状态嵌设有磁吸合部件，该磁吸合部件与沉降片床相吸合，使沉降片可直接由电脑横机机头带动。不仅结构简单而得以方便制造、安装以及</w:t>
            </w:r>
            <w:r w:rsidRPr="00AA0F62">
              <w:rPr>
                <w:rFonts w:ascii="仿宋" w:eastAsia="仿宋" w:hAnsi="仿宋" w:cs="仿宋_GB2312" w:hint="eastAsia"/>
                <w:b/>
              </w:rPr>
              <w:lastRenderedPageBreak/>
              <w:t>方便使用与维护，而且在编织机构的机头高速运动状态下能表现出良好的稳定性，技术效果显著优于前者。</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电脑横机沉降片自驱动装置的设计是由学生在学校提出设计规范、企业指导的情况下独立完成。其具体的指标要求如下：</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1.</w:t>
            </w:r>
            <w:r w:rsidRPr="00AA0F62">
              <w:rPr>
                <w:rFonts w:ascii="仿宋" w:eastAsia="仿宋" w:hAnsi="仿宋" w:cs="仿宋_GB2312"/>
                <w:b/>
              </w:rPr>
              <w:tab/>
            </w:r>
            <w:r w:rsidRPr="00AA0F62">
              <w:rPr>
                <w:rFonts w:ascii="仿宋" w:eastAsia="仿宋" w:hAnsi="仿宋" w:cs="仿宋_GB2312" w:hint="eastAsia"/>
                <w:b/>
              </w:rPr>
              <w:t>沉降片的轨道能配合织针的轨道完成编织动作。</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2.</w:t>
            </w:r>
            <w:r w:rsidRPr="00AA0F62">
              <w:rPr>
                <w:rFonts w:ascii="仿宋" w:eastAsia="仿宋" w:hAnsi="仿宋" w:cs="仿宋_GB2312"/>
                <w:b/>
              </w:rPr>
              <w:tab/>
            </w:r>
            <w:r w:rsidRPr="00AA0F62">
              <w:rPr>
                <w:rFonts w:ascii="仿宋" w:eastAsia="仿宋" w:hAnsi="仿宋" w:cs="仿宋_GB2312" w:hint="eastAsia"/>
                <w:b/>
              </w:rPr>
              <w:t>采用磁吸合部件，使沉降片片踵导轨板滞后于机头运动。</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3.</w:t>
            </w:r>
            <w:r w:rsidRPr="00AA0F62">
              <w:rPr>
                <w:rFonts w:ascii="仿宋" w:eastAsia="仿宋" w:hAnsi="仿宋" w:cs="仿宋_GB2312"/>
                <w:b/>
              </w:rPr>
              <w:tab/>
            </w:r>
            <w:r w:rsidRPr="00AA0F62">
              <w:rPr>
                <w:rFonts w:ascii="仿宋" w:eastAsia="仿宋" w:hAnsi="仿宋" w:cs="仿宋_GB2312" w:hint="eastAsia"/>
                <w:b/>
              </w:rPr>
              <w:t>沉降片的压纱状态可以微调。</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焊接玻璃瓶模具曲面弧线的回转装置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天津工业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常熟市中恒自动化设备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酒是中华文化的重要组成部分。随着我国现代化建设的迅速发展，各类酒、啤酒、饮料已成为人们日常生活中不可或缺的饮品。它的包装器皿已从实用性向美观、多样、安全性发展，且需求量剧增。目前，大多数模具生产厂焊接的工序的工装和设备十分落后，焊接质量不稳定，工人的工作环境十分恶劣，而玻璃啤酒瓶是在合金模具中成型的，为延长模具寿命，保证酒瓶的质量，模具在合模时非常重要，而模具的接缝是否易磨损直接关系到整个模具的使用寿命这个关键点，为延长模具使用寿命通常会在其接缝上经行堆焊及再加工，合模时接缝处不能有明显的凹凸不平，进而对最后一道模具内腔轮廓焊接工序有了更高的要求。</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玻璃瓶模具曲面弧线焊接的核心技术是两个相互垂直的蜗轮蜗杆的回转结构，通过电机带动的蜗轮蜗杆组成的两座标旋转机构，可将装夹于其上的工件在任意空间内翻转，实现一次装夹，一次完工，并能形成任意空间曲线或曲面，可使焊枪在空间内走出任意的曲线图形，沿任意的曲线运动，焊出复杂的工序。</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焊枪头在焊接的接缝处无明显的接点，且倒角处能圆滑的过度，从而完成线或面的焊接任务。提高了工效和焊接品质，并且满足越来越复杂的玻璃瓶模具的焊接需求。让生产的成本以及加工难度有较大的降幅，为企</w:t>
            </w:r>
            <w:r w:rsidRPr="00AA0F62">
              <w:rPr>
                <w:rFonts w:ascii="仿宋" w:eastAsia="仿宋" w:hAnsi="仿宋" w:cs="仿宋_GB2312" w:hint="eastAsia"/>
                <w:b/>
              </w:rPr>
              <w:lastRenderedPageBreak/>
              <w:t>业节俭了成本。</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焊接玻璃瓶模具曲面弧线的回转装置的设计是由学生在学校提出设计规范、企业指导的情况下独立完成。其具体的指标要求如下：</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1</w:t>
            </w:r>
            <w:r w:rsidRPr="00AA0F62">
              <w:rPr>
                <w:rFonts w:ascii="仿宋" w:eastAsia="仿宋" w:hAnsi="仿宋" w:cs="仿宋_GB2312" w:hint="eastAsia"/>
                <w:b/>
              </w:rPr>
              <w:t>、两座标的旋转机构通过采用带有自锁功能的蜗轮蜗杆机构实现了工件的任意翻转。</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2</w:t>
            </w:r>
            <w:r w:rsidRPr="00AA0F62">
              <w:rPr>
                <w:rFonts w:ascii="仿宋" w:eastAsia="仿宋" w:hAnsi="仿宋" w:cs="仿宋_GB2312" w:hint="eastAsia"/>
                <w:b/>
              </w:rPr>
              <w:t>、可移动的夹具保证了加工工件的长度。</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3</w:t>
            </w:r>
            <w:r w:rsidRPr="00AA0F62">
              <w:rPr>
                <w:rFonts w:ascii="仿宋" w:eastAsia="仿宋" w:hAnsi="仿宋" w:cs="仿宋_GB2312" w:hint="eastAsia"/>
                <w:b/>
              </w:rPr>
              <w:t>、两蜗轮与回转轴的花键联接。</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4</w:t>
            </w:r>
            <w:r w:rsidRPr="00AA0F62">
              <w:rPr>
                <w:rFonts w:ascii="仿宋" w:eastAsia="仿宋" w:hAnsi="仿宋" w:cs="仿宋_GB2312" w:hint="eastAsia"/>
                <w:b/>
              </w:rPr>
              <w:t>、蜗轮蜗杆磨损后的调节。</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5</w:t>
            </w:r>
            <w:r w:rsidRPr="00AA0F62">
              <w:rPr>
                <w:rFonts w:ascii="仿宋" w:eastAsia="仿宋" w:hAnsi="仿宋" w:cs="仿宋_GB2312" w:hint="eastAsia"/>
                <w:b/>
              </w:rPr>
              <w:t>、同步带轮的调节装置。</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紫铜</w:t>
            </w:r>
            <w:r w:rsidRPr="00AA0F62">
              <w:rPr>
                <w:rFonts w:ascii="仿宋" w:eastAsia="仿宋" w:hAnsi="仿宋" w:cs="仿宋_GB2312"/>
                <w:b/>
              </w:rPr>
              <w:t>/</w:t>
            </w:r>
            <w:r w:rsidRPr="00AA0F62">
              <w:rPr>
                <w:rFonts w:ascii="仿宋" w:eastAsia="仿宋" w:hAnsi="仿宋" w:cs="仿宋_GB2312" w:hint="eastAsia"/>
                <w:b/>
              </w:rPr>
              <w:t>镍基合金堆焊层性能分析</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太原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材料成型与控制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太原汇艺新机电科技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风口是高炉送风的关键部件,也是高炉热交换极为重要的冷却元件,其使用寿命直接影响高炉的稳定运行、产量、生铁的质量和工人的劳动强度。</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题目的主要内容有：1.采用堆焊技术在高炉风口表面堆焊一层镍基合金，获得具有耐腐蚀、耐高温等性能堆焊层，使高炉风口的使用寿命大大提高。2. 研究分析堆焊层的机械性能（硬度，摩擦参数，磨损机制），并综合分析组织与机械性能之间的关系。</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1</w:t>
            </w:r>
            <w:r w:rsidRPr="00AA0F62">
              <w:rPr>
                <w:rFonts w:ascii="仿宋" w:eastAsia="仿宋" w:hAnsi="仿宋" w:cs="仿宋_GB2312" w:hint="eastAsia"/>
                <w:b/>
              </w:rPr>
              <w:t>）开发合理高效的焊接方法在紫铜基体表面堆焊镍基焊条，形成堆焊层。研究堆焊层的硬度，磨损机制，并分析其与镍基材料堆焊组织的关系。</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2</w:t>
            </w:r>
            <w:r w:rsidRPr="00AA0F62">
              <w:rPr>
                <w:rFonts w:ascii="仿宋" w:eastAsia="仿宋" w:hAnsi="仿宋" w:cs="仿宋_GB2312" w:hint="eastAsia"/>
                <w:b/>
              </w:rPr>
              <w:t>）堆焊层表面和断面的显微硬度测定，分析堆焊层与基体的结合机制，研究堆焊层与基体的力学性能。</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3</w:t>
            </w:r>
            <w:r w:rsidRPr="00AA0F62">
              <w:rPr>
                <w:rFonts w:ascii="仿宋" w:eastAsia="仿宋" w:hAnsi="仿宋" w:cs="仿宋_GB2312" w:hint="eastAsia"/>
                <w:b/>
              </w:rPr>
              <w:t>）研究堆焊后高炉风口在瞬间的高强度热流冲击气流下的损伤机制，分析影响风口寿命的因素。</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镁合金焊接车辆结构疲劳寿命评定方法</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太原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材料成型与控制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太原汇艺新机电科技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疲劳破坏是焊接结构失效的主要方式之一，往往会对人员、经济等产生严重影响。焊接结构的疲劳评定目前主要靠断裂试验与模拟相关方法进行评定，时间与经费浪费较大。</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项目采用红外热像法与声发射检测相结合，对镁合金复杂焊接车身构件的应力集中处进行分析，对疲劳载荷下的裂纹萌生位置、疲劳极限等进行评定。本方法相较传统方法具有时间短、定位精度高的优点。</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1</w:t>
            </w:r>
            <w:r w:rsidRPr="00AA0F62">
              <w:rPr>
                <w:rFonts w:ascii="仿宋" w:eastAsia="仿宋" w:hAnsi="仿宋" w:cs="仿宋_GB2312" w:hint="eastAsia"/>
                <w:b/>
              </w:rPr>
              <w:t>）基于</w:t>
            </w:r>
            <w:r w:rsidRPr="00AA0F62">
              <w:rPr>
                <w:rFonts w:ascii="仿宋" w:eastAsia="仿宋" w:hAnsi="仿宋" w:cs="仿宋_GB2312"/>
                <w:b/>
              </w:rPr>
              <w:t>焊接结构的受力不均匀性，对结构预</w:t>
            </w:r>
            <w:r w:rsidRPr="00AA0F62">
              <w:rPr>
                <w:rFonts w:ascii="仿宋" w:eastAsia="仿宋" w:hAnsi="仿宋" w:cs="仿宋_GB2312" w:hint="eastAsia"/>
                <w:b/>
              </w:rPr>
              <w:t>施加</w:t>
            </w:r>
            <w:r w:rsidRPr="00AA0F62">
              <w:rPr>
                <w:rFonts w:ascii="仿宋" w:eastAsia="仿宋" w:hAnsi="仿宋" w:cs="仿宋_GB2312"/>
                <w:b/>
              </w:rPr>
              <w:t>一下载荷，</w:t>
            </w:r>
            <w:r w:rsidRPr="00AA0F62">
              <w:rPr>
                <w:rFonts w:ascii="仿宋" w:eastAsia="仿宋" w:hAnsi="仿宋" w:cs="仿宋_GB2312" w:hint="eastAsia"/>
                <w:b/>
              </w:rPr>
              <w:t>采用</w:t>
            </w:r>
            <w:r w:rsidRPr="00AA0F62">
              <w:rPr>
                <w:rFonts w:ascii="仿宋" w:eastAsia="仿宋" w:hAnsi="仿宋" w:cs="仿宋_GB2312"/>
                <w:b/>
              </w:rPr>
              <w:t>红外热像法，</w:t>
            </w:r>
            <w:r w:rsidRPr="00AA0F62">
              <w:rPr>
                <w:rFonts w:ascii="仿宋" w:eastAsia="仿宋" w:hAnsi="仿宋" w:cs="仿宋_GB2312" w:hint="eastAsia"/>
                <w:b/>
              </w:rPr>
              <w:t>基于</w:t>
            </w:r>
            <w:r w:rsidRPr="00AA0F62">
              <w:rPr>
                <w:rFonts w:ascii="仿宋" w:eastAsia="仿宋" w:hAnsi="仿宋" w:cs="仿宋_GB2312"/>
                <w:b/>
              </w:rPr>
              <w:t>热弹性效应</w:t>
            </w:r>
            <w:r w:rsidRPr="00AA0F62">
              <w:rPr>
                <w:rFonts w:ascii="仿宋" w:eastAsia="仿宋" w:hAnsi="仿宋" w:cs="仿宋_GB2312" w:hint="eastAsia"/>
                <w:b/>
              </w:rPr>
              <w:t>，研究</w:t>
            </w:r>
            <w:r w:rsidRPr="00AA0F62">
              <w:rPr>
                <w:rFonts w:ascii="仿宋" w:eastAsia="仿宋" w:hAnsi="仿宋" w:cs="仿宋_GB2312"/>
                <w:b/>
              </w:rPr>
              <w:t>焊接结构的应力</w:t>
            </w:r>
            <w:r w:rsidRPr="00AA0F62">
              <w:rPr>
                <w:rFonts w:ascii="仿宋" w:eastAsia="仿宋" w:hAnsi="仿宋" w:cs="仿宋_GB2312" w:hint="eastAsia"/>
                <w:b/>
              </w:rPr>
              <w:t>集中</w:t>
            </w:r>
            <w:r w:rsidRPr="00AA0F62">
              <w:rPr>
                <w:rFonts w:ascii="仿宋" w:eastAsia="仿宋" w:hAnsi="仿宋" w:cs="仿宋_GB2312"/>
                <w:b/>
              </w:rPr>
              <w:t>点。</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2</w:t>
            </w:r>
            <w:r w:rsidRPr="00AA0F62">
              <w:rPr>
                <w:rFonts w:ascii="仿宋" w:eastAsia="仿宋" w:hAnsi="仿宋" w:cs="仿宋_GB2312" w:hint="eastAsia"/>
                <w:b/>
              </w:rPr>
              <w:t>）焊接接头</w:t>
            </w:r>
            <w:r w:rsidRPr="00AA0F62">
              <w:rPr>
                <w:rFonts w:ascii="仿宋" w:eastAsia="仿宋" w:hAnsi="仿宋" w:cs="仿宋_GB2312"/>
                <w:b/>
              </w:rPr>
              <w:t>是整个焊接结构的薄弱环节，采用红外热像</w:t>
            </w:r>
            <w:r w:rsidRPr="00AA0F62">
              <w:rPr>
                <w:rFonts w:ascii="仿宋" w:eastAsia="仿宋" w:hAnsi="仿宋" w:cs="仿宋_GB2312" w:hint="eastAsia"/>
                <w:b/>
              </w:rPr>
              <w:t>仪</w:t>
            </w:r>
            <w:r w:rsidRPr="00AA0F62">
              <w:rPr>
                <w:rFonts w:ascii="仿宋" w:eastAsia="仿宋" w:hAnsi="仿宋" w:cs="仿宋_GB2312"/>
                <w:b/>
              </w:rPr>
              <w:t>与声</w:t>
            </w:r>
            <w:r w:rsidRPr="00AA0F62">
              <w:rPr>
                <w:rFonts w:ascii="仿宋" w:eastAsia="仿宋" w:hAnsi="仿宋" w:cs="仿宋_GB2312" w:hint="eastAsia"/>
                <w:b/>
              </w:rPr>
              <w:t>发</w:t>
            </w:r>
            <w:r w:rsidRPr="00AA0F62">
              <w:rPr>
                <w:rFonts w:ascii="仿宋" w:eastAsia="仿宋" w:hAnsi="仿宋" w:cs="仿宋_GB2312"/>
                <w:b/>
              </w:rPr>
              <w:t>射检测</w:t>
            </w:r>
            <w:r w:rsidRPr="00AA0F62">
              <w:rPr>
                <w:rFonts w:ascii="仿宋" w:eastAsia="仿宋" w:hAnsi="仿宋" w:cs="仿宋_GB2312" w:hint="eastAsia"/>
                <w:b/>
              </w:rPr>
              <w:t>仪</w:t>
            </w:r>
            <w:r w:rsidRPr="00AA0F62">
              <w:rPr>
                <w:rFonts w:ascii="仿宋" w:eastAsia="仿宋" w:hAnsi="仿宋" w:cs="仿宋_GB2312"/>
                <w:b/>
              </w:rPr>
              <w:t>对镁合金</w:t>
            </w:r>
            <w:r w:rsidRPr="00AA0F62">
              <w:rPr>
                <w:rFonts w:ascii="仿宋" w:eastAsia="仿宋" w:hAnsi="仿宋" w:cs="仿宋_GB2312" w:hint="eastAsia"/>
                <w:b/>
              </w:rPr>
              <w:t>焊接</w:t>
            </w:r>
            <w:r w:rsidRPr="00AA0F62">
              <w:rPr>
                <w:rFonts w:ascii="仿宋" w:eastAsia="仿宋" w:hAnsi="仿宋" w:cs="仿宋_GB2312"/>
                <w:b/>
              </w:rPr>
              <w:t>结构疲劳载荷下的温度与声音信息进行采集，得出其变化经规</w:t>
            </w:r>
            <w:r w:rsidRPr="00AA0F62">
              <w:rPr>
                <w:rFonts w:ascii="仿宋" w:eastAsia="仿宋" w:hAnsi="仿宋" w:cs="仿宋_GB2312"/>
                <w:b/>
              </w:rPr>
              <w:lastRenderedPageBreak/>
              <w:t>律</w:t>
            </w:r>
            <w:r w:rsidRPr="00AA0F62">
              <w:rPr>
                <w:rFonts w:ascii="仿宋" w:eastAsia="仿宋" w:hAnsi="仿宋" w:cs="仿宋_GB2312" w:hint="eastAsia"/>
                <w:b/>
              </w:rPr>
              <w:t>，</w:t>
            </w:r>
            <w:r w:rsidRPr="00AA0F62">
              <w:rPr>
                <w:rFonts w:ascii="仿宋" w:eastAsia="仿宋" w:hAnsi="仿宋" w:cs="仿宋_GB2312"/>
                <w:b/>
              </w:rPr>
              <w:t>分析与循环应力应变曲线的关系。</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w:t>
            </w:r>
            <w:r w:rsidRPr="00AA0F62">
              <w:rPr>
                <w:rFonts w:ascii="仿宋" w:eastAsia="仿宋" w:hAnsi="仿宋" w:cs="仿宋_GB2312"/>
                <w:b/>
              </w:rPr>
              <w:t>3</w:t>
            </w:r>
            <w:r w:rsidRPr="00AA0F62">
              <w:rPr>
                <w:rFonts w:ascii="仿宋" w:eastAsia="仿宋" w:hAnsi="仿宋" w:cs="仿宋_GB2312" w:hint="eastAsia"/>
                <w:b/>
              </w:rPr>
              <w:t>）通过镁</w:t>
            </w:r>
            <w:r w:rsidRPr="00AA0F62">
              <w:rPr>
                <w:rFonts w:ascii="仿宋" w:eastAsia="仿宋" w:hAnsi="仿宋" w:cs="仿宋_GB2312"/>
                <w:b/>
              </w:rPr>
              <w:t>合金</w:t>
            </w:r>
            <w:r w:rsidRPr="00AA0F62">
              <w:rPr>
                <w:rFonts w:ascii="仿宋" w:eastAsia="仿宋" w:hAnsi="仿宋" w:cs="仿宋_GB2312" w:hint="eastAsia"/>
                <w:b/>
              </w:rPr>
              <w:t>焊接</w:t>
            </w:r>
            <w:r w:rsidRPr="00AA0F62">
              <w:rPr>
                <w:rFonts w:ascii="仿宋" w:eastAsia="仿宋" w:hAnsi="仿宋" w:cs="仿宋_GB2312"/>
                <w:b/>
              </w:rPr>
              <w:t>结构</w:t>
            </w:r>
            <w:r w:rsidRPr="00AA0F62">
              <w:rPr>
                <w:rFonts w:ascii="仿宋" w:eastAsia="仿宋" w:hAnsi="仿宋" w:cs="仿宋_GB2312" w:hint="eastAsia"/>
                <w:b/>
              </w:rPr>
              <w:t>在</w:t>
            </w:r>
            <w:r w:rsidRPr="00AA0F62">
              <w:rPr>
                <w:rFonts w:ascii="仿宋" w:eastAsia="仿宋" w:hAnsi="仿宋" w:cs="仿宋_GB2312"/>
                <w:b/>
              </w:rPr>
              <w:t>疲劳载荷下的温度与声音信息</w:t>
            </w:r>
            <w:r w:rsidRPr="00AA0F62">
              <w:rPr>
                <w:rFonts w:ascii="仿宋" w:eastAsia="仿宋" w:hAnsi="仿宋" w:cs="仿宋_GB2312" w:hint="eastAsia"/>
                <w:b/>
              </w:rPr>
              <w:t>，分析疲劳</w:t>
            </w:r>
            <w:r w:rsidRPr="00AA0F62">
              <w:rPr>
                <w:rFonts w:ascii="仿宋" w:eastAsia="仿宋" w:hAnsi="仿宋" w:cs="仿宋_GB2312"/>
                <w:b/>
              </w:rPr>
              <w:t>裂纹萌生点，对</w:t>
            </w:r>
            <w:r w:rsidRPr="00AA0F62">
              <w:rPr>
                <w:rFonts w:ascii="仿宋" w:eastAsia="仿宋" w:hAnsi="仿宋" w:cs="仿宋_GB2312" w:hint="eastAsia"/>
                <w:b/>
              </w:rPr>
              <w:t>其</w:t>
            </w:r>
            <w:r w:rsidRPr="00AA0F62">
              <w:rPr>
                <w:rFonts w:ascii="仿宋" w:eastAsia="仿宋" w:hAnsi="仿宋" w:cs="仿宋_GB2312"/>
                <w:b/>
              </w:rPr>
              <w:t>疲劳极限进行</w:t>
            </w:r>
            <w:r w:rsidRPr="00AA0F62">
              <w:rPr>
                <w:rFonts w:ascii="仿宋" w:eastAsia="仿宋" w:hAnsi="仿宋" w:cs="仿宋_GB2312" w:hint="eastAsia"/>
                <w:b/>
              </w:rPr>
              <w:t>评定</w:t>
            </w:r>
            <w:r w:rsidRPr="00AA0F62">
              <w:rPr>
                <w:rFonts w:ascii="仿宋" w:eastAsia="仿宋" w:hAnsi="仿宋" w:cs="仿宋_GB2312"/>
                <w:b/>
              </w:rPr>
              <w:t>。</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差动滑块式机械测速装置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太原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山西煤机制造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在煤矿倾斜井巷轨道运输中，由于钢丝绳断裂、制动系统失灵引起的跑车事故时有发生，是矿井安全生产的重大隐患之一。采用电器传感技术的防跑车装置由于受工作环境的影响可靠性较差，滑块式机械测速装置结构简单，无电气元器件，可有效的检测运行中的车辆运行速度，并通过系统中的捕车装置进行有效的跑车防护，对矿井安全生产具有重要的意义。</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设计完成的主要内容为：</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本设计的目的及意义；</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差动滑块式机械测速装置总体方案的设计（传动原理与结构）；</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传动参数计算；</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机械结构设计及强度计算；</w:t>
            </w:r>
          </w:p>
          <w:p w:rsidR="00BF2FCE" w:rsidRDefault="001833F0" w:rsidP="00BF2FCE">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装置润滑设计；</w:t>
            </w:r>
          </w:p>
          <w:p w:rsidR="001833F0" w:rsidRPr="00AA0F62" w:rsidRDefault="001833F0" w:rsidP="00BF2FCE">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6）测速装置三维建模及其关键零部件有限元分析。</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 xml:space="preserve">    1）设计出完整的差动滑块式机械测速装置机械结构，绘制出装配图，选择2-3个关键部件绘制零件图。技术要求：适应矿车轨距600mm，检测矿车运行速度</w:t>
            </w:r>
            <w:r w:rsidRPr="00AA0F62">
              <w:rPr>
                <w:rFonts w:ascii="仿宋" w:eastAsia="仿宋" w:hAnsi="仿宋" w:cs="仿宋_GB2312"/>
                <w:b/>
              </w:rPr>
              <w:t>≥</w:t>
            </w:r>
            <w:r w:rsidRPr="00AA0F62">
              <w:rPr>
                <w:rFonts w:ascii="仿宋" w:eastAsia="仿宋" w:hAnsi="仿宋" w:cs="仿宋_GB2312" w:hint="eastAsia"/>
                <w:b/>
              </w:rPr>
              <w:t>3.5m/s；</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 xml:space="preserve">    2）建立差动滑块式机械测速装置三维模型，并进行运动学分析与仿真；</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 xml:space="preserve">    3）进行差动滑块式机械测速装置的受力分析，选择2-3个关键部件进行有限元分析；</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 xml:space="preserve">    4）对差动滑块式机械测速装置中的滑块长度、复位弹簧参数进行优化。</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采煤机交流液压冲击机构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太原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太重煤机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对于提高滚筒式采煤机的工作效率和煤炭产品的品质，国内外采矿工程技术人员针对提高煤炭块煤率和降低煤尘率做了大量的研究和实践性工作。如滚筒式采煤</w:t>
            </w:r>
            <w:r w:rsidRPr="00AA0F62">
              <w:rPr>
                <w:rFonts w:ascii="仿宋" w:eastAsia="仿宋" w:hAnsi="仿宋" w:cs="仿宋_GB2312" w:hint="eastAsia"/>
                <w:b/>
              </w:rPr>
              <w:lastRenderedPageBreak/>
              <w:t>机采用大截距、慢转速、小截齿的滚筒，力求通过改变切削速度和切削厚度来提高块煤率和降低煤尘率；在滚筒的截齿排列方面也做了大量的研究和试验，试图通过改变截齿的分布和形状达到上述的目的。通过试验发现效果不是很明显，不改变截割煤炭的机理，仅仅靠滚筒式采煤机铣削或者刨削式的破煤方式想提高煤炭品质和生产率、降低截割能耗与产尘率是不科学的。在这种技术瓶颈制约的背景下，有学者提出改变滚筒式采煤机破煤机理，在利用煤岩自身的力学特性的前提下，采用冲劈式原理来破煤的一种全新的方法——冲击式破煤。</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冲击式采煤机是一种冲击式破碎煤体的新型采煤机械，其冲击式工作机构在原动机的作用下使刀具向煤壁进行冲击，并在煤体中产生冲击波，冲击波的作用使煤体产生拉伸破坏，实现煤炭开采的低耗、低粉尘和高块煤率，因此，探索新型的冲击式采煤机总体设计及综采生产工艺具有重要意义。</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设计完成的主要内容为：</w:t>
            </w:r>
          </w:p>
          <w:p w:rsidR="001833F0" w:rsidRPr="00AA0F62" w:rsidRDefault="001833F0" w:rsidP="00BF2FCE">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本设计的目的及意义；</w:t>
            </w:r>
          </w:p>
          <w:p w:rsidR="001833F0" w:rsidRPr="00AA0F62" w:rsidRDefault="001833F0" w:rsidP="00BF2FCE">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交流液压冲击机构总体方案的设计；</w:t>
            </w:r>
          </w:p>
          <w:p w:rsidR="001833F0" w:rsidRPr="00AA0F62" w:rsidRDefault="001833F0" w:rsidP="00BF2FCE">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传动参数计算；</w:t>
            </w:r>
          </w:p>
          <w:p w:rsidR="001833F0" w:rsidRPr="00AA0F62" w:rsidRDefault="001833F0" w:rsidP="00BF2FCE">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机械结构设计及强度计算；</w:t>
            </w:r>
          </w:p>
          <w:p w:rsidR="001833F0" w:rsidRPr="00AA0F62" w:rsidRDefault="001833F0" w:rsidP="00BF2FCE">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交流液压冲击机构三维建模及其关键零部件有限元分析。</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设计出完整的采煤机交流液压冲击机构机械结构，绘制出装配图，选择2-3个关键部件</w:t>
            </w:r>
            <w:r w:rsidRPr="00AA0F62">
              <w:rPr>
                <w:rFonts w:ascii="仿宋" w:eastAsia="仿宋" w:hAnsi="仿宋" w:cs="仿宋_GB2312" w:hint="eastAsia"/>
                <w:b/>
              </w:rPr>
              <w:lastRenderedPageBreak/>
              <w:t>绘制零件图。技术要求：冲击频率6-8Hz，冲击行程50-70mm；</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建立采煤机交流液压冲击机构三维模型，并进行运动学分析与仿真；</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进行采煤机交流液压冲击机构的受力分析，选择2-3个关键部件进行有限元分析；</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对采煤机交流液压冲击机构中的冲击频率、冲击行程参数进行优化。</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矿井防跑车装</w:t>
            </w:r>
            <w:r w:rsidRPr="00AA0F62">
              <w:rPr>
                <w:rFonts w:ascii="仿宋" w:eastAsia="仿宋" w:hAnsi="仿宋" w:cs="仿宋_GB2312" w:hint="eastAsia"/>
                <w:b/>
              </w:rPr>
              <w:lastRenderedPageBreak/>
              <w:t>置捕车机构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太原理工</w:t>
            </w:r>
            <w:r w:rsidRPr="00AA0F62">
              <w:rPr>
                <w:rFonts w:ascii="仿宋" w:eastAsia="仿宋" w:hAnsi="仿宋" w:cs="仿宋_GB2312" w:hint="eastAsia"/>
                <w:b/>
              </w:rPr>
              <w:lastRenderedPageBreak/>
              <w:t>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机械设计</w:t>
            </w:r>
            <w:r w:rsidRPr="00AA0F62">
              <w:rPr>
                <w:rFonts w:ascii="仿宋" w:eastAsia="仿宋" w:hAnsi="仿宋" w:cs="仿宋_GB2312" w:hint="eastAsia"/>
                <w:b/>
              </w:rPr>
              <w:lastRenderedPageBreak/>
              <w:t>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山西煤机制造</w:t>
            </w:r>
            <w:r w:rsidRPr="00AA0F62">
              <w:rPr>
                <w:rFonts w:ascii="仿宋" w:eastAsia="仿宋" w:hAnsi="仿宋" w:cs="仿宋_GB2312" w:hint="eastAsia"/>
                <w:b/>
              </w:rPr>
              <w:lastRenderedPageBreak/>
              <w:t>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在煤矿倾斜井巷轨道运输中，由于钢丝绳断裂、制</w:t>
            </w:r>
            <w:r w:rsidRPr="00AA0F62">
              <w:rPr>
                <w:rFonts w:ascii="仿宋" w:eastAsia="仿宋" w:hAnsi="仿宋" w:cs="仿宋_GB2312" w:hint="eastAsia"/>
                <w:b/>
              </w:rPr>
              <w:lastRenderedPageBreak/>
              <w:t>动系统失灵引起的跑车事故时有发生，是矿井安全生产的重大隐患之一。采用电器传感技术的防跑车装置由于受工作环境的影响可靠性较差，滑块式机械测速装置结构简单，无电气元器件，可有效的检测运行中的车辆运行速度，并通过系统中的捕车装置进行有效的跑车防护，对矿井安全生产具有重要的意义。</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设计完成的主要内容为：</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本设计的目的及意义；</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防跑车装置捕车机构总体方案的设计（传动原理与结构）；</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传动参数计算；</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机械结构设计及强度计算；</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5）装置的摩擦学设计；</w:t>
            </w:r>
          </w:p>
          <w:p w:rsidR="001833F0" w:rsidRPr="00AA0F62" w:rsidRDefault="001833F0" w:rsidP="00BF2FCE">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6）捕车机构三维建模及其关键零部件有限元分析。</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设计出完整的矿井防跑车装</w:t>
            </w:r>
            <w:r w:rsidRPr="00AA0F62">
              <w:rPr>
                <w:rFonts w:ascii="仿宋" w:eastAsia="仿宋" w:hAnsi="仿宋" w:cs="仿宋_GB2312" w:hint="eastAsia"/>
                <w:b/>
              </w:rPr>
              <w:lastRenderedPageBreak/>
              <w:t>置捕车机构机械结构，绘制出装配图，选择2-3个关键部件绘制零件图。技术要求：矿车轨距600mm,捕车机构缓冲距离</w:t>
            </w:r>
            <w:r w:rsidRPr="00AA0F62">
              <w:rPr>
                <w:rFonts w:ascii="仿宋" w:eastAsia="仿宋" w:hAnsi="仿宋" w:cs="仿宋_GB2312"/>
                <w:b/>
              </w:rPr>
              <w:t>≤</w:t>
            </w:r>
            <w:r w:rsidRPr="00AA0F62">
              <w:rPr>
                <w:rFonts w:ascii="仿宋" w:eastAsia="仿宋" w:hAnsi="仿宋" w:cs="仿宋_GB2312" w:hint="eastAsia"/>
                <w:b/>
              </w:rPr>
              <w:t>1000mm；</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建立矿井防跑车装置捕车机构三维模型，并进行运动学分析与仿真；</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进行矿井防跑车装置捕车机构的受力分析，选择2-3个关键部件进行有限元分析；</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对矿井防跑车装置捕车机构中的缓冲长度、复位弹簧参数进行优化。</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 xml:space="preserve">起重机工厂钢结构车加工间用起重机及其集群的智能化和应用 </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b/>
              </w:rPr>
              <w:t>太原科技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法兰泰克重工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BF2FCE">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1、顺应中国制造2025的潮流，实现工厂制造的智能化。针对起重机等重型设备制造工厂钢结构车间用桥式起重机及其集群控制的智能化、自动化要求，实现智能化工艺，提高产品可靠性和加工效率，提高起重机钢结构的自动化智能化制造水平。</w:t>
            </w:r>
          </w:p>
          <w:p w:rsidR="001833F0" w:rsidRPr="00AA0F62" w:rsidRDefault="001833F0" w:rsidP="00BF2FCE">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w:t>
            </w:r>
            <w:r w:rsidRPr="00AA0F62">
              <w:rPr>
                <w:rFonts w:ascii="仿宋" w:eastAsia="仿宋" w:hAnsi="仿宋" w:cs="仿宋_GB2312"/>
                <w:b/>
              </w:rPr>
              <w:t>设计题目主要内容有</w:t>
            </w:r>
            <w:r w:rsidRPr="00AA0F62">
              <w:rPr>
                <w:rFonts w:ascii="仿宋" w:eastAsia="仿宋" w:hAnsi="仿宋" w:cs="仿宋_GB2312" w:hint="eastAsia"/>
                <w:b/>
              </w:rPr>
              <w:t>：</w:t>
            </w:r>
          </w:p>
          <w:p w:rsidR="001833F0" w:rsidRPr="00AA0F62" w:rsidRDefault="001833F0" w:rsidP="00BF2FCE">
            <w:pPr>
              <w:pStyle w:val="a6"/>
              <w:numPr>
                <w:ilvl w:val="0"/>
                <w:numId w:val="61"/>
              </w:numPr>
              <w:adjustRightInd w:val="0"/>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针对重型设备制造工厂钢结构车间用桥式起重机及其集群控制的要求，设计专门适用于自动化制造起重机钢结构的生产工艺流程，提高生产率，降低人工劳动力，提高场地的利用率。</w:t>
            </w:r>
          </w:p>
          <w:p w:rsidR="001833F0" w:rsidRPr="00AA0F62" w:rsidRDefault="001833F0" w:rsidP="00BF2FCE">
            <w:pPr>
              <w:pStyle w:val="a6"/>
              <w:numPr>
                <w:ilvl w:val="0"/>
                <w:numId w:val="61"/>
              </w:numPr>
              <w:adjustRightInd w:val="0"/>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lastRenderedPageBreak/>
              <w:t>对传统</w:t>
            </w:r>
            <w:r w:rsidRPr="00AA0F62">
              <w:rPr>
                <w:rFonts w:ascii="仿宋" w:eastAsia="仿宋" w:hAnsi="仿宋" w:cs="仿宋_GB2312"/>
                <w:b/>
              </w:rPr>
              <w:t>桥式起重机进行改</w:t>
            </w:r>
            <w:r w:rsidRPr="00AA0F62">
              <w:rPr>
                <w:rFonts w:ascii="仿宋" w:eastAsia="仿宋" w:hAnsi="仿宋" w:cs="仿宋_GB2312" w:hint="eastAsia"/>
                <w:b/>
              </w:rPr>
              <w:t>进（如起升机构、运行机构），</w:t>
            </w:r>
            <w:r w:rsidRPr="00AA0F62">
              <w:rPr>
                <w:rFonts w:ascii="仿宋" w:eastAsia="仿宋" w:hAnsi="仿宋" w:cs="仿宋_GB2312"/>
                <w:b/>
              </w:rPr>
              <w:t>在起重机钢结构加工工厂自动化制造操作中的定位</w:t>
            </w:r>
            <w:r w:rsidRPr="00AA0F62">
              <w:rPr>
                <w:rFonts w:ascii="仿宋" w:eastAsia="仿宋" w:hAnsi="仿宋" w:cs="仿宋_GB2312" w:hint="eastAsia"/>
                <w:b/>
              </w:rPr>
              <w:t>、加工、制造等要求。形成以自动化桥式起重机为中心的自动化加工工艺流程。</w:t>
            </w:r>
          </w:p>
          <w:p w:rsidR="001833F0" w:rsidRPr="00AA0F62" w:rsidRDefault="001833F0" w:rsidP="00BF2FCE">
            <w:pPr>
              <w:pStyle w:val="a6"/>
              <w:numPr>
                <w:ilvl w:val="0"/>
                <w:numId w:val="61"/>
              </w:numPr>
              <w:adjustRightInd w:val="0"/>
              <w:snapToGrid w:val="0"/>
              <w:spacing w:line="300" w:lineRule="auto"/>
              <w:ind w:left="0" w:firstLineChars="0" w:firstLine="0"/>
              <w:rPr>
                <w:rFonts w:ascii="仿宋" w:eastAsia="仿宋" w:hAnsi="仿宋" w:cs="仿宋_GB2312"/>
                <w:b/>
              </w:rPr>
            </w:pPr>
            <w:r w:rsidRPr="00AA0F62">
              <w:rPr>
                <w:rFonts w:ascii="仿宋" w:eastAsia="仿宋" w:hAnsi="仿宋" w:cs="仿宋_GB2312" w:hint="eastAsia"/>
                <w:b/>
              </w:rPr>
              <w:t>对控制系统提出相应的要求和设计思路</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BF2FCE">
            <w:pPr>
              <w:pStyle w:val="a6"/>
              <w:numPr>
                <w:ilvl w:val="0"/>
                <w:numId w:val="62"/>
              </w:numPr>
              <w:adjustRightInd w:val="0"/>
              <w:snapToGrid w:val="0"/>
              <w:spacing w:line="300" w:lineRule="auto"/>
              <w:ind w:left="0" w:firstLineChars="0" w:firstLine="0"/>
              <w:jc w:val="left"/>
              <w:rPr>
                <w:rFonts w:ascii="仿宋" w:eastAsia="仿宋" w:hAnsi="仿宋" w:cs="仿宋_GB2312"/>
                <w:b/>
              </w:rPr>
            </w:pPr>
            <w:r w:rsidRPr="00AA0F62">
              <w:rPr>
                <w:rFonts w:ascii="仿宋" w:eastAsia="仿宋" w:hAnsi="仿宋" w:cs="仿宋_GB2312" w:hint="eastAsia"/>
                <w:b/>
              </w:rPr>
              <w:lastRenderedPageBreak/>
              <w:t>解决在自动化加工过程中满足加工工艺的情况下起重机的配合使用。设计安排起重机钢结构加工的自动化工艺过程。</w:t>
            </w:r>
          </w:p>
          <w:p w:rsidR="001833F0" w:rsidRPr="00AA0F62" w:rsidRDefault="001833F0" w:rsidP="00BF2FCE">
            <w:pPr>
              <w:pStyle w:val="a6"/>
              <w:numPr>
                <w:ilvl w:val="0"/>
                <w:numId w:val="62"/>
              </w:numPr>
              <w:adjustRightInd w:val="0"/>
              <w:snapToGrid w:val="0"/>
              <w:spacing w:line="300" w:lineRule="auto"/>
              <w:ind w:left="0" w:firstLineChars="0" w:firstLine="0"/>
              <w:jc w:val="left"/>
              <w:rPr>
                <w:rFonts w:ascii="仿宋" w:eastAsia="仿宋" w:hAnsi="仿宋" w:cs="仿宋_GB2312"/>
                <w:b/>
              </w:rPr>
            </w:pPr>
            <w:r w:rsidRPr="00AA0F62">
              <w:rPr>
                <w:rFonts w:ascii="仿宋" w:eastAsia="仿宋" w:hAnsi="仿宋" w:cs="仿宋_GB2312" w:hint="eastAsia"/>
                <w:b/>
              </w:rPr>
              <w:t>在自动化加工制造过程中，在以自动化桥式起重机为中心的自动化工厂的布置和相关集群机器的选用和布置</w:t>
            </w:r>
          </w:p>
          <w:p w:rsidR="001833F0" w:rsidRPr="00AA0F62" w:rsidRDefault="001833F0" w:rsidP="00BF2FCE">
            <w:pPr>
              <w:pStyle w:val="a6"/>
              <w:numPr>
                <w:ilvl w:val="0"/>
                <w:numId w:val="62"/>
              </w:numPr>
              <w:adjustRightInd w:val="0"/>
              <w:snapToGrid w:val="0"/>
              <w:spacing w:line="300" w:lineRule="auto"/>
              <w:ind w:left="0" w:firstLineChars="0" w:firstLine="0"/>
              <w:jc w:val="left"/>
              <w:rPr>
                <w:rFonts w:ascii="仿宋" w:eastAsia="仿宋" w:hAnsi="仿宋" w:cs="仿宋_GB2312"/>
                <w:b/>
              </w:rPr>
            </w:pPr>
            <w:r w:rsidRPr="00AA0F62">
              <w:rPr>
                <w:rFonts w:ascii="仿宋" w:eastAsia="仿宋" w:hAnsi="仿宋" w:cs="仿宋_GB2312"/>
                <w:b/>
              </w:rPr>
              <w:t>针对不同加工条件下</w:t>
            </w:r>
            <w:r w:rsidRPr="00AA0F62">
              <w:rPr>
                <w:rFonts w:ascii="仿宋" w:eastAsia="仿宋" w:hAnsi="仿宋" w:cs="仿宋_GB2312" w:hint="eastAsia"/>
                <w:b/>
              </w:rPr>
              <w:t>，对起重机结构要求进行分析、计算得</w:t>
            </w:r>
            <w:r w:rsidRPr="00AA0F62">
              <w:rPr>
                <w:rFonts w:ascii="仿宋" w:eastAsia="仿宋" w:hAnsi="仿宋" w:cs="仿宋_GB2312" w:hint="eastAsia"/>
                <w:b/>
              </w:rPr>
              <w:lastRenderedPageBreak/>
              <w:t>到最佳的速度和工艺要求。</w:t>
            </w:r>
          </w:p>
          <w:p w:rsidR="001833F0" w:rsidRPr="00AA0F62" w:rsidRDefault="001833F0" w:rsidP="00BF2FCE">
            <w:pPr>
              <w:pStyle w:val="a6"/>
              <w:numPr>
                <w:ilvl w:val="0"/>
                <w:numId w:val="62"/>
              </w:numPr>
              <w:adjustRightInd w:val="0"/>
              <w:snapToGrid w:val="0"/>
              <w:spacing w:line="300" w:lineRule="auto"/>
              <w:ind w:left="0" w:firstLineChars="0" w:firstLine="0"/>
              <w:jc w:val="left"/>
              <w:rPr>
                <w:rFonts w:ascii="仿宋" w:eastAsia="仿宋" w:hAnsi="仿宋" w:cs="仿宋_GB2312"/>
                <w:b/>
              </w:rPr>
            </w:pPr>
            <w:r w:rsidRPr="00AA0F62">
              <w:rPr>
                <w:rFonts w:ascii="仿宋" w:eastAsia="仿宋" w:hAnsi="仿宋" w:cs="仿宋_GB2312"/>
                <w:b/>
              </w:rPr>
              <w:t>动画演示自动化加工工艺过程</w:t>
            </w:r>
            <w:r w:rsidRPr="00AA0F62">
              <w:rPr>
                <w:rFonts w:ascii="仿宋" w:eastAsia="仿宋" w:hAnsi="仿宋" w:cs="仿宋_GB2312" w:hint="eastAsia"/>
                <w:b/>
              </w:rPr>
              <w:t>，</w:t>
            </w:r>
            <w:r w:rsidRPr="00AA0F62">
              <w:rPr>
                <w:rFonts w:ascii="仿宋" w:eastAsia="仿宋" w:hAnsi="仿宋" w:cs="仿宋_GB2312"/>
                <w:b/>
              </w:rPr>
              <w:t>机器的配合使用</w:t>
            </w:r>
            <w:r w:rsidRPr="00AA0F62">
              <w:rPr>
                <w:rFonts w:ascii="仿宋" w:eastAsia="仿宋" w:hAnsi="仿宋" w:cs="仿宋_GB2312" w:hint="eastAsia"/>
                <w:b/>
              </w:rPr>
              <w:t>。</w:t>
            </w:r>
          </w:p>
          <w:p w:rsidR="001833F0" w:rsidRPr="00AA0F62" w:rsidRDefault="001833F0" w:rsidP="00BF2FCE">
            <w:pPr>
              <w:pStyle w:val="a6"/>
              <w:numPr>
                <w:ilvl w:val="0"/>
                <w:numId w:val="62"/>
              </w:numPr>
              <w:adjustRightInd w:val="0"/>
              <w:snapToGrid w:val="0"/>
              <w:spacing w:line="300" w:lineRule="auto"/>
              <w:ind w:left="0" w:firstLineChars="0" w:firstLine="0"/>
              <w:jc w:val="left"/>
              <w:rPr>
                <w:rFonts w:ascii="仿宋" w:eastAsia="仿宋" w:hAnsi="仿宋" w:cs="仿宋_GB2312"/>
                <w:b/>
              </w:rPr>
            </w:pPr>
            <w:r w:rsidRPr="00AA0F62">
              <w:rPr>
                <w:rFonts w:ascii="仿宋" w:eastAsia="仿宋" w:hAnsi="仿宋" w:cs="仿宋_GB2312" w:hint="eastAsia"/>
                <w:b/>
              </w:rPr>
              <w:t>提出对相关控制系统的要求和设计思路，形成系统完整的工作流程，等等。</w:t>
            </w:r>
          </w:p>
          <w:p w:rsidR="001833F0" w:rsidRPr="00AA0F62" w:rsidRDefault="001833F0" w:rsidP="00BF2FCE">
            <w:pPr>
              <w:pStyle w:val="a6"/>
              <w:numPr>
                <w:ilvl w:val="0"/>
                <w:numId w:val="62"/>
              </w:numPr>
              <w:adjustRightInd w:val="0"/>
              <w:snapToGrid w:val="0"/>
              <w:spacing w:line="300" w:lineRule="auto"/>
              <w:ind w:left="0" w:firstLineChars="0" w:firstLine="0"/>
              <w:jc w:val="left"/>
              <w:rPr>
                <w:rFonts w:ascii="仿宋" w:eastAsia="仿宋" w:hAnsi="仿宋" w:cs="仿宋_GB2312"/>
                <w:b/>
              </w:rPr>
            </w:pPr>
            <w:r w:rsidRPr="00AA0F62">
              <w:rPr>
                <w:rFonts w:ascii="仿宋" w:eastAsia="仿宋" w:hAnsi="仿宋" w:cs="仿宋_GB2312" w:hint="eastAsia"/>
                <w:b/>
              </w:rPr>
              <w:t>完成设计计算说明书。</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铁路用门式起重机结构设计及其三维建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太原科技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机械设计制造及其自动化（起重运输方向）</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四川川</w:t>
            </w:r>
            <w:r w:rsidRPr="00AA0F62">
              <w:rPr>
                <w:rFonts w:ascii="仿宋" w:eastAsia="仿宋" w:hAnsi="仿宋" w:cs="仿宋_GB2312"/>
                <w:b/>
              </w:rPr>
              <w:t>起</w:t>
            </w:r>
            <w:r w:rsidRPr="00AA0F62">
              <w:rPr>
                <w:rFonts w:ascii="仿宋" w:eastAsia="仿宋" w:hAnsi="仿宋" w:cs="仿宋_GB2312" w:hint="eastAsia"/>
                <w:b/>
              </w:rPr>
              <w:t>起重设备有限</w:t>
            </w:r>
            <w:r w:rsidRPr="00AA0F62">
              <w:rPr>
                <w:rFonts w:ascii="仿宋" w:eastAsia="仿宋" w:hAnsi="仿宋" w:cs="仿宋_GB2312"/>
                <w:b/>
              </w:rPr>
              <w:t>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铁路用</w:t>
            </w:r>
            <w:r w:rsidRPr="00AA0F62">
              <w:rPr>
                <w:rFonts w:ascii="仿宋" w:eastAsia="仿宋" w:hAnsi="仿宋" w:cs="仿宋_GB2312"/>
                <w:b/>
              </w:rPr>
              <w:t>门式起重机具有跨度大，工作级别高，</w:t>
            </w:r>
            <w:r w:rsidRPr="00AA0F62">
              <w:rPr>
                <w:rFonts w:ascii="仿宋" w:eastAsia="仿宋" w:hAnsi="仿宋" w:cs="仿宋_GB2312" w:hint="eastAsia"/>
                <w:b/>
              </w:rPr>
              <w:t>用途</w:t>
            </w:r>
            <w:r w:rsidRPr="00AA0F62">
              <w:rPr>
                <w:rFonts w:ascii="仿宋" w:eastAsia="仿宋" w:hAnsi="仿宋" w:cs="仿宋_GB2312"/>
                <w:b/>
              </w:rPr>
              <w:t>广，</w:t>
            </w:r>
            <w:r w:rsidRPr="00AA0F62">
              <w:rPr>
                <w:rFonts w:ascii="仿宋" w:eastAsia="仿宋" w:hAnsi="仿宋" w:cs="仿宋_GB2312" w:hint="eastAsia"/>
                <w:b/>
              </w:rPr>
              <w:t>结构</w:t>
            </w:r>
            <w:r w:rsidRPr="00AA0F62">
              <w:rPr>
                <w:rFonts w:ascii="仿宋" w:eastAsia="仿宋" w:hAnsi="仿宋" w:cs="仿宋_GB2312"/>
                <w:b/>
              </w:rPr>
              <w:t>复杂，</w:t>
            </w:r>
            <w:r w:rsidRPr="00AA0F62">
              <w:rPr>
                <w:rFonts w:ascii="仿宋" w:eastAsia="仿宋" w:hAnsi="仿宋" w:cs="仿宋_GB2312" w:hint="eastAsia"/>
                <w:b/>
              </w:rPr>
              <w:t>精度</w:t>
            </w:r>
            <w:r w:rsidRPr="00AA0F62">
              <w:rPr>
                <w:rFonts w:ascii="仿宋" w:eastAsia="仿宋" w:hAnsi="仿宋" w:cs="仿宋_GB2312"/>
                <w:b/>
              </w:rPr>
              <w:t>要求</w:t>
            </w:r>
            <w:r w:rsidRPr="00AA0F62">
              <w:rPr>
                <w:rFonts w:ascii="仿宋" w:eastAsia="仿宋" w:hAnsi="仿宋" w:cs="仿宋_GB2312" w:hint="eastAsia"/>
                <w:b/>
              </w:rPr>
              <w:t>高</w:t>
            </w:r>
            <w:r w:rsidRPr="00AA0F62">
              <w:rPr>
                <w:rFonts w:ascii="仿宋" w:eastAsia="仿宋" w:hAnsi="仿宋" w:cs="仿宋_GB2312"/>
                <w:b/>
              </w:rPr>
              <w:t>等特点，</w:t>
            </w:r>
            <w:r w:rsidRPr="00AA0F62">
              <w:rPr>
                <w:rFonts w:ascii="仿宋" w:eastAsia="仿宋" w:hAnsi="仿宋" w:cs="仿宋_GB2312" w:hint="eastAsia"/>
                <w:b/>
              </w:rPr>
              <w:t>该型</w:t>
            </w:r>
            <w:r w:rsidRPr="00AA0F62">
              <w:rPr>
                <w:rFonts w:ascii="仿宋" w:eastAsia="仿宋" w:hAnsi="仿宋" w:cs="仿宋_GB2312"/>
                <w:b/>
              </w:rPr>
              <w:t>起重机结构</w:t>
            </w:r>
            <w:r w:rsidRPr="00AA0F62">
              <w:rPr>
                <w:rFonts w:ascii="仿宋" w:eastAsia="仿宋" w:hAnsi="仿宋" w:cs="仿宋_GB2312" w:hint="eastAsia"/>
                <w:b/>
              </w:rPr>
              <w:t>受力</w:t>
            </w:r>
            <w:r w:rsidRPr="00AA0F62">
              <w:rPr>
                <w:rFonts w:ascii="仿宋" w:eastAsia="仿宋" w:hAnsi="仿宋" w:cs="仿宋_GB2312"/>
                <w:b/>
              </w:rPr>
              <w:t>复杂，设计</w:t>
            </w:r>
            <w:r w:rsidRPr="00AA0F62">
              <w:rPr>
                <w:rFonts w:ascii="仿宋" w:eastAsia="仿宋" w:hAnsi="仿宋" w:cs="仿宋_GB2312" w:hint="eastAsia"/>
                <w:b/>
              </w:rPr>
              <w:t>难度</w:t>
            </w:r>
            <w:r w:rsidRPr="00AA0F62">
              <w:rPr>
                <w:rFonts w:ascii="仿宋" w:eastAsia="仿宋" w:hAnsi="仿宋" w:cs="仿宋_GB2312"/>
                <w:b/>
              </w:rPr>
              <w:t>大</w:t>
            </w:r>
            <w:r w:rsidRPr="00AA0F62">
              <w:rPr>
                <w:rFonts w:ascii="仿宋" w:eastAsia="仿宋" w:hAnsi="仿宋" w:cs="仿宋_GB2312" w:hint="eastAsia"/>
                <w:b/>
              </w:rPr>
              <w:t>。本</w:t>
            </w:r>
            <w:r w:rsidRPr="00AA0F62">
              <w:rPr>
                <w:rFonts w:ascii="仿宋" w:eastAsia="仿宋" w:hAnsi="仿宋" w:cs="仿宋_GB2312"/>
                <w:b/>
              </w:rPr>
              <w:t>设计</w:t>
            </w:r>
            <w:r w:rsidRPr="00AA0F62">
              <w:rPr>
                <w:rFonts w:ascii="仿宋" w:eastAsia="仿宋" w:hAnsi="仿宋" w:cs="仿宋_GB2312" w:hint="eastAsia"/>
                <w:b/>
              </w:rPr>
              <w:t>通过对铁路用</w:t>
            </w:r>
            <w:r w:rsidRPr="00AA0F62">
              <w:rPr>
                <w:rFonts w:ascii="仿宋" w:eastAsia="仿宋" w:hAnsi="仿宋" w:cs="仿宋_GB2312"/>
                <w:b/>
              </w:rPr>
              <w:t>起重机</w:t>
            </w:r>
            <w:r w:rsidRPr="00AA0F62">
              <w:rPr>
                <w:rFonts w:ascii="仿宋" w:eastAsia="仿宋" w:hAnsi="仿宋" w:cs="仿宋_GB2312" w:hint="eastAsia"/>
                <w:b/>
              </w:rPr>
              <w:t>的</w:t>
            </w:r>
            <w:r w:rsidRPr="00AA0F62">
              <w:rPr>
                <w:rFonts w:ascii="仿宋" w:eastAsia="仿宋" w:hAnsi="仿宋" w:cs="仿宋_GB2312"/>
                <w:b/>
              </w:rPr>
              <w:t>结构</w:t>
            </w:r>
            <w:r w:rsidRPr="00AA0F62">
              <w:rPr>
                <w:rFonts w:ascii="仿宋" w:eastAsia="仿宋" w:hAnsi="仿宋" w:cs="仿宋_GB2312" w:hint="eastAsia"/>
                <w:b/>
              </w:rPr>
              <w:t>进行</w:t>
            </w:r>
            <w:r w:rsidRPr="00AA0F62">
              <w:rPr>
                <w:rFonts w:ascii="仿宋" w:eastAsia="仿宋" w:hAnsi="仿宋" w:cs="仿宋_GB2312"/>
                <w:b/>
              </w:rPr>
              <w:t>设计</w:t>
            </w:r>
            <w:r w:rsidRPr="00AA0F62">
              <w:rPr>
                <w:rFonts w:ascii="仿宋" w:eastAsia="仿宋" w:hAnsi="仿宋" w:cs="仿宋_GB2312" w:hint="eastAsia"/>
                <w:b/>
              </w:rPr>
              <w:t>和三维建模，不仅帮助</w:t>
            </w:r>
            <w:r w:rsidRPr="00AA0F62">
              <w:rPr>
                <w:rFonts w:ascii="仿宋" w:eastAsia="仿宋" w:hAnsi="仿宋" w:cs="仿宋_GB2312"/>
                <w:b/>
              </w:rPr>
              <w:t>企业</w:t>
            </w:r>
            <w:r w:rsidRPr="00AA0F62">
              <w:rPr>
                <w:rFonts w:ascii="仿宋" w:eastAsia="仿宋" w:hAnsi="仿宋" w:cs="仿宋_GB2312" w:hint="eastAsia"/>
                <w:b/>
              </w:rPr>
              <w:t>的</w:t>
            </w:r>
            <w:r w:rsidRPr="00AA0F62">
              <w:rPr>
                <w:rFonts w:ascii="仿宋" w:eastAsia="仿宋" w:hAnsi="仿宋" w:cs="仿宋_GB2312"/>
                <w:b/>
              </w:rPr>
              <w:t>实际生产</w:t>
            </w:r>
            <w:r w:rsidRPr="00AA0F62">
              <w:rPr>
                <w:rFonts w:ascii="仿宋" w:eastAsia="仿宋" w:hAnsi="仿宋" w:cs="仿宋_GB2312" w:hint="eastAsia"/>
                <w:b/>
              </w:rPr>
              <w:t>和</w:t>
            </w:r>
            <w:r w:rsidRPr="00AA0F62">
              <w:rPr>
                <w:rFonts w:ascii="仿宋" w:eastAsia="仿宋" w:hAnsi="仿宋" w:cs="仿宋_GB2312"/>
                <w:b/>
              </w:rPr>
              <w:t>使用</w:t>
            </w:r>
            <w:r w:rsidRPr="00AA0F62">
              <w:rPr>
                <w:rFonts w:ascii="仿宋" w:eastAsia="仿宋" w:hAnsi="仿宋" w:cs="仿宋_GB2312" w:hint="eastAsia"/>
                <w:b/>
              </w:rPr>
              <w:t>，而且训练</w:t>
            </w:r>
            <w:r w:rsidRPr="00AA0F62">
              <w:rPr>
                <w:rFonts w:ascii="仿宋" w:eastAsia="仿宋" w:hAnsi="仿宋" w:cs="仿宋_GB2312"/>
                <w:b/>
              </w:rPr>
              <w:t>了学生的</w:t>
            </w:r>
            <w:r w:rsidRPr="00AA0F62">
              <w:rPr>
                <w:rFonts w:ascii="仿宋" w:eastAsia="仿宋" w:hAnsi="仿宋" w:cs="仿宋_GB2312" w:hint="eastAsia"/>
                <w:b/>
              </w:rPr>
              <w:t>设计分析</w:t>
            </w:r>
            <w:r w:rsidRPr="00AA0F62">
              <w:rPr>
                <w:rFonts w:ascii="仿宋" w:eastAsia="仿宋" w:hAnsi="仿宋" w:cs="仿宋_GB2312"/>
                <w:b/>
              </w:rPr>
              <w:t>能力</w:t>
            </w:r>
            <w:r w:rsidRPr="00AA0F62">
              <w:rPr>
                <w:rFonts w:ascii="仿宋" w:eastAsia="仿宋" w:hAnsi="仿宋" w:cs="仿宋_GB2312" w:hint="eastAsia"/>
                <w:b/>
              </w:rPr>
              <w:t>，</w:t>
            </w:r>
            <w:r w:rsidRPr="00AA0F62">
              <w:rPr>
                <w:rFonts w:ascii="仿宋" w:eastAsia="仿宋" w:hAnsi="仿宋" w:cs="仿宋_GB2312"/>
                <w:b/>
              </w:rPr>
              <w:t>因此</w:t>
            </w:r>
            <w:r w:rsidRPr="00AA0F62">
              <w:rPr>
                <w:rFonts w:ascii="仿宋" w:eastAsia="仿宋" w:hAnsi="仿宋" w:cs="仿宋_GB2312" w:hint="eastAsia"/>
                <w:b/>
              </w:rPr>
              <w:t>，</w:t>
            </w:r>
            <w:r w:rsidRPr="00AA0F62">
              <w:rPr>
                <w:rFonts w:ascii="仿宋" w:eastAsia="仿宋" w:hAnsi="仿宋" w:cs="仿宋_GB2312"/>
                <w:b/>
              </w:rPr>
              <w:t>具有实际的现实意义</w:t>
            </w:r>
            <w:r w:rsidRPr="00AA0F62">
              <w:rPr>
                <w:rFonts w:ascii="仿宋" w:eastAsia="仿宋" w:hAnsi="仿宋" w:cs="仿宋_GB2312" w:hint="eastAsia"/>
                <w:b/>
              </w:rPr>
              <w:t>，</w:t>
            </w:r>
            <w:r w:rsidRPr="00AA0F62">
              <w:rPr>
                <w:rFonts w:ascii="仿宋" w:eastAsia="仿宋" w:hAnsi="仿宋" w:cs="仿宋_GB2312"/>
                <w:b/>
              </w:rPr>
              <w:t>符合</w:t>
            </w:r>
            <w:r w:rsidRPr="00AA0F62">
              <w:rPr>
                <w:rFonts w:ascii="仿宋" w:eastAsia="仿宋" w:hAnsi="仿宋" w:cs="仿宋_GB2312" w:hint="eastAsia"/>
                <w:b/>
              </w:rPr>
              <w:t>工程</w:t>
            </w:r>
            <w:r w:rsidRPr="00AA0F62">
              <w:rPr>
                <w:rFonts w:ascii="仿宋" w:eastAsia="仿宋" w:hAnsi="仿宋" w:cs="仿宋_GB2312"/>
                <w:b/>
              </w:rPr>
              <w:t>类</w:t>
            </w:r>
            <w:r w:rsidRPr="00AA0F62">
              <w:rPr>
                <w:rFonts w:ascii="仿宋" w:eastAsia="仿宋" w:hAnsi="仿宋" w:cs="仿宋_GB2312" w:hint="eastAsia"/>
                <w:b/>
              </w:rPr>
              <w:t>大学</w:t>
            </w:r>
            <w:r w:rsidRPr="00AA0F62">
              <w:rPr>
                <w:rFonts w:ascii="仿宋" w:eastAsia="仿宋" w:hAnsi="仿宋" w:cs="仿宋_GB2312"/>
                <w:b/>
              </w:rPr>
              <w:t>毕业生</w:t>
            </w:r>
            <w:r w:rsidRPr="00AA0F62">
              <w:rPr>
                <w:rFonts w:ascii="仿宋" w:eastAsia="仿宋" w:hAnsi="仿宋" w:cs="仿宋_GB2312" w:hint="eastAsia"/>
                <w:b/>
              </w:rPr>
              <w:t>能力要求</w:t>
            </w:r>
            <w:r w:rsidRPr="00AA0F62">
              <w:rPr>
                <w:rFonts w:ascii="仿宋" w:eastAsia="仿宋" w:hAnsi="仿宋" w:cs="仿宋_GB2312"/>
                <w:b/>
              </w:rPr>
              <w:t>。</w:t>
            </w:r>
            <w:r w:rsidRPr="00AA0F62">
              <w:rPr>
                <w:rFonts w:ascii="仿宋" w:eastAsia="仿宋" w:hAnsi="仿宋" w:cs="仿宋_GB2312" w:hint="eastAsia"/>
                <w:b/>
              </w:rPr>
              <w:t>本毕业</w:t>
            </w:r>
            <w:r w:rsidRPr="00AA0F62">
              <w:rPr>
                <w:rFonts w:ascii="仿宋" w:eastAsia="仿宋" w:hAnsi="仿宋" w:cs="仿宋_GB2312"/>
                <w:b/>
              </w:rPr>
              <w:t>设计</w:t>
            </w:r>
            <w:r w:rsidRPr="00AA0F62">
              <w:rPr>
                <w:rFonts w:ascii="仿宋" w:eastAsia="仿宋" w:hAnsi="仿宋" w:cs="仿宋_GB2312" w:hint="eastAsia"/>
                <w:b/>
              </w:rPr>
              <w:t>题目的</w:t>
            </w:r>
            <w:r w:rsidRPr="00AA0F62">
              <w:rPr>
                <w:rFonts w:ascii="仿宋" w:eastAsia="仿宋" w:hAnsi="仿宋" w:cs="仿宋_GB2312"/>
                <w:b/>
              </w:rPr>
              <w:t>主要内容有：</w:t>
            </w:r>
            <w:r w:rsidRPr="00AA0F62">
              <w:rPr>
                <w:rFonts w:ascii="仿宋" w:eastAsia="仿宋" w:hAnsi="仿宋" w:cs="仿宋_GB2312" w:hint="eastAsia"/>
                <w:b/>
              </w:rPr>
              <w:t>（1</w:t>
            </w:r>
            <w:r w:rsidRPr="00AA0F62">
              <w:rPr>
                <w:rFonts w:ascii="仿宋" w:eastAsia="仿宋" w:hAnsi="仿宋" w:cs="仿宋_GB2312"/>
                <w:b/>
              </w:rPr>
              <w:t>）设计符合实际铁路工作需求的起重机，完成工作机构、金属结构、动力装置与控制系统及安全防护系统的选型及设计，并进行必要的强度刚度稳定性校核；（2）用三维软件建立三维模型并绘制相关结构图纸，包括</w:t>
            </w:r>
            <w:r w:rsidRPr="00AA0F62">
              <w:rPr>
                <w:rFonts w:ascii="仿宋" w:eastAsia="仿宋" w:hAnsi="仿宋" w:cs="仿宋_GB2312" w:hint="eastAsia"/>
                <w:b/>
              </w:rPr>
              <w:t>结构</w:t>
            </w:r>
            <w:r w:rsidRPr="00AA0F62">
              <w:rPr>
                <w:rFonts w:ascii="仿宋" w:eastAsia="仿宋" w:hAnsi="仿宋" w:cs="仿宋_GB2312"/>
                <w:b/>
              </w:rPr>
              <w:t>总图、主梁图、</w:t>
            </w:r>
            <w:r w:rsidRPr="00AA0F62">
              <w:rPr>
                <w:rFonts w:ascii="仿宋" w:eastAsia="仿宋" w:hAnsi="仿宋" w:cs="仿宋_GB2312" w:hint="eastAsia"/>
                <w:b/>
              </w:rPr>
              <w:t>支腿</w:t>
            </w:r>
            <w:r w:rsidRPr="00AA0F62">
              <w:rPr>
                <w:rFonts w:ascii="仿宋" w:eastAsia="仿宋" w:hAnsi="仿宋" w:cs="仿宋_GB2312"/>
                <w:b/>
              </w:rPr>
              <w:t>图、下横梁图等</w:t>
            </w:r>
            <w:r w:rsidRPr="00AA0F62">
              <w:rPr>
                <w:rFonts w:ascii="仿宋" w:eastAsia="仿宋" w:hAnsi="仿宋" w:cs="仿宋_GB2312" w:hint="eastAsia"/>
                <w:b/>
              </w:rPr>
              <w:t>；（3）编写计算说明书</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在</w:t>
            </w:r>
            <w:r w:rsidRPr="00AA0F62">
              <w:rPr>
                <w:rFonts w:ascii="仿宋" w:eastAsia="仿宋" w:hAnsi="仿宋" w:cs="仿宋_GB2312"/>
                <w:b/>
              </w:rPr>
              <w:t>教师的</w:t>
            </w:r>
            <w:r w:rsidRPr="00AA0F62">
              <w:rPr>
                <w:rFonts w:ascii="仿宋" w:eastAsia="仿宋" w:hAnsi="仿宋" w:cs="仿宋_GB2312" w:hint="eastAsia"/>
                <w:b/>
              </w:rPr>
              <w:t>指导下</w:t>
            </w:r>
            <w:r w:rsidRPr="00AA0F62">
              <w:rPr>
                <w:rFonts w:ascii="仿宋" w:eastAsia="仿宋" w:hAnsi="仿宋" w:cs="仿宋_GB2312"/>
                <w:b/>
              </w:rPr>
              <w:t>，通过查阅相关文献资料，</w:t>
            </w:r>
            <w:r w:rsidRPr="00AA0F62">
              <w:rPr>
                <w:rFonts w:ascii="仿宋" w:eastAsia="仿宋" w:hAnsi="仿宋" w:cs="仿宋_GB2312" w:hint="eastAsia"/>
                <w:b/>
              </w:rPr>
              <w:t>独立</w:t>
            </w:r>
            <w:r w:rsidRPr="00AA0F62">
              <w:rPr>
                <w:rFonts w:ascii="仿宋" w:eastAsia="仿宋" w:hAnsi="仿宋" w:cs="仿宋_GB2312"/>
                <w:b/>
              </w:rPr>
              <w:t>完成</w:t>
            </w:r>
            <w:r w:rsidRPr="00AA0F62">
              <w:rPr>
                <w:rFonts w:ascii="仿宋" w:eastAsia="仿宋" w:hAnsi="仿宋" w:cs="仿宋_GB2312" w:hint="eastAsia"/>
                <w:b/>
              </w:rPr>
              <w:t>铁路</w:t>
            </w:r>
            <w:r w:rsidRPr="00AA0F62">
              <w:rPr>
                <w:rFonts w:ascii="仿宋" w:eastAsia="仿宋" w:hAnsi="仿宋" w:cs="仿宋_GB2312"/>
                <w:b/>
              </w:rPr>
              <w:t>用</w:t>
            </w:r>
            <w:r w:rsidRPr="00AA0F62">
              <w:rPr>
                <w:rFonts w:ascii="仿宋" w:eastAsia="仿宋" w:hAnsi="仿宋" w:cs="仿宋_GB2312" w:hint="eastAsia"/>
                <w:b/>
              </w:rPr>
              <w:t>门式</w:t>
            </w:r>
            <w:r w:rsidRPr="00AA0F62">
              <w:rPr>
                <w:rFonts w:ascii="仿宋" w:eastAsia="仿宋" w:hAnsi="仿宋" w:cs="仿宋_GB2312"/>
                <w:b/>
              </w:rPr>
              <w:t>起重机结构</w:t>
            </w:r>
            <w:r w:rsidRPr="00AA0F62">
              <w:rPr>
                <w:rFonts w:ascii="仿宋" w:eastAsia="仿宋" w:hAnsi="仿宋" w:cs="仿宋_GB2312" w:hint="eastAsia"/>
                <w:b/>
              </w:rPr>
              <w:t>设计</w:t>
            </w:r>
            <w:r w:rsidRPr="00AA0F62">
              <w:rPr>
                <w:rFonts w:ascii="仿宋" w:eastAsia="仿宋" w:hAnsi="仿宋" w:cs="仿宋_GB2312"/>
                <w:b/>
              </w:rPr>
              <w:t>和三维建模</w:t>
            </w:r>
            <w:r w:rsidRPr="00AA0F62">
              <w:rPr>
                <w:rFonts w:ascii="仿宋" w:eastAsia="仿宋" w:hAnsi="仿宋" w:cs="仿宋_GB2312" w:hint="eastAsia"/>
                <w:b/>
              </w:rPr>
              <w:t>，并</w:t>
            </w:r>
            <w:r w:rsidRPr="00AA0F62">
              <w:rPr>
                <w:rFonts w:ascii="仿宋" w:eastAsia="仿宋" w:hAnsi="仿宋" w:cs="仿宋_GB2312"/>
                <w:b/>
              </w:rPr>
              <w:t>提交</w:t>
            </w:r>
            <w:r w:rsidRPr="00AA0F62">
              <w:rPr>
                <w:rFonts w:ascii="仿宋" w:eastAsia="仿宋" w:hAnsi="仿宋" w:cs="仿宋_GB2312" w:hint="eastAsia"/>
                <w:b/>
              </w:rPr>
              <w:t>以下毕业</w:t>
            </w:r>
            <w:r w:rsidRPr="00AA0F62">
              <w:rPr>
                <w:rFonts w:ascii="仿宋" w:eastAsia="仿宋" w:hAnsi="仿宋" w:cs="仿宋_GB2312"/>
                <w:b/>
              </w:rPr>
              <w:t>资料：</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①结构</w:t>
            </w:r>
            <w:r w:rsidRPr="00AA0F62">
              <w:rPr>
                <w:rFonts w:ascii="仿宋" w:eastAsia="仿宋" w:hAnsi="仿宋" w:cs="仿宋_GB2312"/>
                <w:b/>
              </w:rPr>
              <w:t>设计</w:t>
            </w:r>
            <w:r w:rsidRPr="00AA0F62">
              <w:rPr>
                <w:rFonts w:ascii="仿宋" w:eastAsia="仿宋" w:hAnsi="仿宋" w:cs="仿宋_GB2312" w:hint="eastAsia"/>
                <w:b/>
              </w:rPr>
              <w:t>分析</w:t>
            </w:r>
            <w:r w:rsidRPr="00AA0F62">
              <w:rPr>
                <w:rFonts w:ascii="仿宋" w:eastAsia="仿宋" w:hAnsi="仿宋" w:cs="仿宋_GB2312"/>
                <w:b/>
              </w:rPr>
              <w:t>说明</w:t>
            </w:r>
            <w:r w:rsidRPr="00AA0F62">
              <w:rPr>
                <w:rFonts w:ascii="仿宋" w:eastAsia="仿宋" w:hAnsi="仿宋" w:cs="仿宋_GB2312" w:hint="eastAsia"/>
                <w:b/>
              </w:rPr>
              <w:t>书；</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②相关</w:t>
            </w:r>
            <w:r w:rsidRPr="00AA0F62">
              <w:rPr>
                <w:rFonts w:ascii="仿宋" w:eastAsia="仿宋" w:hAnsi="仿宋" w:cs="仿宋_GB2312"/>
                <w:b/>
              </w:rPr>
              <w:t>结构图纸</w:t>
            </w:r>
            <w:r w:rsidRPr="00AA0F62">
              <w:rPr>
                <w:rFonts w:ascii="仿宋" w:eastAsia="仿宋" w:hAnsi="仿宋" w:cs="仿宋_GB2312" w:hint="eastAsia"/>
                <w:b/>
              </w:rPr>
              <w:t>，</w:t>
            </w:r>
            <w:r w:rsidRPr="00AA0F62">
              <w:rPr>
                <w:rFonts w:ascii="仿宋" w:eastAsia="仿宋" w:hAnsi="仿宋" w:cs="仿宋_GB2312"/>
                <w:b/>
              </w:rPr>
              <w:t>包括</w:t>
            </w:r>
            <w:r w:rsidRPr="00AA0F62">
              <w:rPr>
                <w:rFonts w:ascii="仿宋" w:eastAsia="仿宋" w:hAnsi="仿宋" w:cs="仿宋_GB2312" w:hint="eastAsia"/>
                <w:b/>
              </w:rPr>
              <w:t>结构</w:t>
            </w:r>
            <w:r w:rsidRPr="00AA0F62">
              <w:rPr>
                <w:rFonts w:ascii="仿宋" w:eastAsia="仿宋" w:hAnsi="仿宋" w:cs="仿宋_GB2312"/>
                <w:b/>
              </w:rPr>
              <w:t>总图、主梁图、</w:t>
            </w:r>
            <w:r w:rsidRPr="00AA0F62">
              <w:rPr>
                <w:rFonts w:ascii="仿宋" w:eastAsia="仿宋" w:hAnsi="仿宋" w:cs="仿宋_GB2312" w:hint="eastAsia"/>
                <w:b/>
              </w:rPr>
              <w:t>支腿</w:t>
            </w:r>
            <w:r w:rsidRPr="00AA0F62">
              <w:rPr>
                <w:rFonts w:ascii="仿宋" w:eastAsia="仿宋" w:hAnsi="仿宋" w:cs="仿宋_GB2312"/>
                <w:b/>
              </w:rPr>
              <w:t>图、下横梁图等</w:t>
            </w:r>
            <w:r w:rsidRPr="00AA0F62">
              <w:rPr>
                <w:rFonts w:ascii="仿宋" w:eastAsia="仿宋" w:hAnsi="仿宋" w:cs="仿宋_GB2312" w:hint="eastAsia"/>
                <w:b/>
              </w:rPr>
              <w:t>；</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③相关</w:t>
            </w:r>
            <w:r w:rsidRPr="00AA0F62">
              <w:rPr>
                <w:rFonts w:ascii="仿宋" w:eastAsia="仿宋" w:hAnsi="仿宋" w:cs="仿宋_GB2312"/>
                <w:b/>
              </w:rPr>
              <w:t>电子文档。</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锯铣复合电主轴单元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沈阳建筑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沈阳机床（集团）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锯铣复合加工中心是由沈阳建筑大学与沈阳机床（集团）有限责任公司根据石材产业发展状况和国际石材加工装备发展趋势，联合开发的一种新型数控加工装配，其中锯铣复合主轴是锯铣复合加工装备的核心功能部件，目前样机试制阶段，该主轴部件由意大利厂商提</w:t>
            </w:r>
            <w:r w:rsidRPr="00AA0F62">
              <w:rPr>
                <w:rFonts w:ascii="仿宋" w:eastAsia="仿宋" w:hAnsi="仿宋" w:cs="仿宋_GB2312" w:hint="eastAsia"/>
                <w:b/>
              </w:rPr>
              <w:lastRenderedPageBreak/>
              <w:t>供。为提高相关设备的国产化率，降低设备成本，沈阳机床（集团）有限责任公司予对其进行国产化。</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锯铣复合电主轴与普通电主轴由显著差别，需要保证主轴在低转速（1500RPM）下，能够实现大扭矩（150NM）、高刚性锯切加工；满足在高转速（8000RPM）下的铣削、磨削加工要求。能够实现自动换刀和刀具内置冷却功能。同时硬脆石材高硬度、材质的不均匀性和高粉尘、高污染的工艺特性，对主轴系统稳定性、可靠性和防护等级都提出了更高要求。因此本设计题目具有一定的特殊性和难度。</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学生需要根据毕业设计任务要求，分析石材加工工艺特性，刀具及受力特性，综合国内外电主轴设计的最新方法，提出电主轴设计结构方案；综合运用数学、物理等自然科学知识和电机技术、机械设计技术等工程基础知识，分析计算电主轴主要结构参数，进行电主轴结构设计；需要综合考虑润滑、冷却（电机冷却、刀具冷却）等多种复杂因素；并利用现代工具进行电主轴特性分析和可行性判断，并综合考虑生产工艺、制造成本、环境效益等多种工程、经济和社会因素。能够真实反映学生对毕业能力要求的达成情况。</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pStyle w:val="a6"/>
              <w:widowControl/>
              <w:numPr>
                <w:ilvl w:val="0"/>
                <w:numId w:val="10"/>
              </w:numPr>
              <w:adjustRightInd w:val="0"/>
              <w:snapToGrid w:val="0"/>
              <w:spacing w:line="300" w:lineRule="auto"/>
              <w:ind w:firstLineChars="0"/>
              <w:jc w:val="left"/>
              <w:rPr>
                <w:rFonts w:ascii="仿宋" w:eastAsia="仿宋" w:hAnsi="仿宋" w:cs="仿宋_GB2312"/>
                <w:b/>
              </w:rPr>
            </w:pPr>
            <w:r w:rsidRPr="00AA0F62">
              <w:rPr>
                <w:rFonts w:ascii="仿宋" w:eastAsia="仿宋" w:hAnsi="仿宋" w:cs="仿宋_GB2312" w:hint="eastAsia"/>
                <w:b/>
              </w:rPr>
              <w:lastRenderedPageBreak/>
              <w:t>设计内容：锯铣复合电主轴单元结构设计。</w:t>
            </w:r>
          </w:p>
          <w:p w:rsidR="001833F0" w:rsidRPr="00AA0F62" w:rsidRDefault="001833F0" w:rsidP="001833F0">
            <w:pPr>
              <w:pStyle w:val="a6"/>
              <w:widowControl/>
              <w:numPr>
                <w:ilvl w:val="0"/>
                <w:numId w:val="10"/>
              </w:numPr>
              <w:adjustRightInd w:val="0"/>
              <w:snapToGrid w:val="0"/>
              <w:spacing w:line="300" w:lineRule="auto"/>
              <w:ind w:firstLineChars="0"/>
              <w:jc w:val="left"/>
              <w:rPr>
                <w:rFonts w:ascii="仿宋" w:eastAsia="仿宋" w:hAnsi="仿宋" w:cs="仿宋_GB2312"/>
                <w:b/>
              </w:rPr>
            </w:pPr>
            <w:r w:rsidRPr="00AA0F62">
              <w:rPr>
                <w:rFonts w:ascii="仿宋" w:eastAsia="仿宋" w:hAnsi="仿宋" w:cs="仿宋_GB2312" w:hint="eastAsia"/>
                <w:b/>
              </w:rPr>
              <w:t>设计参数：电主轴满足：1500RPM下150NM的锯切加工要求；满足8000RPM下</w:t>
            </w:r>
            <w:r w:rsidRPr="00AA0F62">
              <w:rPr>
                <w:rFonts w:ascii="仿宋" w:eastAsia="仿宋" w:hAnsi="仿宋" w:cs="仿宋_GB2312" w:hint="eastAsia"/>
                <w:b/>
              </w:rPr>
              <w:lastRenderedPageBreak/>
              <w:t>20NM的铣削加工要求；能够实现自动换刀和刀具冷却；铣削刀具采用BT40刀柄；锯切工具通过距回转中心</w:t>
            </w:r>
            <w:r w:rsidRPr="00AA0F62">
              <w:rPr>
                <w:rFonts w:ascii="仿宋" w:eastAsia="仿宋" w:hAnsi="仿宋" w:cs="仿宋_GB2312"/>
                <w:b/>
              </w:rPr>
              <w:t xml:space="preserve">200mm </w:t>
            </w:r>
            <w:r w:rsidRPr="00AA0F62">
              <w:rPr>
                <w:rFonts w:ascii="仿宋" w:eastAsia="仿宋" w:hAnsi="仿宋" w:cs="仿宋_GB2312" w:hint="eastAsia"/>
                <w:b/>
              </w:rPr>
              <w:t>的4个φ10mm的定位孔夹紧，刀具厚度5-20</w:t>
            </w:r>
            <w:r w:rsidRPr="00AA0F62">
              <w:rPr>
                <w:rFonts w:ascii="仿宋" w:eastAsia="仿宋" w:hAnsi="仿宋" w:cs="仿宋_GB2312"/>
                <w:b/>
              </w:rPr>
              <w:t>mm</w:t>
            </w:r>
            <w:r w:rsidRPr="00AA0F62">
              <w:rPr>
                <w:rFonts w:ascii="仿宋" w:eastAsia="仿宋" w:hAnsi="仿宋" w:cs="仿宋_GB2312" w:hint="eastAsia"/>
                <w:b/>
              </w:rPr>
              <w:t>。</w:t>
            </w:r>
          </w:p>
          <w:p w:rsidR="001833F0" w:rsidRPr="00AA0F62" w:rsidRDefault="001833F0" w:rsidP="001833F0">
            <w:pPr>
              <w:pStyle w:val="a6"/>
              <w:widowControl/>
              <w:numPr>
                <w:ilvl w:val="0"/>
                <w:numId w:val="10"/>
              </w:numPr>
              <w:adjustRightInd w:val="0"/>
              <w:snapToGrid w:val="0"/>
              <w:spacing w:line="300" w:lineRule="auto"/>
              <w:ind w:firstLineChars="0"/>
              <w:jc w:val="left"/>
              <w:rPr>
                <w:rFonts w:ascii="仿宋" w:eastAsia="仿宋" w:hAnsi="仿宋" w:cs="仿宋_GB2312"/>
                <w:b/>
              </w:rPr>
            </w:pPr>
            <w:r w:rsidRPr="00AA0F62">
              <w:rPr>
                <w:rFonts w:ascii="仿宋" w:eastAsia="仿宋" w:hAnsi="仿宋" w:cs="仿宋_GB2312" w:hint="eastAsia"/>
                <w:b/>
              </w:rPr>
              <w:t xml:space="preserve">设计成果： </w:t>
            </w:r>
          </w:p>
          <w:p w:rsidR="001833F0" w:rsidRPr="00AA0F62" w:rsidRDefault="001833F0" w:rsidP="001833F0">
            <w:pPr>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毕业设计说明书（不少于30000字）：包括电机部分、主轴部分、润滑、冷却、换刀系统的设计、计算、分析、校核过程说明；电主轴设计结构的经济社会效益分析说明；编制安装使用说明书。</w:t>
            </w:r>
          </w:p>
          <w:p w:rsidR="001833F0" w:rsidRPr="00AA0F62" w:rsidRDefault="001833F0" w:rsidP="001833F0">
            <w:pPr>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图纸：电主轴装配图、零件图、ＥＲＰ零部件清单；图纸总量折合不少于５张０号图纸。</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PGC-Y1212双齿辊破碎机的开发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沈阳建筑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与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北方重工集团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在无机非金属材料工业中，辊式破碎机广泛应用于中硬度或软质物料中、细碎，其中双齿辊破碎机是常用的一种辊式破碎机，在水泥生产线中作为辅助原料的破碎设备，可破碎抗压强度低于40MPa的粉质砂岩、冻土</w:t>
            </w:r>
            <w:r w:rsidRPr="00AA0F62">
              <w:rPr>
                <w:rFonts w:ascii="仿宋" w:eastAsia="仿宋" w:hAnsi="仿宋" w:cs="仿宋_GB2312" w:hint="eastAsia"/>
                <w:b/>
              </w:rPr>
              <w:lastRenderedPageBreak/>
              <w:t>和粘土等类似物料。与其它破碎机相比，设备性能可靠，工艺布置流程简单，噪音小，维修保养方便，结构简单。</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北方重工集团有限公司签订的埃塞俄比亚郝蕾塔哈巴莎水泥有限公司</w:t>
            </w:r>
            <w:r w:rsidRPr="00AA0F62">
              <w:rPr>
                <w:rFonts w:ascii="仿宋" w:eastAsia="仿宋" w:hAnsi="仿宋" w:cs="仿宋_GB2312"/>
                <w:b/>
              </w:rPr>
              <w:t>3000t/d</w:t>
            </w:r>
            <w:r w:rsidRPr="00AA0F62">
              <w:rPr>
                <w:rFonts w:ascii="仿宋" w:eastAsia="仿宋" w:hAnsi="仿宋" w:cs="仿宋_GB2312" w:hint="eastAsia"/>
                <w:b/>
              </w:rPr>
              <w:t>绿色水泥生产线成套项目，该生产线需要一台双齿辊破碎机对辅料（粘土、砂岩）进行破碎。要求：生产能力：</w:t>
            </w:r>
            <w:r w:rsidRPr="00AA0F62">
              <w:rPr>
                <w:rFonts w:ascii="仿宋" w:eastAsia="仿宋" w:hAnsi="仿宋" w:cs="仿宋_GB2312"/>
                <w:b/>
              </w:rPr>
              <w:t>130t/h</w:t>
            </w:r>
            <w:r w:rsidRPr="00AA0F62">
              <w:rPr>
                <w:rFonts w:ascii="仿宋" w:eastAsia="仿宋" w:hAnsi="仿宋" w:cs="仿宋_GB2312" w:hint="eastAsia"/>
                <w:b/>
              </w:rPr>
              <w:t>；最大进料尺寸：≤</w:t>
            </w:r>
            <w:r w:rsidRPr="00AA0F62">
              <w:rPr>
                <w:rFonts w:ascii="仿宋" w:eastAsia="仿宋" w:hAnsi="仿宋" w:cs="仿宋_GB2312"/>
                <w:b/>
              </w:rPr>
              <w:t>300</w:t>
            </w:r>
            <w:r w:rsidRPr="00AA0F62">
              <w:rPr>
                <w:rFonts w:ascii="仿宋" w:eastAsia="仿宋" w:hAnsi="仿宋" w:cs="仿宋_GB2312" w:hint="eastAsia"/>
                <w:b/>
              </w:rPr>
              <w:t>×</w:t>
            </w:r>
            <w:r w:rsidRPr="00AA0F62">
              <w:rPr>
                <w:rFonts w:ascii="仿宋" w:eastAsia="仿宋" w:hAnsi="仿宋" w:cs="仿宋_GB2312"/>
                <w:b/>
              </w:rPr>
              <w:t>300</w:t>
            </w:r>
            <w:r w:rsidRPr="00AA0F62">
              <w:rPr>
                <w:rFonts w:ascii="仿宋" w:eastAsia="仿宋" w:hAnsi="仿宋" w:cs="仿宋_GB2312" w:hint="eastAsia"/>
                <w:b/>
              </w:rPr>
              <w:t>×300mm；出料粒度：≤</w:t>
            </w:r>
            <w:r w:rsidRPr="00AA0F62">
              <w:rPr>
                <w:rFonts w:ascii="仿宋" w:eastAsia="仿宋" w:hAnsi="仿宋" w:cs="仿宋_GB2312"/>
                <w:b/>
              </w:rPr>
              <w:t>50</w:t>
            </w:r>
            <w:r w:rsidRPr="00AA0F62">
              <w:rPr>
                <w:rFonts w:ascii="仿宋" w:eastAsia="仿宋" w:hAnsi="仿宋" w:cs="仿宋_GB2312" w:hint="eastAsia"/>
                <w:b/>
              </w:rPr>
              <w:t>mm（</w:t>
            </w:r>
            <w:r w:rsidRPr="00AA0F62">
              <w:rPr>
                <w:rFonts w:ascii="仿宋" w:eastAsia="仿宋" w:hAnsi="仿宋" w:cs="仿宋_GB2312"/>
                <w:b/>
              </w:rPr>
              <w:t>80%</w:t>
            </w:r>
            <w:r w:rsidRPr="00AA0F62">
              <w:rPr>
                <w:rFonts w:ascii="仿宋" w:eastAsia="仿宋" w:hAnsi="仿宋" w:cs="仿宋_GB2312" w:hint="eastAsia"/>
                <w:b/>
              </w:rPr>
              <w:t>以上）；物料水分：≤25%；辊子尺寸：φ1200×1200；辊子回转速度：116r/min；执行标准：</w:t>
            </w:r>
            <w:r w:rsidRPr="00AA0F62">
              <w:rPr>
                <w:rFonts w:ascii="仿宋" w:eastAsia="仿宋" w:hAnsi="仿宋" w:cs="仿宋_GB2312"/>
                <w:b/>
              </w:rPr>
              <w:t>JC/T922-2003</w:t>
            </w:r>
            <w:r w:rsidRPr="00AA0F62">
              <w:rPr>
                <w:rFonts w:ascii="仿宋" w:eastAsia="仿宋" w:hAnsi="仿宋" w:cs="仿宋_GB2312" w:hint="eastAsia"/>
                <w:b/>
              </w:rPr>
              <w:t>《水泥工业用破碎机技术条件》。</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pStyle w:val="a6"/>
              <w:widowControl/>
              <w:numPr>
                <w:ilvl w:val="0"/>
                <w:numId w:val="11"/>
              </w:numPr>
              <w:adjustRightInd w:val="0"/>
              <w:snapToGrid w:val="0"/>
              <w:spacing w:line="300" w:lineRule="auto"/>
              <w:ind w:firstLineChars="0"/>
              <w:jc w:val="left"/>
              <w:rPr>
                <w:rFonts w:ascii="仿宋" w:eastAsia="仿宋" w:hAnsi="仿宋" w:cs="仿宋_GB2312"/>
                <w:b/>
              </w:rPr>
            </w:pPr>
            <w:r w:rsidRPr="00AA0F62">
              <w:rPr>
                <w:rFonts w:ascii="仿宋" w:eastAsia="仿宋" w:hAnsi="仿宋" w:cs="仿宋_GB2312" w:hint="eastAsia"/>
                <w:b/>
              </w:rPr>
              <w:lastRenderedPageBreak/>
              <w:t>设计任务：2PGC-Y1212双齿辊破碎机</w:t>
            </w:r>
          </w:p>
          <w:p w:rsidR="001833F0" w:rsidRPr="00AA0F62" w:rsidRDefault="001833F0" w:rsidP="001833F0">
            <w:pPr>
              <w:pStyle w:val="a6"/>
              <w:widowControl/>
              <w:numPr>
                <w:ilvl w:val="0"/>
                <w:numId w:val="11"/>
              </w:numPr>
              <w:adjustRightInd w:val="0"/>
              <w:snapToGrid w:val="0"/>
              <w:spacing w:line="300" w:lineRule="auto"/>
              <w:ind w:firstLineChars="0"/>
              <w:jc w:val="left"/>
              <w:rPr>
                <w:rFonts w:ascii="仿宋" w:eastAsia="仿宋" w:hAnsi="仿宋" w:cs="仿宋_GB2312"/>
                <w:b/>
              </w:rPr>
            </w:pPr>
            <w:r w:rsidRPr="00AA0F62">
              <w:rPr>
                <w:rFonts w:ascii="仿宋" w:eastAsia="仿宋" w:hAnsi="仿宋" w:cs="仿宋_GB2312" w:hint="eastAsia"/>
                <w:b/>
              </w:rPr>
              <w:t>任务内容</w:t>
            </w:r>
          </w:p>
          <w:p w:rsidR="001833F0" w:rsidRPr="00BF2FCE" w:rsidRDefault="001833F0" w:rsidP="00BF2FCE">
            <w:pPr>
              <w:pStyle w:val="a6"/>
              <w:numPr>
                <w:ilvl w:val="0"/>
                <w:numId w:val="65"/>
              </w:numPr>
              <w:tabs>
                <w:tab w:val="left" w:pos="459"/>
              </w:tabs>
              <w:snapToGrid w:val="0"/>
              <w:spacing w:line="300" w:lineRule="auto"/>
              <w:ind w:left="0" w:firstLineChars="0" w:firstLine="0"/>
              <w:rPr>
                <w:rFonts w:ascii="仿宋" w:eastAsia="仿宋" w:hAnsi="仿宋" w:cs="仿宋_GB2312"/>
                <w:b/>
              </w:rPr>
            </w:pPr>
            <w:r w:rsidRPr="00BF2FCE">
              <w:rPr>
                <w:rFonts w:ascii="仿宋" w:eastAsia="仿宋" w:hAnsi="仿宋" w:cs="仿宋_GB2312" w:hint="eastAsia"/>
                <w:b/>
              </w:rPr>
              <w:t>设计计算：双齿辊破碎机型</w:t>
            </w:r>
            <w:r w:rsidRPr="00BF2FCE">
              <w:rPr>
                <w:rFonts w:ascii="仿宋" w:eastAsia="仿宋" w:hAnsi="仿宋" w:cs="仿宋_GB2312" w:hint="eastAsia"/>
                <w:b/>
              </w:rPr>
              <w:lastRenderedPageBreak/>
              <w:t>号计算，电机功率的验证与计算，传动比计算，带轮直径计算，皮带型号及根数的确定，加压系统液压缸直径的计算。</w:t>
            </w:r>
          </w:p>
          <w:p w:rsidR="001833F0" w:rsidRPr="00BF2FCE" w:rsidRDefault="001833F0" w:rsidP="00BF2FCE">
            <w:pPr>
              <w:pStyle w:val="a6"/>
              <w:numPr>
                <w:ilvl w:val="0"/>
                <w:numId w:val="65"/>
              </w:numPr>
              <w:tabs>
                <w:tab w:val="left" w:pos="459"/>
              </w:tabs>
              <w:snapToGrid w:val="0"/>
              <w:spacing w:line="300" w:lineRule="auto"/>
              <w:ind w:left="0" w:firstLineChars="0" w:firstLine="0"/>
              <w:rPr>
                <w:rFonts w:ascii="仿宋" w:eastAsia="仿宋" w:hAnsi="仿宋" w:cs="仿宋_GB2312"/>
                <w:b/>
              </w:rPr>
            </w:pPr>
            <w:r w:rsidRPr="00BF2FCE">
              <w:rPr>
                <w:rFonts w:ascii="仿宋" w:eastAsia="仿宋" w:hAnsi="仿宋" w:cs="仿宋_GB2312" w:hint="eastAsia"/>
                <w:b/>
              </w:rPr>
              <w:t>绘制图纸：绘制2PGC-Y1212双齿辊破碎机装配图，选择</w:t>
            </w:r>
            <w:r w:rsidRPr="00BF2FCE">
              <w:rPr>
                <w:rFonts w:ascii="仿宋" w:eastAsia="仿宋" w:hAnsi="仿宋" w:cs="仿宋_GB2312"/>
                <w:b/>
              </w:rPr>
              <w:t>2</w:t>
            </w:r>
            <w:r w:rsidRPr="00BF2FCE">
              <w:rPr>
                <w:rFonts w:ascii="仿宋" w:eastAsia="仿宋" w:hAnsi="仿宋" w:cs="仿宋_GB2312" w:hint="eastAsia"/>
                <w:b/>
              </w:rPr>
              <w:t>~</w:t>
            </w:r>
            <w:r w:rsidRPr="00BF2FCE">
              <w:rPr>
                <w:rFonts w:ascii="仿宋" w:eastAsia="仿宋" w:hAnsi="仿宋" w:cs="仿宋_GB2312"/>
                <w:b/>
              </w:rPr>
              <w:t>3</w:t>
            </w:r>
            <w:r w:rsidRPr="00BF2FCE">
              <w:rPr>
                <w:rFonts w:ascii="仿宋" w:eastAsia="仿宋" w:hAnsi="仿宋" w:cs="仿宋_GB2312" w:hint="eastAsia"/>
                <w:b/>
              </w:rPr>
              <w:t>个关键部件绘制零件图。要求使用AutoCAD和Solidwoks软件进行设计。</w:t>
            </w:r>
          </w:p>
          <w:p w:rsidR="001833F0" w:rsidRPr="00BF2FCE" w:rsidRDefault="001833F0" w:rsidP="00BF2FCE">
            <w:pPr>
              <w:pStyle w:val="a6"/>
              <w:numPr>
                <w:ilvl w:val="0"/>
                <w:numId w:val="65"/>
              </w:numPr>
              <w:tabs>
                <w:tab w:val="left" w:pos="459"/>
              </w:tabs>
              <w:snapToGrid w:val="0"/>
              <w:spacing w:line="300" w:lineRule="auto"/>
              <w:ind w:left="0" w:firstLineChars="0" w:firstLine="0"/>
              <w:rPr>
                <w:rFonts w:ascii="仿宋" w:eastAsia="仿宋" w:hAnsi="仿宋" w:cs="仿宋_GB2312"/>
                <w:b/>
              </w:rPr>
            </w:pPr>
            <w:r w:rsidRPr="00BF2FCE">
              <w:rPr>
                <w:rFonts w:ascii="仿宋" w:eastAsia="仿宋" w:hAnsi="仿宋" w:cs="仿宋_GB2312" w:hint="eastAsia"/>
                <w:b/>
              </w:rPr>
              <w:t>设计说明书：撰写2PGC-Y1212双齿辊破碎机的设计说明书（中英文对照），内容包括：方案阐述，设计计算，安装、使用说明等。</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物料自动分拣控制系统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沈阳建筑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南京南戈特智能技术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自动分拣是指物料进入分拣系统到指定的分配位置为止，都是按照人们的指令靠自动装置来完成的。目前，在自动化生产线、物流配送中心等，分拣作业已成为一项重要的工作环节。物料自动分拣系统通常由供料单元、检测单元分拣单元、传输单元等组成，其控制系统主要完成按分拣要求和动作顺序执行相关动作，控制系统与分拣装置相辅相成，密切配合。  </w:t>
            </w:r>
            <w:r w:rsidRPr="00AA0F62">
              <w:rPr>
                <w:rFonts w:ascii="仿宋" w:eastAsia="仿宋" w:hAnsi="仿宋" w:cs="仿宋_GB2312"/>
                <w:b/>
              </w:rPr>
              <w:t xml:space="preserve">                    </w:t>
            </w:r>
            <w:r w:rsidRPr="00AA0F62">
              <w:rPr>
                <w:rFonts w:ascii="仿宋" w:eastAsia="仿宋" w:hAnsi="仿宋" w:cs="仿宋_GB2312" w:hint="eastAsia"/>
                <w:b/>
              </w:rPr>
              <w:t>本毕业设计题目基于小型的物料分拣装置进行其控制系统的设计，该分拣装置的主要参数：（1）工作</w:t>
            </w:r>
            <w:r w:rsidRPr="00AA0F62">
              <w:rPr>
                <w:rFonts w:ascii="仿宋" w:eastAsia="仿宋" w:hAnsi="仿宋" w:cs="仿宋_GB2312"/>
                <w:b/>
              </w:rPr>
              <w:t>电源:</w:t>
            </w:r>
            <w:r w:rsidRPr="00AA0F62">
              <w:rPr>
                <w:rFonts w:ascii="仿宋" w:eastAsia="仿宋" w:hAnsi="仿宋" w:cs="仿宋_GB2312" w:hint="eastAsia"/>
                <w:b/>
              </w:rPr>
              <w:t>D</w:t>
            </w:r>
            <w:r w:rsidRPr="00AA0F62">
              <w:rPr>
                <w:rFonts w:ascii="仿宋" w:eastAsia="仿宋" w:hAnsi="仿宋" w:cs="仿宋_GB2312"/>
                <w:b/>
              </w:rPr>
              <w:t>C2</w:t>
            </w:r>
            <w:r w:rsidRPr="00AA0F62">
              <w:rPr>
                <w:rFonts w:ascii="仿宋" w:eastAsia="仿宋" w:hAnsi="仿宋" w:cs="仿宋_GB2312" w:hint="eastAsia"/>
                <w:b/>
              </w:rPr>
              <w:t>4</w:t>
            </w:r>
            <w:r w:rsidRPr="00AA0F62">
              <w:rPr>
                <w:rFonts w:ascii="仿宋" w:eastAsia="仿宋" w:hAnsi="仿宋" w:cs="仿宋_GB2312"/>
                <w:b/>
              </w:rPr>
              <w:t>V</w:t>
            </w:r>
            <w:r w:rsidRPr="00AA0F62">
              <w:rPr>
                <w:rFonts w:ascii="仿宋" w:eastAsia="仿宋" w:hAnsi="仿宋" w:cs="仿宋_GB2312" w:hint="eastAsia"/>
                <w:b/>
              </w:rPr>
              <w:t>;（2）</w:t>
            </w:r>
            <w:r w:rsidRPr="00AA0F62">
              <w:rPr>
                <w:rFonts w:ascii="仿宋" w:eastAsia="仿宋" w:hAnsi="仿宋" w:cs="仿宋_GB2312"/>
                <w:b/>
              </w:rPr>
              <w:t>整体功率：&lt;0.3k</w:t>
            </w:r>
            <w:r w:rsidRPr="00AA0F62">
              <w:rPr>
                <w:rFonts w:ascii="仿宋" w:eastAsia="仿宋" w:hAnsi="仿宋" w:cs="仿宋_GB2312" w:hint="eastAsia"/>
                <w:b/>
              </w:rPr>
              <w:t>V</w:t>
            </w:r>
            <w:r w:rsidRPr="00AA0F62">
              <w:rPr>
                <w:rFonts w:ascii="仿宋" w:eastAsia="仿宋" w:hAnsi="仿宋" w:cs="仿宋_GB2312"/>
                <w:b/>
              </w:rPr>
              <w:t>A；</w:t>
            </w:r>
            <w:r w:rsidRPr="00AA0F62">
              <w:rPr>
                <w:rFonts w:ascii="仿宋" w:eastAsia="仿宋" w:hAnsi="仿宋" w:cs="仿宋_GB2312" w:hint="eastAsia"/>
                <w:b/>
              </w:rPr>
              <w:t>（3）</w:t>
            </w:r>
            <w:r w:rsidRPr="00AA0F62">
              <w:rPr>
                <w:rFonts w:ascii="仿宋" w:eastAsia="仿宋" w:hAnsi="仿宋" w:cs="仿宋_GB2312"/>
                <w:b/>
              </w:rPr>
              <w:t>外形尺寸：</w:t>
            </w:r>
            <w:smartTag w:uri="urn:schemas-microsoft-com:office:smarttags" w:element="chmetcnv">
              <w:smartTagPr>
                <w:attr w:name="UnitName" w:val="mm"/>
                <w:attr w:name="SourceValue" w:val="850"/>
                <w:attr w:name="HasSpace" w:val="False"/>
                <w:attr w:name="Negative" w:val="False"/>
                <w:attr w:name="NumberType" w:val="1"/>
                <w:attr w:name="TCSC" w:val="0"/>
              </w:smartTagPr>
              <w:r w:rsidRPr="00AA0F62">
                <w:rPr>
                  <w:rFonts w:ascii="仿宋" w:eastAsia="仿宋" w:hAnsi="仿宋" w:cs="仿宋_GB2312"/>
                  <w:b/>
                </w:rPr>
                <w:lastRenderedPageBreak/>
                <w:t>850mm</w:t>
              </w:r>
            </w:smartTag>
            <w:r w:rsidRPr="00AA0F62">
              <w:rPr>
                <w:rFonts w:ascii="仿宋" w:eastAsia="仿宋" w:hAnsi="仿宋" w:cs="仿宋_GB2312"/>
                <w:b/>
              </w:rPr>
              <w:t>×</w:t>
            </w:r>
            <w:smartTag w:uri="urn:schemas-microsoft-com:office:smarttags" w:element="chmetcnv">
              <w:smartTagPr>
                <w:attr w:name="UnitName" w:val="mm"/>
                <w:attr w:name="SourceValue" w:val="750"/>
                <w:attr w:name="HasSpace" w:val="False"/>
                <w:attr w:name="Negative" w:val="False"/>
                <w:attr w:name="NumberType" w:val="1"/>
                <w:attr w:name="TCSC" w:val="0"/>
              </w:smartTagPr>
              <w:r w:rsidRPr="00AA0F62">
                <w:rPr>
                  <w:rFonts w:ascii="仿宋" w:eastAsia="仿宋" w:hAnsi="仿宋" w:cs="仿宋_GB2312"/>
                  <w:b/>
                </w:rPr>
                <w:t>750mm</w:t>
              </w:r>
            </w:smartTag>
            <w:r w:rsidRPr="00AA0F62">
              <w:rPr>
                <w:rFonts w:ascii="仿宋" w:eastAsia="仿宋" w:hAnsi="仿宋" w:cs="仿宋_GB2312"/>
                <w:b/>
              </w:rPr>
              <w:t>×</w:t>
            </w:r>
            <w:smartTag w:uri="urn:schemas-microsoft-com:office:smarttags" w:element="chmetcnv">
              <w:smartTagPr>
                <w:attr w:name="UnitName" w:val="mm"/>
                <w:attr w:name="SourceValue" w:val="1050"/>
                <w:attr w:name="HasSpace" w:val="False"/>
                <w:attr w:name="Negative" w:val="False"/>
                <w:attr w:name="NumberType" w:val="1"/>
                <w:attr w:name="TCSC" w:val="0"/>
              </w:smartTagPr>
              <w:r w:rsidRPr="00AA0F62">
                <w:rPr>
                  <w:rFonts w:ascii="仿宋" w:eastAsia="仿宋" w:hAnsi="仿宋" w:cs="仿宋_GB2312"/>
                  <w:b/>
                </w:rPr>
                <w:t>1050mm</w:t>
              </w:r>
            </w:smartTag>
            <w:r w:rsidRPr="00AA0F62">
              <w:rPr>
                <w:rFonts w:ascii="仿宋" w:eastAsia="仿宋" w:hAnsi="仿宋" w:cs="仿宋_GB2312"/>
                <w:b/>
              </w:rPr>
              <w:t>；</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的主要内容有：（1）建立物料自动分拣系统的模拟模型，包括</w:t>
            </w:r>
            <w:r w:rsidRPr="00AA0F62">
              <w:rPr>
                <w:rFonts w:ascii="仿宋" w:eastAsia="仿宋" w:hAnsi="仿宋" w:cs="仿宋_GB2312"/>
                <w:b/>
              </w:rPr>
              <w:t>供料</w:t>
            </w:r>
            <w:r w:rsidRPr="00AA0F62">
              <w:rPr>
                <w:rFonts w:ascii="仿宋" w:eastAsia="仿宋" w:hAnsi="仿宋" w:cs="仿宋_GB2312" w:hint="eastAsia"/>
                <w:b/>
              </w:rPr>
              <w:t>机构</w:t>
            </w:r>
            <w:r w:rsidRPr="00AA0F62">
              <w:rPr>
                <w:rFonts w:ascii="仿宋" w:eastAsia="仿宋" w:hAnsi="仿宋" w:cs="仿宋_GB2312"/>
                <w:b/>
              </w:rPr>
              <w:t>、传输及检测、二维</w:t>
            </w:r>
            <w:r w:rsidRPr="00AA0F62">
              <w:rPr>
                <w:rFonts w:ascii="仿宋" w:eastAsia="仿宋" w:hAnsi="仿宋" w:cs="仿宋_GB2312" w:hint="eastAsia"/>
                <w:b/>
              </w:rPr>
              <w:t>抓取</w:t>
            </w:r>
            <w:r w:rsidRPr="00AA0F62">
              <w:rPr>
                <w:rFonts w:ascii="仿宋" w:eastAsia="仿宋" w:hAnsi="仿宋" w:cs="仿宋_GB2312"/>
                <w:b/>
              </w:rPr>
              <w:t>机械手、滑道、气动</w:t>
            </w:r>
            <w:r w:rsidRPr="00AA0F62">
              <w:rPr>
                <w:rFonts w:ascii="仿宋" w:eastAsia="仿宋" w:hAnsi="仿宋" w:cs="仿宋_GB2312" w:hint="eastAsia"/>
                <w:b/>
              </w:rPr>
              <w:t>缸和阀等，并进行分拣的模拟演示，为控制器的编程提供动作依据；（2）进行物料分拣的自动控制系统程序设计，包括</w:t>
            </w:r>
            <w:r w:rsidRPr="00AA0F62">
              <w:rPr>
                <w:rFonts w:ascii="仿宋" w:eastAsia="仿宋" w:hAnsi="仿宋" w:cs="仿宋_GB2312"/>
                <w:b/>
              </w:rPr>
              <w:t>供料</w:t>
            </w:r>
            <w:r w:rsidRPr="00AA0F62">
              <w:rPr>
                <w:rFonts w:ascii="仿宋" w:eastAsia="仿宋" w:hAnsi="仿宋" w:cs="仿宋_GB2312" w:hint="eastAsia"/>
                <w:b/>
              </w:rPr>
              <w:t>机构完成物料的供给，根据传感器对物料属性的检测数据进行处理区分物料，控制气动阀满足抓取机械手的动作要求完成抓取，按控制要求、控制顺序等对电机、阀等元件进行相应控制，编写完整的控制程序，实现物料的自动分拣；（3）进行完整的物料自动分拣系统的组态设计，基于人机界面设计原则，实时体现自动分拣系统的各部分装置动作及工作状态，元件设计合理，表达原理清晰，采用多层多级方式显示系统大数据。</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建立物料自动分拣系统的三维模型，并进行物料分拣的动作模拟演示，绘制该模拟装置的装配（示意）图：</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编写完整的电器元件明细表和系统I/O明细表，完成物料分拣控制系统的电气接线图，控制流程图、气动系统原理图，要求使用Viso、AutoCAD、Excel软件进行设计。</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3）编写完整的控制系统程序，包括可编程控制器程序设计和组态程序设计，与分拣装置相配合，实现物料的自动分拣。</w:t>
            </w:r>
          </w:p>
          <w:p w:rsidR="001833F0" w:rsidRPr="00AA0F62" w:rsidRDefault="001833F0" w:rsidP="00BF2FCE">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编写格式规范、内容详实、设计过程完善的设计说明书。</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基于PAC的六层电梯群控系统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沈阳建筑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南京南戈特智能技术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南京南戈特智能技术有限公司与沈阳建筑大学签订的GE智能平台—大学计划中，开发PDT6型六层群控电梯实训系统，该系统需要对六层电梯实物模型进行群体控制。要求：工作电压：DC24V，速度：可调&lt;0.5m/s，层高：0.3m。</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在现代社会中，随着城市的不断发展，出现了越来越多的高层建筑和智能化建筑。在这些建筑中，最重要的垂直交通运输工具就是电梯，它使人们能够在楼层之间安全、舒适、方便和快捷的通行，通过在同一建筑中同时使用多台电梯，能够显著地缩短人们的候梯时间，</w:t>
            </w:r>
            <w:r w:rsidRPr="00AA0F62">
              <w:rPr>
                <w:rFonts w:ascii="仿宋" w:eastAsia="仿宋" w:hAnsi="仿宋" w:cs="仿宋_GB2312" w:hint="eastAsia"/>
                <w:b/>
              </w:rPr>
              <w:lastRenderedPageBreak/>
              <w:t>提高人们在楼层之间的通行效率。电梯涉及机械工程、自动控制、变频调速、传感与检测等多学科技术。电梯群控系统利用派梯策略，通过控制器合理、自动控制各个电梯对轿内和轿外信号进行最佳响应，实现楼层间乘客运输。</w:t>
            </w:r>
            <w:r w:rsidRPr="00AA0F62">
              <w:rPr>
                <w:rFonts w:ascii="仿宋" w:eastAsia="仿宋" w:hAnsi="仿宋" w:cs="仿宋_GB2312"/>
                <w:b/>
              </w:rPr>
              <w:t>PDT6型六层电梯实训系统是将PLC、变频调速、传感器应用、位置控制、复杂的开关量控制、时序逻辑控制有机结合在一体的教学装置。具有自动平层、自动开门关门、优先顺向响应轿厢内外信号、直驶、电梯安全运行保护以及电梯风扇等功能。</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基于PAC六层电梯群控系统的研究对象是电梯这一典型</w:t>
            </w:r>
            <w:r w:rsidRPr="00AA0F62">
              <w:rPr>
                <w:rFonts w:ascii="仿宋" w:eastAsia="仿宋" w:hAnsi="仿宋" w:cs="仿宋_GB2312"/>
                <w:b/>
              </w:rPr>
              <w:t>机电一体化设备</w:t>
            </w:r>
            <w:r w:rsidRPr="00AA0F62">
              <w:rPr>
                <w:rFonts w:ascii="仿宋" w:eastAsia="仿宋" w:hAnsi="仿宋" w:cs="仿宋_GB2312" w:hint="eastAsia"/>
                <w:b/>
              </w:rPr>
              <w:t>，其中所涉及的计算量、图纸量以及编程量适中，非常适合作为机械电子工程专业本科生毕业的设计题目。</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BF2FCE" w:rsidRDefault="00BF2FCE" w:rsidP="00BF2FCE">
            <w:pPr>
              <w:widowControl/>
              <w:adjustRightInd w:val="0"/>
              <w:snapToGrid w:val="0"/>
              <w:spacing w:line="300" w:lineRule="auto"/>
              <w:jc w:val="left"/>
              <w:rPr>
                <w:rFonts w:ascii="仿宋" w:eastAsia="仿宋" w:hAnsi="仿宋" w:cs="仿宋_GB2312"/>
                <w:b/>
              </w:rPr>
            </w:pPr>
            <w:r>
              <w:rPr>
                <w:rFonts w:ascii="仿宋" w:eastAsia="仿宋" w:hAnsi="仿宋" w:cs="仿宋_GB2312" w:hint="eastAsia"/>
                <w:b/>
              </w:rPr>
              <w:lastRenderedPageBreak/>
              <w:t>1.</w:t>
            </w:r>
            <w:r w:rsidR="001833F0" w:rsidRPr="00BF2FCE">
              <w:rPr>
                <w:rFonts w:ascii="仿宋" w:eastAsia="仿宋" w:hAnsi="仿宋" w:cs="仿宋_GB2312" w:hint="eastAsia"/>
                <w:b/>
              </w:rPr>
              <w:t>设计任务：基于PAC的六层电梯群控系统</w:t>
            </w:r>
          </w:p>
          <w:p w:rsidR="001833F0" w:rsidRPr="00BF2FCE" w:rsidRDefault="00BF2FCE" w:rsidP="00BF2FCE">
            <w:pPr>
              <w:widowControl/>
              <w:adjustRightInd w:val="0"/>
              <w:snapToGrid w:val="0"/>
              <w:spacing w:line="300" w:lineRule="auto"/>
              <w:jc w:val="left"/>
              <w:rPr>
                <w:rFonts w:ascii="仿宋" w:eastAsia="仿宋" w:hAnsi="仿宋" w:cs="仿宋_GB2312"/>
                <w:b/>
              </w:rPr>
            </w:pPr>
            <w:r>
              <w:rPr>
                <w:rFonts w:ascii="仿宋" w:eastAsia="仿宋" w:hAnsi="仿宋" w:cs="仿宋_GB2312"/>
                <w:b/>
              </w:rPr>
              <w:t>2.</w:t>
            </w:r>
            <w:r w:rsidR="001833F0" w:rsidRPr="00BF2FCE">
              <w:rPr>
                <w:rFonts w:ascii="仿宋" w:eastAsia="仿宋" w:hAnsi="仿宋" w:cs="仿宋_GB2312" w:hint="eastAsia"/>
                <w:b/>
              </w:rPr>
              <w:t>任务内容</w:t>
            </w:r>
          </w:p>
          <w:p w:rsidR="001833F0" w:rsidRPr="00AA0F62" w:rsidRDefault="001833F0" w:rsidP="001833F0">
            <w:pPr>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设计计算：设计电梯框架及相关机械零部件尺寸；传动方式确定；计算曳引机功率，确定控制方式，并确定变频器及相关电机型号。</w:t>
            </w:r>
          </w:p>
          <w:p w:rsidR="001833F0" w:rsidRPr="00AA0F62" w:rsidRDefault="001833F0" w:rsidP="001833F0">
            <w:pPr>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绘制图纸：主要设备二维图及三维图，电气接线图，群控电</w:t>
            </w:r>
            <w:r w:rsidRPr="00AA0F62">
              <w:rPr>
                <w:rFonts w:ascii="仿宋" w:eastAsia="仿宋" w:hAnsi="仿宋" w:cs="仿宋_GB2312" w:hint="eastAsia"/>
                <w:b/>
              </w:rPr>
              <w:lastRenderedPageBreak/>
              <w:t>梯系统计算机结构图、群控系统流程图，要求使用Viso, AutoCAD和Solidwoks软件进行设计。</w:t>
            </w:r>
          </w:p>
          <w:p w:rsidR="001833F0" w:rsidRPr="00AA0F62" w:rsidRDefault="001833F0" w:rsidP="001833F0">
            <w:pPr>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明细表：完成相关零部件明细表、电器I/O明细表等。</w:t>
            </w:r>
          </w:p>
          <w:p w:rsidR="001833F0" w:rsidRPr="00AA0F62" w:rsidRDefault="001833F0" w:rsidP="001833F0">
            <w:pPr>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程序编写：基于PAC控制器实现六层电梯群控模型的控制，具体包括两部分：基于PAC的六层电梯群控程序的设计和编写、上位机人机界面的设计和制作。</w:t>
            </w:r>
          </w:p>
          <w:p w:rsidR="001833F0" w:rsidRPr="00AA0F62" w:rsidRDefault="001833F0" w:rsidP="001833F0">
            <w:pPr>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设计说明书：基于PAC的六层电梯群控系统的设计说明书（中英文对照），内容包括：方案阐述，设计计算，设备选型、群控电梯控制的计算机控制系统结构设计、硬件平台设计、群控系统控制流程和逻辑等。</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多节18650锂电芯组合时安全防护与散热结构的设计与分析</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东南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江苏苏美达五金工具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近年来，18650锂离子电芯在电动工具、电动汽车、光伏储能、消费类电子等领域应用已相当广泛，随着用户对更长工作时间的不断需求，对更高电压、更大容量锂电池组的开发越来越多；而在锂电池组容量与电压增加的过程中，不可避免带来安全、散热等问题；因此针对以上要求，从结构设计的角度，需要不断地深入研究，</w:t>
            </w:r>
            <w:r w:rsidRPr="00AA0F62">
              <w:rPr>
                <w:rFonts w:ascii="仿宋" w:eastAsia="仿宋" w:hAnsi="仿宋" w:cs="仿宋_GB2312" w:hint="eastAsia"/>
                <w:b/>
              </w:rPr>
              <w:lastRenderedPageBreak/>
              <w:t>如何以更加科学合理地方式将几十节甚至更多18650锂电池串并联起来，以实现更加安全、可靠、散热通风良好、小体积、轻重量、利于加工生产且成本低、便于市场推广的效果。</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1、研究分析18650锂电芯充放电使用特点、安全应用条件等，加深理解对于多节锂电池串关联结构设计时必要条件；</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2、查阅相关资料，或参考典型案例研究分析，建立多节锂</w:t>
            </w:r>
            <w:r w:rsidRPr="00AA0F62">
              <w:rPr>
                <w:rFonts w:ascii="仿宋" w:eastAsia="仿宋" w:hAnsi="仿宋" w:cs="仿宋_GB2312" w:hint="eastAsia"/>
                <w:b/>
              </w:rPr>
              <w:lastRenderedPageBreak/>
              <w:t>电池排列组合结构设计的必要3D模型，重点研究如何以更优方式实现结构方面的安全防护、散热通风有益效果；</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3、通过仿真模拟，分析本结构设计的优缺点，提出改善方向与措施；</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4、可结合我司120V锂电池包进行结构优化设计，即对30节18650电芯进行串联结构设计，使电池组持续10A放电完毕后，结合现有的外部风扇冷却系统，设计优化电池组结构通风散热风道，使温度在5分钟内降低至45度以下，以满足正常的充电温度要求。</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直流打草机降噪设计研究</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东南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江苏苏美达五金工具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尼龙绳打草机是使用非常广泛的手持式园林工具。适用于小型的花园以及狭小空间灌木的修剪。 其工作原理是通过尼龙绳的高速旋转，形成切割面，依靠高速旋转的尼龙绳打断植被。但是，由于尼龙绳是软性材料，在高速旋转过程中会形成扰流，发出较大的噪音。欧洲标准对于打草机的噪音限值是96DB，目前对于直径大于350mm转速在8000RPM左右的打草机，很难通过此噪音限值。 </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从我司现有产品中选取一款后马达直流打草机产品，尼龙绳旋转直径400-450mm，尼龙绳直径1.6-2.4mm， 旋转转速5000-7000rpm.从空气力学和振动源的角度，对打草机噪音形成的原理以及主要噪音源进行分析，并通过仿真模拟，1，通过</w:t>
            </w:r>
            <w:r w:rsidRPr="00AA0F62">
              <w:rPr>
                <w:rFonts w:ascii="仿宋" w:eastAsia="仿宋" w:hAnsi="仿宋" w:cs="仿宋_GB2312" w:hint="eastAsia"/>
                <w:b/>
              </w:rPr>
              <w:lastRenderedPageBreak/>
              <w:t>调整尼龙绳的直径，旋转直径和旋转转速，分析尼龙绳的旋转和振动对噪音的影响，2分析防护罩的大小和防护角度对噪音源的遏制效果。设计优化目标：通过以上的分析结论，调整一个和多个因素，优化噪音下降1-3DB。</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吹风机涡轮风叶和风道的设计研究</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东南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江苏苏美达五金工具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吹风机是被广泛使用的手持式园林工具，用于对落叶的收集或者对积雪的处理。从其工作原理可以分为离心式风叶和涡轮式风叶两种。涡轮式风叶具有噪音较小，产生的风速较大的优点。其基本结构与飞机涡轮发动机相似。 </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以我司现有的一款直流吹风机为分析优化模型，从空气动力学的角度，通过仿真模拟，分析涡轮风叶的叶片数量和角度，风道，扰流板等在整个系统中的作用。设计优化目标：目前的风叶转速最高22000RPM，输入功率1000W。输出风速220km/H。 通过对风叶参数和风道参数的调整，在功率和转速不变的情况下，提高效率，出口风速达到235KM/H。 </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一款汽油发动机导风罩的结构设计与冷却分析</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东南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江苏苏美达五金工具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通用</w:t>
            </w:r>
            <w:r w:rsidRPr="00AA0F62">
              <w:rPr>
                <w:rFonts w:ascii="仿宋" w:eastAsia="仿宋" w:hAnsi="仿宋" w:cs="仿宋_GB2312"/>
                <w:b/>
              </w:rPr>
              <w:t>汽油</w:t>
            </w:r>
            <w:r w:rsidRPr="00AA0F62">
              <w:rPr>
                <w:rFonts w:ascii="仿宋" w:eastAsia="仿宋" w:hAnsi="仿宋" w:cs="仿宋_GB2312" w:hint="eastAsia"/>
                <w:b/>
              </w:rPr>
              <w:t>发动</w:t>
            </w:r>
            <w:r w:rsidRPr="00AA0F62">
              <w:rPr>
                <w:rFonts w:ascii="仿宋" w:eastAsia="仿宋" w:hAnsi="仿宋" w:cs="仿宋_GB2312"/>
                <w:b/>
              </w:rPr>
              <w:t>机</w:t>
            </w:r>
            <w:r w:rsidRPr="00AA0F62">
              <w:rPr>
                <w:rFonts w:ascii="仿宋" w:eastAsia="仿宋" w:hAnsi="仿宋" w:cs="仿宋_GB2312" w:hint="eastAsia"/>
                <w:b/>
              </w:rPr>
              <w:t>一般采用</w:t>
            </w:r>
            <w:r w:rsidRPr="00AA0F62">
              <w:rPr>
                <w:rFonts w:ascii="仿宋" w:eastAsia="仿宋" w:hAnsi="仿宋" w:cs="仿宋_GB2312"/>
                <w:b/>
              </w:rPr>
              <w:t>强制风冷</w:t>
            </w:r>
            <w:r w:rsidRPr="00AA0F62">
              <w:rPr>
                <w:rFonts w:ascii="仿宋" w:eastAsia="仿宋" w:hAnsi="仿宋" w:cs="仿宋_GB2312" w:hint="eastAsia"/>
                <w:b/>
              </w:rPr>
              <w:t>的</w:t>
            </w:r>
            <w:r w:rsidRPr="00AA0F62">
              <w:rPr>
                <w:rFonts w:ascii="仿宋" w:eastAsia="仿宋" w:hAnsi="仿宋" w:cs="仿宋_GB2312"/>
                <w:b/>
              </w:rPr>
              <w:t>结构</w:t>
            </w:r>
            <w:r w:rsidRPr="00AA0F62">
              <w:rPr>
                <w:rFonts w:ascii="仿宋" w:eastAsia="仿宋" w:hAnsi="仿宋" w:cs="仿宋_GB2312" w:hint="eastAsia"/>
                <w:b/>
              </w:rPr>
              <w:t>，该风</w:t>
            </w:r>
            <w:r w:rsidRPr="00AA0F62">
              <w:rPr>
                <w:rFonts w:ascii="仿宋" w:eastAsia="仿宋" w:hAnsi="仿宋" w:cs="仿宋_GB2312"/>
                <w:b/>
              </w:rPr>
              <w:t>冷系统通常由飞轮风扇</w:t>
            </w:r>
            <w:r w:rsidRPr="00AA0F62">
              <w:rPr>
                <w:rFonts w:ascii="仿宋" w:eastAsia="仿宋" w:hAnsi="仿宋" w:cs="仿宋_GB2312" w:hint="eastAsia"/>
                <w:b/>
              </w:rPr>
              <w:t>、导风</w:t>
            </w:r>
            <w:r w:rsidRPr="00AA0F62">
              <w:rPr>
                <w:rFonts w:ascii="仿宋" w:eastAsia="仿宋" w:hAnsi="仿宋" w:cs="仿宋_GB2312"/>
                <w:b/>
              </w:rPr>
              <w:t>罩</w:t>
            </w:r>
            <w:r w:rsidRPr="00AA0F62">
              <w:rPr>
                <w:rFonts w:ascii="仿宋" w:eastAsia="仿宋" w:hAnsi="仿宋" w:cs="仿宋_GB2312" w:hint="eastAsia"/>
                <w:b/>
              </w:rPr>
              <w:t>、隔热</w:t>
            </w:r>
            <w:r w:rsidRPr="00AA0F62">
              <w:rPr>
                <w:rFonts w:ascii="仿宋" w:eastAsia="仿宋" w:hAnsi="仿宋" w:cs="仿宋_GB2312"/>
                <w:b/>
              </w:rPr>
              <w:t>件等组成</w:t>
            </w:r>
            <w:r w:rsidRPr="00AA0F62">
              <w:rPr>
                <w:rFonts w:ascii="仿宋" w:eastAsia="仿宋" w:hAnsi="仿宋" w:cs="仿宋_GB2312" w:hint="eastAsia"/>
                <w:b/>
              </w:rPr>
              <w:t>，发动机工作</w:t>
            </w:r>
            <w:r w:rsidRPr="00AA0F62">
              <w:rPr>
                <w:rFonts w:ascii="仿宋" w:eastAsia="仿宋" w:hAnsi="仿宋" w:cs="仿宋_GB2312"/>
                <w:b/>
              </w:rPr>
              <w:t>后曲轴转动带动飞轮风扇旋转，</w:t>
            </w:r>
            <w:r w:rsidRPr="00AA0F62">
              <w:rPr>
                <w:rFonts w:ascii="仿宋" w:eastAsia="仿宋" w:hAnsi="仿宋" w:cs="仿宋_GB2312" w:hint="eastAsia"/>
                <w:b/>
              </w:rPr>
              <w:t>吸收</w:t>
            </w:r>
            <w:r w:rsidRPr="00AA0F62">
              <w:rPr>
                <w:rFonts w:ascii="仿宋" w:eastAsia="仿宋" w:hAnsi="仿宋" w:cs="仿宋_GB2312"/>
                <w:b/>
              </w:rPr>
              <w:t>环境中的空气并形成冷却涡流，对发动机进行冷却；</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冷却系统直接</w:t>
            </w:r>
            <w:r w:rsidRPr="00AA0F62">
              <w:rPr>
                <w:rFonts w:ascii="仿宋" w:eastAsia="仿宋" w:hAnsi="仿宋" w:cs="仿宋_GB2312"/>
                <w:b/>
              </w:rPr>
              <w:t>关系到发动机</w:t>
            </w:r>
            <w:r w:rsidRPr="00AA0F62">
              <w:rPr>
                <w:rFonts w:ascii="仿宋" w:eastAsia="仿宋" w:hAnsi="仿宋" w:cs="仿宋_GB2312" w:hint="eastAsia"/>
                <w:b/>
              </w:rPr>
              <w:t>气缸、消音器</w:t>
            </w:r>
            <w:r w:rsidRPr="00AA0F62">
              <w:rPr>
                <w:rFonts w:ascii="仿宋" w:eastAsia="仿宋" w:hAnsi="仿宋" w:cs="仿宋_GB2312"/>
                <w:b/>
              </w:rPr>
              <w:t>等关键将</w:t>
            </w:r>
            <w:r w:rsidRPr="00AA0F62">
              <w:rPr>
                <w:rFonts w:ascii="仿宋" w:eastAsia="仿宋" w:hAnsi="仿宋" w:cs="仿宋_GB2312"/>
                <w:b/>
              </w:rPr>
              <w:lastRenderedPageBreak/>
              <w:t>的散热，关系到到发动机是否能够正常工作</w:t>
            </w:r>
            <w:r w:rsidRPr="00AA0F62">
              <w:rPr>
                <w:rFonts w:ascii="仿宋" w:eastAsia="仿宋" w:hAnsi="仿宋" w:cs="仿宋_GB2312" w:hint="eastAsia"/>
                <w:b/>
              </w:rPr>
              <w:t>；</w:t>
            </w:r>
            <w:r w:rsidRPr="00AA0F62">
              <w:rPr>
                <w:rFonts w:ascii="仿宋" w:eastAsia="仿宋" w:hAnsi="仿宋" w:cs="仿宋_GB2312"/>
                <w:b/>
              </w:rPr>
              <w:t>良好的散热不仅能够提高发动机的寿命，</w:t>
            </w:r>
            <w:r w:rsidRPr="00AA0F62">
              <w:rPr>
                <w:rFonts w:ascii="仿宋" w:eastAsia="仿宋" w:hAnsi="仿宋" w:cs="仿宋_GB2312" w:hint="eastAsia"/>
                <w:b/>
              </w:rPr>
              <w:t>更</w:t>
            </w:r>
            <w:r w:rsidRPr="00AA0F62">
              <w:rPr>
                <w:rFonts w:ascii="仿宋" w:eastAsia="仿宋" w:hAnsi="仿宋" w:cs="仿宋_GB2312"/>
                <w:b/>
              </w:rPr>
              <w:t>能够</w:t>
            </w:r>
            <w:r w:rsidRPr="00AA0F62">
              <w:rPr>
                <w:rFonts w:ascii="仿宋" w:eastAsia="仿宋" w:hAnsi="仿宋" w:cs="仿宋_GB2312" w:hint="eastAsia"/>
                <w:b/>
              </w:rPr>
              <w:t>提升</w:t>
            </w:r>
            <w:r w:rsidRPr="00AA0F62">
              <w:rPr>
                <w:rFonts w:ascii="仿宋" w:eastAsia="仿宋" w:hAnsi="仿宋" w:cs="仿宋_GB2312"/>
                <w:b/>
              </w:rPr>
              <w:t>发动机的性能</w:t>
            </w:r>
            <w:r w:rsidRPr="00AA0F62">
              <w:rPr>
                <w:rFonts w:ascii="仿宋" w:eastAsia="仿宋" w:hAnsi="仿宋" w:cs="仿宋_GB2312" w:hint="eastAsia"/>
                <w:b/>
              </w:rPr>
              <w:t>指标</w:t>
            </w:r>
            <w:r w:rsidRPr="00AA0F62">
              <w:rPr>
                <w:rFonts w:ascii="仿宋" w:eastAsia="仿宋" w:hAnsi="仿宋" w:cs="仿宋_GB2312"/>
                <w:b/>
              </w:rPr>
              <w:t>，降低比排放与噪音。</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lastRenderedPageBreak/>
              <w:t>选取</w:t>
            </w:r>
            <w:r w:rsidRPr="00AA0F62">
              <w:rPr>
                <w:rFonts w:ascii="仿宋" w:eastAsia="仿宋" w:hAnsi="仿宋" w:cs="仿宋_GB2312"/>
                <w:b/>
              </w:rPr>
              <w:t>我司一</w:t>
            </w:r>
            <w:r w:rsidRPr="00AA0F62">
              <w:rPr>
                <w:rFonts w:ascii="仿宋" w:eastAsia="仿宋" w:hAnsi="仿宋" w:cs="仿宋_GB2312" w:hint="eastAsia"/>
                <w:b/>
              </w:rPr>
              <w:t>款</w:t>
            </w:r>
            <w:r w:rsidRPr="00AA0F62">
              <w:rPr>
                <w:rFonts w:ascii="仿宋" w:eastAsia="仿宋" w:hAnsi="仿宋" w:cs="仿宋_GB2312"/>
                <w:b/>
              </w:rPr>
              <w:t>具有代表性的</w:t>
            </w:r>
            <w:r w:rsidRPr="00AA0F62">
              <w:rPr>
                <w:rFonts w:ascii="仿宋" w:eastAsia="仿宋" w:hAnsi="仿宋" w:cs="仿宋_GB2312" w:hint="eastAsia"/>
                <w:b/>
              </w:rPr>
              <w:t>垂直</w:t>
            </w:r>
            <w:r w:rsidRPr="00AA0F62">
              <w:rPr>
                <w:rFonts w:ascii="仿宋" w:eastAsia="仿宋" w:hAnsi="仿宋" w:cs="仿宋_GB2312"/>
                <w:b/>
              </w:rPr>
              <w:t>轴发动机</w:t>
            </w:r>
            <w:r w:rsidRPr="00AA0F62">
              <w:rPr>
                <w:rFonts w:ascii="仿宋" w:eastAsia="仿宋" w:hAnsi="仿宋" w:cs="仿宋_GB2312" w:hint="eastAsia"/>
                <w:b/>
              </w:rPr>
              <w:t>为设计</w:t>
            </w:r>
            <w:r w:rsidRPr="00AA0F62">
              <w:rPr>
                <w:rFonts w:ascii="仿宋" w:eastAsia="仿宋" w:hAnsi="仿宋" w:cs="仿宋_GB2312"/>
                <w:b/>
              </w:rPr>
              <w:t>研究的原型机，</w:t>
            </w:r>
            <w:r w:rsidRPr="00AA0F62">
              <w:rPr>
                <w:rFonts w:ascii="仿宋" w:eastAsia="仿宋" w:hAnsi="仿宋" w:cs="仿宋_GB2312" w:hint="eastAsia"/>
                <w:b/>
              </w:rPr>
              <w:t>对</w:t>
            </w:r>
            <w:r w:rsidRPr="00AA0F62">
              <w:rPr>
                <w:rFonts w:ascii="仿宋" w:eastAsia="仿宋" w:hAnsi="仿宋" w:cs="仿宋_GB2312"/>
                <w:b/>
              </w:rPr>
              <w:t>该发动机建立冷却</w:t>
            </w:r>
            <w:r w:rsidRPr="00AA0F62">
              <w:rPr>
                <w:rFonts w:ascii="仿宋" w:eastAsia="仿宋" w:hAnsi="仿宋" w:cs="仿宋_GB2312" w:hint="eastAsia"/>
                <w:b/>
              </w:rPr>
              <w:t>系统</w:t>
            </w:r>
            <w:r w:rsidRPr="00AA0F62">
              <w:rPr>
                <w:rFonts w:ascii="仿宋" w:eastAsia="仿宋" w:hAnsi="仿宋" w:cs="仿宋_GB2312"/>
                <w:b/>
              </w:rPr>
              <w:t>模拟计算的</w:t>
            </w:r>
            <w:r w:rsidRPr="00AA0F62">
              <w:rPr>
                <w:rFonts w:ascii="仿宋" w:eastAsia="仿宋" w:hAnsi="仿宋" w:cs="仿宋_GB2312" w:hint="eastAsia"/>
                <w:b/>
              </w:rPr>
              <w:t>数据</w:t>
            </w:r>
            <w:r w:rsidRPr="00AA0F62">
              <w:rPr>
                <w:rFonts w:ascii="仿宋" w:eastAsia="仿宋" w:hAnsi="仿宋" w:cs="仿宋_GB2312"/>
                <w:b/>
              </w:rPr>
              <w:t>模型</w:t>
            </w:r>
            <w:r w:rsidRPr="00AA0F62">
              <w:rPr>
                <w:rFonts w:ascii="仿宋" w:eastAsia="仿宋" w:hAnsi="仿宋" w:cs="仿宋_GB2312" w:hint="eastAsia"/>
                <w:b/>
              </w:rPr>
              <w:t>；对</w:t>
            </w:r>
            <w:r w:rsidRPr="00AA0F62">
              <w:rPr>
                <w:rFonts w:ascii="仿宋" w:eastAsia="仿宋" w:hAnsi="仿宋" w:cs="仿宋_GB2312"/>
                <w:b/>
              </w:rPr>
              <w:t>该系统进行计算与优化，</w:t>
            </w:r>
            <w:r w:rsidRPr="00AA0F62">
              <w:rPr>
                <w:rFonts w:ascii="仿宋" w:eastAsia="仿宋" w:hAnsi="仿宋" w:cs="仿宋_GB2312" w:hint="eastAsia"/>
                <w:b/>
              </w:rPr>
              <w:t>重新</w:t>
            </w:r>
            <w:r w:rsidRPr="00AA0F62">
              <w:rPr>
                <w:rFonts w:ascii="仿宋" w:eastAsia="仿宋" w:hAnsi="仿宋" w:cs="仿宋_GB2312"/>
                <w:b/>
              </w:rPr>
              <w:t>设计导</w:t>
            </w:r>
            <w:r w:rsidRPr="00AA0F62">
              <w:rPr>
                <w:rFonts w:ascii="仿宋" w:eastAsia="仿宋" w:hAnsi="仿宋" w:cs="仿宋_GB2312"/>
                <w:b/>
              </w:rPr>
              <w:lastRenderedPageBreak/>
              <w:t>风罩，如果有必要对飞轮风扇也进行相应的</w:t>
            </w:r>
            <w:r w:rsidRPr="00AA0F62">
              <w:rPr>
                <w:rFonts w:ascii="仿宋" w:eastAsia="仿宋" w:hAnsi="仿宋" w:cs="仿宋_GB2312" w:hint="eastAsia"/>
                <w:b/>
              </w:rPr>
              <w:t>设计与</w:t>
            </w:r>
            <w:r w:rsidRPr="00AA0F62">
              <w:rPr>
                <w:rFonts w:ascii="仿宋" w:eastAsia="仿宋" w:hAnsi="仿宋" w:cs="仿宋_GB2312"/>
                <w:b/>
              </w:rPr>
              <w:t>调整。</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次设计与</w:t>
            </w:r>
            <w:r w:rsidRPr="00AA0F62">
              <w:rPr>
                <w:rFonts w:ascii="仿宋" w:eastAsia="仿宋" w:hAnsi="仿宋" w:cs="仿宋_GB2312"/>
                <w:b/>
              </w:rPr>
              <w:t>优化应达到以下目标：</w:t>
            </w:r>
            <w:r w:rsidRPr="00AA0F62">
              <w:rPr>
                <w:rFonts w:ascii="仿宋" w:eastAsia="仿宋" w:hAnsi="仿宋" w:cs="仿宋_GB2312" w:hint="eastAsia"/>
                <w:b/>
              </w:rPr>
              <w:t>1.发动机</w:t>
            </w:r>
            <w:r w:rsidRPr="00AA0F62">
              <w:rPr>
                <w:rFonts w:ascii="仿宋" w:eastAsia="仿宋" w:hAnsi="仿宋" w:cs="仿宋_GB2312"/>
                <w:b/>
              </w:rPr>
              <w:t>缸头最高温度降低</w:t>
            </w:r>
            <w:r w:rsidRPr="00AA0F62">
              <w:rPr>
                <w:rFonts w:ascii="仿宋" w:eastAsia="仿宋" w:hAnsi="仿宋" w:cs="仿宋_GB2312" w:hint="eastAsia"/>
                <w:b/>
              </w:rPr>
              <w:t>15℃</w:t>
            </w:r>
            <w:r w:rsidRPr="00AA0F62">
              <w:rPr>
                <w:rFonts w:ascii="仿宋" w:eastAsia="仿宋" w:hAnsi="仿宋" w:cs="仿宋_GB2312"/>
                <w:b/>
              </w:rPr>
              <w:t>；</w:t>
            </w:r>
            <w:r w:rsidRPr="00AA0F62">
              <w:rPr>
                <w:rFonts w:ascii="仿宋" w:eastAsia="仿宋" w:hAnsi="仿宋" w:cs="仿宋_GB2312" w:hint="eastAsia"/>
                <w:b/>
              </w:rPr>
              <w:t>2.消音器</w:t>
            </w:r>
            <w:r w:rsidRPr="00AA0F62">
              <w:rPr>
                <w:rFonts w:ascii="仿宋" w:eastAsia="仿宋" w:hAnsi="仿宋" w:cs="仿宋_GB2312"/>
                <w:b/>
              </w:rPr>
              <w:t>温度降低</w:t>
            </w:r>
            <w:r w:rsidRPr="00AA0F62">
              <w:rPr>
                <w:rFonts w:ascii="仿宋" w:eastAsia="仿宋" w:hAnsi="仿宋" w:cs="仿宋_GB2312" w:hint="eastAsia"/>
                <w:b/>
              </w:rPr>
              <w:t>10℃</w:t>
            </w:r>
            <w:r w:rsidRPr="00AA0F62">
              <w:rPr>
                <w:rFonts w:ascii="仿宋" w:eastAsia="仿宋" w:hAnsi="仿宋" w:cs="仿宋_GB2312"/>
                <w:b/>
              </w:rPr>
              <w:t>；</w:t>
            </w:r>
            <w:r w:rsidRPr="00AA0F62">
              <w:rPr>
                <w:rFonts w:ascii="仿宋" w:eastAsia="仿宋" w:hAnsi="仿宋" w:cs="仿宋_GB2312" w:hint="eastAsia"/>
                <w:b/>
              </w:rPr>
              <w:t>3.发动机净</w:t>
            </w:r>
            <w:r w:rsidRPr="00AA0F62">
              <w:rPr>
                <w:rFonts w:ascii="仿宋" w:eastAsia="仿宋" w:hAnsi="仿宋" w:cs="仿宋_GB2312"/>
                <w:b/>
              </w:rPr>
              <w:t>功率提</w:t>
            </w:r>
            <w:r w:rsidRPr="00AA0F62">
              <w:rPr>
                <w:rFonts w:ascii="仿宋" w:eastAsia="仿宋" w:hAnsi="仿宋" w:cs="仿宋_GB2312" w:hint="eastAsia"/>
                <w:b/>
              </w:rPr>
              <w:t>高100</w:t>
            </w:r>
            <w:r w:rsidRPr="00AA0F62">
              <w:rPr>
                <w:rFonts w:ascii="仿宋" w:eastAsia="仿宋" w:hAnsi="仿宋" w:cs="仿宋_GB2312"/>
                <w:b/>
              </w:rPr>
              <w:t>W;4.</w:t>
            </w:r>
            <w:r w:rsidRPr="00AA0F62">
              <w:rPr>
                <w:rFonts w:ascii="仿宋" w:eastAsia="仿宋" w:hAnsi="仿宋" w:cs="仿宋_GB2312" w:hint="eastAsia"/>
                <w:b/>
              </w:rPr>
              <w:t>发动机</w:t>
            </w:r>
            <w:r w:rsidRPr="00AA0F62">
              <w:rPr>
                <w:rFonts w:ascii="仿宋" w:eastAsia="仿宋" w:hAnsi="仿宋" w:cs="仿宋_GB2312"/>
                <w:b/>
              </w:rPr>
              <w:t>排放HC+NOX</w:t>
            </w:r>
            <w:r w:rsidRPr="00AA0F62">
              <w:rPr>
                <w:rFonts w:ascii="仿宋" w:eastAsia="仿宋" w:hAnsi="仿宋" w:cs="仿宋_GB2312" w:hint="eastAsia"/>
                <w:b/>
              </w:rPr>
              <w:t>降低1g/kw.h;5</w:t>
            </w:r>
            <w:r w:rsidRPr="00AA0F62">
              <w:rPr>
                <w:rFonts w:ascii="仿宋" w:eastAsia="仿宋" w:hAnsi="仿宋" w:cs="仿宋_GB2312"/>
                <w:b/>
              </w:rPr>
              <w:t>.</w:t>
            </w:r>
            <w:r w:rsidRPr="00AA0F62">
              <w:rPr>
                <w:rFonts w:ascii="仿宋" w:eastAsia="仿宋" w:hAnsi="仿宋" w:cs="仿宋_GB2312" w:hint="eastAsia"/>
                <w:b/>
              </w:rPr>
              <w:t>发动机</w:t>
            </w:r>
            <w:r w:rsidRPr="00AA0F62">
              <w:rPr>
                <w:rFonts w:ascii="仿宋" w:eastAsia="仿宋" w:hAnsi="仿宋" w:cs="仿宋_GB2312"/>
                <w:b/>
              </w:rPr>
              <w:t>装</w:t>
            </w:r>
            <w:r w:rsidRPr="00AA0F62">
              <w:rPr>
                <w:rFonts w:ascii="仿宋" w:eastAsia="仿宋" w:hAnsi="仿宋" w:cs="仿宋_GB2312" w:hint="eastAsia"/>
                <w:b/>
              </w:rPr>
              <w:t>46CM汽油</w:t>
            </w:r>
            <w:r w:rsidRPr="00AA0F62">
              <w:rPr>
                <w:rFonts w:ascii="仿宋" w:eastAsia="仿宋" w:hAnsi="仿宋" w:cs="仿宋_GB2312"/>
                <w:b/>
              </w:rPr>
              <w:t>草坪机</w:t>
            </w:r>
            <w:r w:rsidRPr="00AA0F62">
              <w:rPr>
                <w:rFonts w:ascii="仿宋" w:eastAsia="仿宋" w:hAnsi="仿宋" w:cs="仿宋_GB2312" w:hint="eastAsia"/>
                <w:b/>
              </w:rPr>
              <w:t>的</w:t>
            </w:r>
            <w:r w:rsidRPr="00AA0F62">
              <w:rPr>
                <w:rFonts w:ascii="仿宋" w:eastAsia="仿宋" w:hAnsi="仿宋" w:cs="仿宋_GB2312"/>
                <w:b/>
              </w:rPr>
              <w:t>整机噪音</w:t>
            </w:r>
            <w:r w:rsidRPr="00AA0F62">
              <w:rPr>
                <w:rFonts w:ascii="仿宋" w:eastAsia="仿宋" w:hAnsi="仿宋" w:cs="仿宋_GB2312" w:hint="eastAsia"/>
                <w:b/>
              </w:rPr>
              <w:t>降低0.5</w:t>
            </w:r>
            <w:r w:rsidRPr="00AA0F62">
              <w:rPr>
                <w:rFonts w:ascii="仿宋" w:eastAsia="仿宋" w:hAnsi="仿宋" w:cs="仿宋_GB2312"/>
                <w:b/>
              </w:rPr>
              <w:t>Db</w:t>
            </w:r>
            <w:r w:rsidRPr="00AA0F62">
              <w:rPr>
                <w:rFonts w:ascii="仿宋" w:eastAsia="仿宋" w:hAnsi="仿宋" w:cs="仿宋_GB2312" w:hint="eastAsia"/>
                <w:b/>
              </w:rPr>
              <w:t>。</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LZS1860振动筛三维建模及动力学仿真</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沈阳</w:t>
            </w:r>
            <w:r w:rsidRPr="00AA0F62">
              <w:rPr>
                <w:rFonts w:ascii="仿宋" w:eastAsia="仿宋" w:hAnsi="仿宋" w:cs="仿宋_GB2312"/>
                <w:b/>
              </w:rPr>
              <w:t>化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三一重装国际控股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振动筛是矿业设备中重要的筛分设备，其振动参数的选择对振动筛的设计及其性能影响较大。本文对振动筛的动力学参数进行计算，建立振动筛的三维结构模型，并通过MATLAB软件对振动筛的运动情况进行仿真，检验其是否满足使用要求。</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计算振动筛动力学参数；</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建立过滤站的三维结构模型；</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对振动筛运动情况进行建模并仿真</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高压大流量自动反冲洗过滤站</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沈阳</w:t>
            </w:r>
            <w:r w:rsidRPr="00AA0F62">
              <w:rPr>
                <w:rFonts w:ascii="仿宋" w:eastAsia="仿宋" w:hAnsi="仿宋" w:cs="仿宋_GB2312"/>
                <w:b/>
              </w:rPr>
              <w:t>化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三一重型装备有限公司液压研究所</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综采工作面高压过滤站是降低乳化液污染度的一项重要设备,直接影响着液压系统的清洁度。为了实现高压过滤站自动清洁滤芯以提高过滤效率的目的,设计乳化液自动反冲洗高压过滤站。对过滤站的液压系统进行设计计算和油路集成化设计,建立过滤站的三维结构模型。</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绘制高压反冲洗过滤站的零件图和装配图。</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绘制系统液压原理图；</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建立过滤站的三维结构模型</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能满足不同系统对乳化液工作介质的过滤精度要求。</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锤片式搅拌机</w:t>
            </w:r>
            <w:r w:rsidRPr="00AA0F62">
              <w:rPr>
                <w:rFonts w:ascii="仿宋" w:eastAsia="仿宋" w:hAnsi="仿宋" w:cs="仿宋_GB2312"/>
                <w:b/>
              </w:rPr>
              <w:t>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沈阳</w:t>
            </w:r>
            <w:r w:rsidRPr="00AA0F62">
              <w:rPr>
                <w:rFonts w:ascii="仿宋" w:eastAsia="仿宋" w:hAnsi="仿宋" w:cs="仿宋_GB2312"/>
                <w:b/>
              </w:rPr>
              <w:t>化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w:t>
            </w:r>
            <w:r w:rsidRPr="00AA0F62">
              <w:rPr>
                <w:rFonts w:ascii="仿宋" w:eastAsia="仿宋" w:hAnsi="仿宋" w:cs="仿宋_GB2312" w:hint="eastAsia"/>
                <w:b/>
              </w:rPr>
              <w:lastRenderedPageBreak/>
              <w:t>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沈阳铭通液压设备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利用机械设计理论，并根据肥料原料的特性等实际需要，在校验了机器主要零部件的基础上，设计了适合</w:t>
            </w:r>
            <w:r w:rsidRPr="00AA0F62">
              <w:rPr>
                <w:rFonts w:ascii="仿宋" w:eastAsia="仿宋" w:hAnsi="仿宋" w:cs="仿宋_GB2312" w:hint="eastAsia"/>
                <w:b/>
              </w:rPr>
              <w:lastRenderedPageBreak/>
              <w:t>在肥料最后加工过程中需要的粉碎、搅拌工艺的肥料加工机械。</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折合0#图纸3张；</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计算说明书一份；</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3）文献综述3000字以上；</w:t>
            </w:r>
          </w:p>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外文翻译3000字以上。</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一种可自动弹出机构的反镗刀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四川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森泰英格（成都）数控刀具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设计一种反镗刀，该刀具可满足：</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实现大型箱体类零件的局部加工；</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用于立式加工中心，提供内冷却液供给；</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加工零件的装夹方式及加工尺寸要求如下图所示。</w:t>
            </w:r>
          </w:p>
          <w:p w:rsidR="001833F0" w:rsidRPr="00AA0F62" w:rsidRDefault="001833F0" w:rsidP="00BF2FCE">
            <w:pPr>
              <w:adjustRightInd w:val="0"/>
              <w:snapToGrid w:val="0"/>
              <w:spacing w:line="300" w:lineRule="auto"/>
              <w:jc w:val="center"/>
              <w:rPr>
                <w:rFonts w:ascii="仿宋" w:eastAsia="仿宋" w:hAnsi="仿宋" w:cs="仿宋_GB2312"/>
                <w:b/>
              </w:rPr>
            </w:pPr>
            <w:r w:rsidRPr="00AA0F62">
              <w:rPr>
                <w:rFonts w:ascii="仿宋" w:eastAsia="仿宋" w:hAnsi="仿宋" w:cs="仿宋_GB2312" w:hint="eastAsia"/>
                <w:b/>
                <w:noProof/>
              </w:rPr>
              <w:drawing>
                <wp:inline distT="0" distB="0" distL="0" distR="0" wp14:anchorId="195769AB" wp14:editId="497D93B8">
                  <wp:extent cx="1749912" cy="1054871"/>
                  <wp:effectExtent l="19050" t="0" r="2688"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捕获2.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1751458" cy="1055803"/>
                          </a:xfrm>
                          <a:prstGeom prst="rect">
                            <a:avLst/>
                          </a:prstGeom>
                        </pic:spPr>
                      </pic:pic>
                    </a:graphicData>
                  </a:graphic>
                </wp:inline>
              </w:drawing>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需要实现的设计目标：</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为保证D1、D2孔的同轴度要求，工件应在一次装夹下完成D1、D2孔的加工，其中D1孔已加工完成；</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设计的反镗刀可在穿过D1孔到达加工位置后自动弹出，对D2孔进行加工。D2孔加工完成后，刀具自动收缩并经D1孔退出工件。</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选题意义：</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实现传统镗刀结构的工程实践创新，提高大型箱体类零件的局部加工效率和加工精度，为智能制造和中国制造2025的推进和实现，提供基础加工装备支持。</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根据被加工零件尺寸设计刀具方案，并绘制刀具方案图。</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设计该反镗刀，并在三维软件中模拟其加工状态，作装配爆炸视图，清晰表达其装配关系。</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设计该反镗刀的工程图，包含装配图、机构运动路线图、各产品零件图（标准配件不需要单独出图，次标准配件包含GB所规定的标准配件和公司内部所规定的标准配件）。</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完成毕业论文的编写。</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最终要求设计出的反镗刀满足使用功能以及制造工艺要求，工程图符合国家机械制图最新标准要求。</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90°角度头刀柄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四川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森泰英格（成都）数控刀具有限责任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设计一种90°角度头刀柄，该刀柄可满足：</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实现刀柄旋转中心与主轴旋转中心呈90°角度；</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用于加工中心，改变主轴工作方向；</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3）输入端为BT50锥柄，输出端采用面铣刀接口。</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需要实现的设计目标：</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1）机床主轴工作时，能有效的将主轴工作方向准确改变90°；</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保证工作刚度及精度满足加工要求。</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选题意义：</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能够刀柄结构的工程实践创新，提高机床加工的适用性和柔性，为智能制造和中国制造2025的推进和实现，提供基础加工装备支持。</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根据设计刀柄结构及传动原理图，进行校核计算，并绘制刀柄方案图。</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2.设计零部件及装配体，并在三维软件中模拟其加工状态，作装配爆炸视图，清晰表达其装配关系。</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设计刀柄的工程图，包含装配图、机构运动路线图、各产品零件图（标准配件不需要单独出图，次标准配件包含GB所规定的标准配件和公司内部所规定的标准配件）。</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4.完成毕业论文的编写。</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最终要求设计出的角度头刀柄满足使用功能以及制造工艺要求，工程图符合国家机械制图最新标准要求。</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缅甸货车米轨转向架侧架工艺分析</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BF2FCE">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四川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材料成型及控制工程</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眉山车辆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016年中车眉山公司拟向缅甸出口自主设计制造的10辆份米轨转向架铁路货车,该货车为米轨棚车，轴重12t，载重32t。所使用的MSHZ161型转向架自重2.7吨。侧架是该转向架关键承载部件，B级钢，210.7kg，为保证转向架及整车的运营性能，侧架的工艺设计、制造、检验过程须按照系列铁路行业标准执行。侧架铸造工艺分析课题，结合眉山公司现有工艺装备，拟对侧架有针对性的进行工艺设计，完成生产前期原材料、装备方案准备，现场各工序生产、检验过程跟踪服务，发现并解决现场</w:t>
            </w:r>
            <w:r w:rsidRPr="00AA0F62">
              <w:rPr>
                <w:rFonts w:ascii="仿宋" w:eastAsia="仿宋" w:hAnsi="仿宋" w:cs="仿宋_GB2312" w:hint="eastAsia"/>
                <w:b/>
              </w:rPr>
              <w:lastRenderedPageBreak/>
              <w:t>质量问题，最终完成产品实现过程。通过工艺设计全流程跟踪，熟悉关键零部件的设计制造流程</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1.了解缅甸货车米轨转向架参数、性能，整车参数及运营功能。了解侧架在转向架中的作用、装配要求。</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2.熟悉侧架产品结构，通过描绘侧架产品图，掌握标准制图方法，准确表达侧架产品。熟悉侧架重要部位、重要尺寸要求，以利设计过程中重点控制、检查工</w:t>
            </w:r>
            <w:r w:rsidRPr="00AA0F62">
              <w:rPr>
                <w:rFonts w:ascii="仿宋" w:eastAsia="仿宋" w:hAnsi="仿宋" w:cs="仿宋_GB2312" w:hint="eastAsia"/>
                <w:b/>
              </w:rPr>
              <w:lastRenderedPageBreak/>
              <w:t>艺参数。</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完成产品工艺设计课题各项要求：</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1.描图，实现自身对产品全部结构的理解，图样比例、图面大小选择,图面须有序、利于识图。</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2.工艺尺寸选取。</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3.分型面选择，要利于模型制作、尽量简易化兼顾成本,利于造型、制芯操作。</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4.外型拔模斜度(有关模型种类)选择，要求高时采用砂芯,外型组装与设备(单机或生产线)的配套性,重量、尺寸通过。</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5.砂芯设计，选择砂芯划分；砂芯刮砂面，紧实面；芯头设计，伸出长度、斜度、间隙(上、下)→定位、支撑、防止砂芯漂浮。紧实便于操作、砂芯成型、防裂小拉筋、排气、冷铁等；芯骨，提高砂芯强度；设计砂芯掏空设计，减重、提高凝固期退让性功能；芯盒组装与设备(单机或生产线)的配套性。</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3.6.了解芯盒结构设计。</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7.辅材条件，型砂和铬铁矿砂、粘结剂、冷铁、保温冒口使用选择。</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8.浇道设计——兼顾装备布局。了解浇道解决裂纹、缩孔功能。</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9.冒口设计——对热节补缩功能,利于造型制芯。</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10.拉筋设计——防变形、防裂纹</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3.11.排气道——上箱高点居多,下箱少有。</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大尺寸蓝宝石晶体生长提拉系统设计研究</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西安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西安蓝晶机械科技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近年来，LED市场迎来了较大发展，其衬底用蓝宝石晶体是用泡生法工艺生长的。生长系统</w:t>
            </w:r>
            <w:r w:rsidRPr="00AA0F62">
              <w:rPr>
                <w:rFonts w:ascii="仿宋" w:eastAsia="仿宋" w:hAnsi="仿宋" w:cs="仿宋_GB2312"/>
                <w:b/>
              </w:rPr>
              <w:t>主要</w:t>
            </w:r>
            <w:r w:rsidRPr="00AA0F62">
              <w:rPr>
                <w:rFonts w:ascii="仿宋" w:eastAsia="仿宋" w:hAnsi="仿宋" w:cs="仿宋_GB2312" w:hint="eastAsia"/>
                <w:b/>
              </w:rPr>
              <w:t>由机械系统、</w:t>
            </w:r>
            <w:r w:rsidRPr="00AA0F62">
              <w:rPr>
                <w:rFonts w:ascii="仿宋" w:eastAsia="仿宋" w:hAnsi="仿宋" w:cs="仿宋_GB2312"/>
                <w:b/>
              </w:rPr>
              <w:t>控制系统、真空系统、加热体、冷却系统和热防护系统等</w:t>
            </w:r>
            <w:r w:rsidRPr="00AA0F62">
              <w:rPr>
                <w:rFonts w:ascii="仿宋" w:eastAsia="仿宋" w:hAnsi="仿宋" w:cs="仿宋_GB2312" w:hint="eastAsia"/>
                <w:b/>
              </w:rPr>
              <w:t>组成。该系统采用钨电阻直流加热电源，采用欧陆微处理器与工业控制计算机闭环控制炉温，可在真空或充入惰性气体，在可控的局部压力状态下运行，使结晶体按着一定的直径进行控制生长。</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提拉系统是其重要的组成部分，完成晶体生长的提拉运动、籽晶温度、以及晶体尺寸的控制等。</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设计内容包含原理方案设计、结构设计、高精密电子称重系统设计及控制微电机的选型等，设计计算基于</w:t>
            </w:r>
            <w:r w:rsidRPr="00AA0F62">
              <w:rPr>
                <w:rFonts w:ascii="仿宋" w:eastAsia="仿宋" w:hAnsi="仿宋" w:cs="仿宋_GB2312" w:hint="eastAsia"/>
                <w:b/>
              </w:rPr>
              <w:lastRenderedPageBreak/>
              <w:t>生长率的晶体尺寸控制模型；建立基于摩擦理论的超低速运动分析计算等。</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5F51E8">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称重系统量程：200Kg</w:t>
            </w:r>
          </w:p>
          <w:p w:rsidR="001833F0" w:rsidRPr="00AA0F62" w:rsidRDefault="001833F0" w:rsidP="005F51E8">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分辨率：1g</w:t>
            </w:r>
          </w:p>
          <w:p w:rsidR="001833F0" w:rsidRPr="00AA0F62" w:rsidRDefault="001833F0" w:rsidP="005F51E8">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提拉速度：0～10mm/h,精度2%</w:t>
            </w:r>
          </w:p>
          <w:p w:rsidR="001833F0" w:rsidRPr="00AA0F62" w:rsidRDefault="001833F0" w:rsidP="005F51E8">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提拉快速：手动500mm/min</w:t>
            </w:r>
          </w:p>
          <w:p w:rsidR="001833F0" w:rsidRPr="00AA0F62" w:rsidRDefault="001833F0" w:rsidP="005F51E8">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提拉低速爬行量≤1μm</w:t>
            </w:r>
          </w:p>
          <w:p w:rsidR="001833F0" w:rsidRPr="00AA0F62" w:rsidRDefault="001833F0" w:rsidP="005F51E8">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籽晶旋转速度0～30r/min</w:t>
            </w:r>
          </w:p>
          <w:p w:rsidR="001833F0" w:rsidRPr="00AA0F62" w:rsidRDefault="001833F0" w:rsidP="001833F0">
            <w:pPr>
              <w:adjustRightInd w:val="0"/>
              <w:snapToGrid w:val="0"/>
              <w:spacing w:line="300" w:lineRule="auto"/>
              <w:ind w:firstLineChars="150" w:firstLine="316"/>
              <w:rPr>
                <w:rFonts w:ascii="仿宋" w:eastAsia="仿宋" w:hAnsi="仿宋" w:cs="仿宋_GB2312"/>
                <w:b/>
              </w:rPr>
            </w:pPr>
            <w:r w:rsidRPr="00AA0F62">
              <w:rPr>
                <w:rFonts w:ascii="仿宋" w:eastAsia="仿宋" w:hAnsi="仿宋" w:cs="仿宋_GB2312" w:hint="eastAsia"/>
                <w:b/>
              </w:rPr>
              <w:t>采用进口交流伺服电机驱动，可在一定的范围内进行无级调速，运动平稳可靠，提拉速度及旋转速度稳定度高，长时间运行无爬行，无震动。</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滑动轴承热-力耦合变形测量装置的设计及试验</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西安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浙江申发轴瓦股份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420"/>
              <w:rPr>
                <w:rFonts w:ascii="仿宋" w:eastAsia="仿宋" w:hAnsi="仿宋" w:cs="仿宋_GB2312"/>
                <w:b/>
              </w:rPr>
            </w:pPr>
            <w:r w:rsidRPr="00AA0F62">
              <w:rPr>
                <w:rFonts w:ascii="仿宋" w:eastAsia="仿宋" w:hAnsi="仿宋" w:cs="仿宋_GB2312"/>
                <w:b/>
              </w:rPr>
              <w:t>高精密的铣床</w:t>
            </w:r>
            <w:r w:rsidRPr="00AA0F62">
              <w:rPr>
                <w:rFonts w:ascii="仿宋" w:eastAsia="仿宋" w:hAnsi="仿宋" w:cs="仿宋_GB2312" w:hint="eastAsia"/>
                <w:b/>
              </w:rPr>
              <w:t>、</w:t>
            </w:r>
            <w:r w:rsidRPr="00AA0F62">
              <w:rPr>
                <w:rFonts w:ascii="仿宋" w:eastAsia="仿宋" w:hAnsi="仿宋" w:cs="仿宋_GB2312"/>
                <w:b/>
              </w:rPr>
              <w:t>磨床需要稳定的工作状态，所以有必要研究其关键功能部件的形变问题。滑动轴承是机床的一类关键部件，温升将会导致滑动轴承工作面变形，影响其使用性能，特别是轴系的运行精度。因此，有必要对轴承的热变形问题进行深入研究，指导轴承的设计及使用。</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1）针对研究对象及滑动轴承的工作原理，分析导致滑动轴承产生变形的原因</w:t>
            </w:r>
            <w:r w:rsidRPr="00AA0F62">
              <w:rPr>
                <w:rFonts w:ascii="仿宋" w:eastAsia="仿宋" w:hAnsi="仿宋" w:cs="仿宋_GB2312" w:hint="eastAsia"/>
                <w:b/>
              </w:rPr>
              <w:t>；</w:t>
            </w:r>
            <w:r w:rsidRPr="00AA0F62">
              <w:rPr>
                <w:rFonts w:ascii="仿宋" w:eastAsia="仿宋" w:hAnsi="仿宋" w:cs="仿宋_GB2312"/>
                <w:b/>
              </w:rPr>
              <w:t>2）分析待测轴承的直径范围、宽度范围，模拟温度变化范围，计算分析变形量及温度的测量精度</w:t>
            </w:r>
            <w:r w:rsidRPr="00AA0F62">
              <w:rPr>
                <w:rFonts w:ascii="仿宋" w:eastAsia="仿宋" w:hAnsi="仿宋" w:cs="仿宋_GB2312" w:hint="eastAsia"/>
                <w:b/>
              </w:rPr>
              <w:t>；</w:t>
            </w:r>
            <w:r w:rsidRPr="00AA0F62">
              <w:rPr>
                <w:rFonts w:ascii="仿宋" w:eastAsia="仿宋" w:hAnsi="仿宋" w:cs="仿宋_GB2312"/>
                <w:b/>
              </w:rPr>
              <w:t>3）</w:t>
            </w:r>
            <w:r w:rsidRPr="00AA0F62">
              <w:rPr>
                <w:rFonts w:ascii="仿宋" w:eastAsia="仿宋" w:hAnsi="仿宋" w:cs="仿宋_GB2312" w:hint="eastAsia"/>
                <w:b/>
              </w:rPr>
              <w:t>进行滑动轴承热-力耦合变形模拟测量装置的概念设计，</w:t>
            </w:r>
            <w:r w:rsidRPr="00AA0F62">
              <w:rPr>
                <w:rFonts w:ascii="仿宋" w:eastAsia="仿宋" w:hAnsi="仿宋" w:cs="仿宋_GB2312"/>
                <w:b/>
              </w:rPr>
              <w:t>选取最合适的方案进行详细设计</w:t>
            </w:r>
            <w:r w:rsidRPr="00AA0F62">
              <w:rPr>
                <w:rFonts w:ascii="仿宋" w:eastAsia="仿宋" w:hAnsi="仿宋" w:cs="仿宋_GB2312" w:hint="eastAsia"/>
                <w:b/>
              </w:rPr>
              <w:t>；</w:t>
            </w:r>
            <w:r w:rsidRPr="00AA0F62">
              <w:rPr>
                <w:rFonts w:ascii="仿宋" w:eastAsia="仿宋" w:hAnsi="仿宋" w:cs="仿宋_GB2312"/>
                <w:b/>
              </w:rPr>
              <w:t>4</w:t>
            </w:r>
            <w:r w:rsidRPr="00AA0F62">
              <w:rPr>
                <w:rFonts w:ascii="仿宋" w:eastAsia="仿宋" w:hAnsi="仿宋" w:cs="仿宋_GB2312" w:hint="eastAsia"/>
                <w:b/>
              </w:rPr>
              <w:t>）对滑动轴承进行试验研究，验证所设计装置的精度，对整个设计过程进行总结，分析在此过程中的得失以便后续改进。</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 xml:space="preserve">熟悉滑动轴承的工作原理；掌握利用模拟实验装置检测滑动轴承热变形的方法；巩固机械制造基础知识；培养检索和翻译外文文献的能力；锻炼学位论文撰写的能力。                                                                                                                                                                         </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 xml:space="preserve">   </w:t>
            </w:r>
            <w:r w:rsidRPr="00AA0F62">
              <w:rPr>
                <w:rFonts w:ascii="仿宋" w:eastAsia="仿宋" w:hAnsi="仿宋" w:cs="仿宋_GB2312" w:hint="eastAsia"/>
                <w:b/>
              </w:rPr>
              <w:t xml:space="preserve"> </w:t>
            </w:r>
            <w:r w:rsidRPr="00AA0F62">
              <w:rPr>
                <w:rFonts w:ascii="仿宋" w:eastAsia="仿宋" w:hAnsi="仿宋" w:cs="仿宋_GB2312"/>
                <w:b/>
              </w:rPr>
              <w:t>根据所选定的题目，制定毕业设计进度安排，查找相关研究的文献15</w:t>
            </w:r>
            <w:r w:rsidRPr="00AA0F62">
              <w:rPr>
                <w:rFonts w:ascii="仿宋" w:eastAsia="仿宋" w:hAnsi="仿宋" w:cs="仿宋_GB2312" w:hint="eastAsia"/>
                <w:b/>
              </w:rPr>
              <w:t>，其中外文文献至少</w:t>
            </w:r>
            <w:r w:rsidRPr="00AA0F62">
              <w:rPr>
                <w:rFonts w:ascii="仿宋" w:eastAsia="仿宋" w:hAnsi="仿宋" w:cs="仿宋_GB2312"/>
                <w:b/>
              </w:rPr>
              <w:t>5</w:t>
            </w:r>
            <w:r w:rsidRPr="00AA0F62">
              <w:rPr>
                <w:rFonts w:ascii="仿宋" w:eastAsia="仿宋" w:hAnsi="仿宋" w:cs="仿宋_GB2312" w:hint="eastAsia"/>
                <w:b/>
              </w:rPr>
              <w:t>篇，</w:t>
            </w:r>
            <w:r w:rsidRPr="00AA0F62">
              <w:rPr>
                <w:rFonts w:ascii="仿宋" w:eastAsia="仿宋" w:hAnsi="仿宋" w:cs="仿宋_GB2312"/>
                <w:b/>
              </w:rPr>
              <w:t>书写毕业设计开题报告及文献综述；掌握滑动轴承的工作原理，分析导致滑动轴承产生变形的原因；分析轴承工作时的受热情况，计算分析轴承油温的变化范围；分析轴承油温变化对轴承尺寸的影响，掌握轴受热承热变形的规律；设计一种模拟实验装置，模拟轴承工作时</w:t>
            </w:r>
            <w:r w:rsidRPr="00AA0F62">
              <w:rPr>
                <w:rFonts w:ascii="仿宋" w:eastAsia="仿宋" w:hAnsi="仿宋" w:cs="仿宋_GB2312" w:hint="eastAsia"/>
                <w:b/>
              </w:rPr>
              <w:t>的</w:t>
            </w:r>
            <w:r w:rsidRPr="00AA0F62">
              <w:rPr>
                <w:rFonts w:ascii="仿宋" w:eastAsia="仿宋" w:hAnsi="仿宋" w:cs="仿宋_GB2312"/>
                <w:b/>
              </w:rPr>
              <w:t>热</w:t>
            </w:r>
            <w:r w:rsidRPr="00AA0F62">
              <w:rPr>
                <w:rFonts w:ascii="仿宋" w:eastAsia="仿宋" w:hAnsi="仿宋" w:cs="仿宋_GB2312" w:hint="eastAsia"/>
                <w:b/>
              </w:rPr>
              <w:t>-力耦合</w:t>
            </w:r>
            <w:r w:rsidRPr="00AA0F62">
              <w:rPr>
                <w:rFonts w:ascii="仿宋" w:eastAsia="仿宋" w:hAnsi="仿宋" w:cs="仿宋_GB2312"/>
                <w:b/>
              </w:rPr>
              <w:t>变形；</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b/>
              </w:rPr>
              <w:t>对所设计模拟实验装置进行相关校核计算；完成A0</w:t>
            </w:r>
            <w:r w:rsidRPr="00AA0F62">
              <w:rPr>
                <w:rFonts w:ascii="仿宋" w:eastAsia="仿宋" w:hAnsi="仿宋" w:cs="仿宋_GB2312" w:hint="eastAsia"/>
                <w:b/>
              </w:rPr>
              <w:t>图纸</w:t>
            </w:r>
            <w:r w:rsidRPr="00AA0F62">
              <w:rPr>
                <w:rFonts w:ascii="仿宋" w:eastAsia="仿宋" w:hAnsi="仿宋" w:cs="仿宋_GB2312"/>
                <w:b/>
              </w:rPr>
              <w:t>2.5</w:t>
            </w:r>
            <w:r w:rsidRPr="00AA0F62">
              <w:rPr>
                <w:rFonts w:ascii="仿宋" w:eastAsia="仿宋" w:hAnsi="仿宋" w:cs="仿宋_GB2312" w:hint="eastAsia"/>
                <w:b/>
              </w:rPr>
              <w:t>张；完成</w:t>
            </w:r>
            <w:r w:rsidRPr="00AA0F62">
              <w:rPr>
                <w:rFonts w:ascii="仿宋" w:eastAsia="仿宋" w:hAnsi="仿宋" w:cs="仿宋_GB2312"/>
                <w:b/>
              </w:rPr>
              <w:t xml:space="preserve">一篇英文文献翻译。       </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光伏发电斜单轴跟踪支架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西安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西安理工晶体科技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太阳能资源丰富、分布广泛，是21世纪最具发展潜力的可再生能源。随着全球能源短缺和环境污染等问题日益突出，太阳能光伏发电因其清洁、安全、便利、高效等特点，已成为世界各国普遍关注和重点发展的新兴产业。我国太阳能资源十分丰富，适宜太阳能发电的国土面积和建筑物受光面积也很大，具有大规模开发利用太阳能的资源潜力</w:t>
            </w:r>
            <w:r w:rsidRPr="00AA0F62">
              <w:rPr>
                <w:rFonts w:ascii="仿宋" w:eastAsia="仿宋" w:hAnsi="仿宋" w:cs="仿宋_GB2312" w:hint="eastAsia"/>
                <w:b/>
              </w:rPr>
              <w:t>。</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b/>
              </w:rPr>
              <w:t>光伏发电系统是由太阳能电池方阵，蓄电池组，充放电控制器，逆变器，交流配电柜，太阳跟踪控制系统等设备组成。</w:t>
            </w:r>
            <w:r w:rsidRPr="00AA0F62">
              <w:rPr>
                <w:rFonts w:ascii="仿宋" w:eastAsia="仿宋" w:hAnsi="仿宋" w:cs="仿宋_GB2312" w:hint="eastAsia"/>
                <w:b/>
              </w:rPr>
              <w:t>在</w:t>
            </w:r>
            <w:r w:rsidRPr="00AA0F62">
              <w:rPr>
                <w:rFonts w:ascii="仿宋" w:eastAsia="仿宋" w:hAnsi="仿宋" w:cs="仿宋_GB2312"/>
                <w:b/>
              </w:rPr>
              <w:t>太阳能电池板</w:t>
            </w:r>
            <w:r w:rsidRPr="00AA0F62">
              <w:rPr>
                <w:rFonts w:ascii="仿宋" w:eastAsia="仿宋" w:hAnsi="仿宋" w:cs="仿宋_GB2312" w:hint="eastAsia"/>
                <w:b/>
              </w:rPr>
              <w:t>能量转换效率一定的情况下，</w:t>
            </w:r>
            <w:r w:rsidRPr="00AA0F62">
              <w:rPr>
                <w:rFonts w:ascii="仿宋" w:eastAsia="仿宋" w:hAnsi="仿宋" w:cs="仿宋_GB2312"/>
                <w:b/>
              </w:rPr>
              <w:t>太阳能电池板</w:t>
            </w:r>
            <w:r w:rsidRPr="00AA0F62">
              <w:rPr>
                <w:rFonts w:ascii="仿宋" w:eastAsia="仿宋" w:hAnsi="仿宋" w:cs="仿宋_GB2312" w:hint="eastAsia"/>
                <w:b/>
              </w:rPr>
              <w:t>的自动跟踪可提高光伏发电效率的一个重要可行的途径。自动跟踪是指太阳升起后根据太阳的高度和方位的变化，调整</w:t>
            </w:r>
            <w:r w:rsidRPr="00AA0F62">
              <w:rPr>
                <w:rFonts w:ascii="仿宋" w:eastAsia="仿宋" w:hAnsi="仿宋" w:cs="仿宋_GB2312"/>
                <w:b/>
              </w:rPr>
              <w:t>太阳能电池板</w:t>
            </w:r>
            <w:r w:rsidRPr="00AA0F62">
              <w:rPr>
                <w:rFonts w:ascii="仿宋" w:eastAsia="仿宋" w:hAnsi="仿宋" w:cs="仿宋_GB2312" w:hint="eastAsia"/>
                <w:b/>
              </w:rPr>
              <w:t>的偏转角度来跟踪太阳的运行轨迹，使太阳的入射光线尽量垂直照射到太阳能电池板上，从而最大限度地接收太阳辐射能量。</w:t>
            </w:r>
          </w:p>
          <w:p w:rsidR="001833F0" w:rsidRPr="00AA0F62" w:rsidRDefault="001833F0" w:rsidP="001833F0">
            <w:pPr>
              <w:adjustRightInd w:val="0"/>
              <w:snapToGrid w:val="0"/>
              <w:spacing w:line="300" w:lineRule="auto"/>
              <w:ind w:firstLineChars="200" w:firstLine="422"/>
              <w:rPr>
                <w:rFonts w:ascii="仿宋" w:eastAsia="仿宋" w:hAnsi="仿宋" w:cs="仿宋_GB2312"/>
                <w:b/>
              </w:rPr>
            </w:pPr>
            <w:r w:rsidRPr="00AA0F62">
              <w:rPr>
                <w:rFonts w:ascii="仿宋" w:eastAsia="仿宋" w:hAnsi="仿宋" w:cs="仿宋_GB2312" w:hint="eastAsia"/>
                <w:b/>
              </w:rPr>
              <w:t>本毕业设计根据光伏发电系统的工况要求，设计一种光伏发电斜单轴跟踪支架。该毕业设计包括以下几个方面：斜单轴跟踪支架与其他类型支架的预测发电量进行对比，不同倾斜角度的斜单轴跟踪支架的预测发电量进行对比；进行斜单轴跟踪支架结构方案设计，对斜单轴跟踪支架主要零部件进行结构受力分析；采用视日运动轨迹跟踪方法设计控制系统，控制电机驱动跟踪支架进行轨迹跟踪。</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widowControl/>
              <w:shd w:val="clear" w:color="auto" w:fill="FFFFFF"/>
              <w:adjustRightInd w:val="0"/>
              <w:snapToGrid w:val="0"/>
              <w:spacing w:line="300" w:lineRule="auto"/>
              <w:ind w:firstLineChars="200" w:firstLine="422"/>
              <w:jc w:val="left"/>
              <w:rPr>
                <w:rFonts w:ascii="仿宋" w:eastAsia="仿宋" w:hAnsi="仿宋" w:cs="仿宋_GB2312"/>
                <w:b/>
              </w:rPr>
            </w:pPr>
            <w:r w:rsidRPr="00AA0F62">
              <w:rPr>
                <w:rFonts w:ascii="仿宋" w:eastAsia="仿宋" w:hAnsi="仿宋" w:cs="仿宋_GB2312" w:hint="eastAsia"/>
                <w:b/>
              </w:rPr>
              <w:t>在查阅相关资料的基础上，将斜单轴跟踪支架与其他类型支架的预测发电量进行对比，并比较15</w:t>
            </w:r>
            <w:r w:rsidRPr="00AA0F62">
              <w:rPr>
                <w:rFonts w:eastAsia="仿宋"/>
                <w:b/>
              </w:rPr>
              <w:t>º</w:t>
            </w:r>
            <w:r w:rsidRPr="00AA0F62">
              <w:rPr>
                <w:rFonts w:ascii="仿宋" w:eastAsia="仿宋" w:hAnsi="仿宋" w:cs="仿宋" w:hint="eastAsia"/>
                <w:b/>
              </w:rPr>
              <w:t>、</w:t>
            </w:r>
            <w:r w:rsidRPr="00AA0F62">
              <w:rPr>
                <w:rFonts w:ascii="仿宋" w:eastAsia="仿宋" w:hAnsi="仿宋" w:cs="仿宋_GB2312" w:hint="eastAsia"/>
                <w:b/>
              </w:rPr>
              <w:t>25</w:t>
            </w:r>
            <w:r w:rsidRPr="00AA0F62">
              <w:rPr>
                <w:rFonts w:eastAsia="仿宋"/>
                <w:b/>
              </w:rPr>
              <w:t>º</w:t>
            </w:r>
            <w:r w:rsidRPr="00AA0F62">
              <w:rPr>
                <w:rFonts w:ascii="仿宋" w:eastAsia="仿宋" w:hAnsi="仿宋" w:cs="仿宋" w:hint="eastAsia"/>
                <w:b/>
              </w:rPr>
              <w:t>、</w:t>
            </w:r>
            <w:r w:rsidRPr="00AA0F62">
              <w:rPr>
                <w:rFonts w:ascii="仿宋" w:eastAsia="仿宋" w:hAnsi="仿宋" w:cs="仿宋_GB2312" w:hint="eastAsia"/>
                <w:b/>
              </w:rPr>
              <w:t>35</w:t>
            </w:r>
            <w:r w:rsidRPr="00AA0F62">
              <w:rPr>
                <w:rFonts w:eastAsia="仿宋"/>
                <w:b/>
              </w:rPr>
              <w:t>º</w:t>
            </w:r>
            <w:r w:rsidRPr="00AA0F62">
              <w:rPr>
                <w:rFonts w:ascii="仿宋" w:eastAsia="仿宋" w:hAnsi="仿宋" w:cs="仿宋" w:hint="eastAsia"/>
                <w:b/>
              </w:rPr>
              <w:t>倾斜角度斜单轴跟踪支架的预测发电量，分析斜单轴跟踪支架的优缺点；根据使用要求，进行斜单轴跟踪支架传动方案设计，选择电机，进行速</w:t>
            </w:r>
            <w:r w:rsidRPr="00AA0F62">
              <w:rPr>
                <w:rFonts w:ascii="仿宋" w:eastAsia="仿宋" w:hAnsi="仿宋" w:cs="仿宋_GB2312" w:hint="eastAsia"/>
                <w:b/>
              </w:rPr>
              <w:t>比分配及各轴转速、扭矩计算，并对主要零部件进行强度校核；绘制斜单轴跟踪支架装配图、主要零件图，建立斜单轴跟踪支架三维模型，并采用视日运动轨迹跟踪方法进行斜单轴跟踪支架三维运动仿真。本毕业设计的斜单轴跟踪支架拟用于青海省共和县，系统参数设定：1）单个</w:t>
            </w:r>
            <w:r w:rsidRPr="00AA0F62">
              <w:rPr>
                <w:rFonts w:ascii="仿宋" w:eastAsia="仿宋" w:hAnsi="仿宋" w:cs="仿宋_GB2312"/>
                <w:b/>
              </w:rPr>
              <w:t>太阳能电池板</w:t>
            </w:r>
            <w:r w:rsidRPr="00AA0F62">
              <w:rPr>
                <w:rFonts w:ascii="仿宋" w:eastAsia="仿宋" w:hAnsi="仿宋" w:cs="仿宋_GB2312" w:hint="eastAsia"/>
                <w:b/>
              </w:rPr>
              <w:t>规格：1650×990×40，2）一台支架的</w:t>
            </w:r>
            <w:r w:rsidRPr="00AA0F62">
              <w:rPr>
                <w:rFonts w:ascii="仿宋" w:eastAsia="仿宋" w:hAnsi="仿宋" w:cs="仿宋_GB2312"/>
                <w:b/>
              </w:rPr>
              <w:t>太阳能电池板</w:t>
            </w:r>
            <w:r w:rsidRPr="00AA0F62">
              <w:rPr>
                <w:rFonts w:ascii="仿宋" w:eastAsia="仿宋" w:hAnsi="仿宋" w:cs="仿宋_GB2312" w:hint="eastAsia"/>
                <w:b/>
              </w:rPr>
              <w:t>数量：11，3）单个</w:t>
            </w:r>
            <w:r w:rsidRPr="00AA0F62">
              <w:rPr>
                <w:rFonts w:ascii="仿宋" w:eastAsia="仿宋" w:hAnsi="仿宋" w:cs="仿宋_GB2312"/>
                <w:b/>
              </w:rPr>
              <w:t>太阳能电池板</w:t>
            </w:r>
            <w:r w:rsidRPr="00AA0F62">
              <w:rPr>
                <w:rFonts w:ascii="仿宋" w:eastAsia="仿宋" w:hAnsi="仿宋" w:cs="仿宋_GB2312" w:hint="eastAsia"/>
                <w:b/>
              </w:rPr>
              <w:t>重量：20kg，4）安装角度：25°，5）每台支架东西间距为6米，南北间距为13米，6）当风速大于25m/s时，</w:t>
            </w:r>
            <w:r w:rsidRPr="00AA0F62">
              <w:rPr>
                <w:rFonts w:ascii="仿宋" w:eastAsia="仿宋" w:hAnsi="仿宋" w:cs="仿宋_GB2312" w:hint="eastAsia"/>
                <w:b/>
              </w:rPr>
              <w:lastRenderedPageBreak/>
              <w:t>跟踪系统具有保护动作以确保整个支架系统的风荷载最小，整个支架极端风载抵抗大于42m/s。 7）计算标准：《建筑结构荷载规范GB50009-2012》，8）设计产品年限：25年。</w:t>
            </w:r>
          </w:p>
          <w:p w:rsidR="001833F0" w:rsidRPr="00AA0F62" w:rsidRDefault="001833F0" w:rsidP="001833F0">
            <w:pPr>
              <w:adjustRightInd w:val="0"/>
              <w:snapToGrid w:val="0"/>
              <w:spacing w:line="300" w:lineRule="auto"/>
              <w:rPr>
                <w:rFonts w:ascii="仿宋" w:eastAsia="仿宋" w:hAnsi="仿宋" w:cs="仿宋_GB2312"/>
                <w:b/>
              </w:rPr>
            </w:pP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三同步厚料平缝机机构动平衡分析</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西安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标准缝纫机菀平机械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对三同步厚料平缝机机构进行三维建模、对其进行动平衡进行分析与改进</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绘制图纸2张，建立平缝机三维模型并动画演示其运动过程，对主要机构进行动平衡计算分析</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二同步厚料平缝机机构动平衡分析</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西安理工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标准缝纫机菀平机械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对二同步厚料平缝机机构进行三维建模、对其进行动平衡进行分析与改进</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绘制图纸2张，建立平缝机三维模型并动画演示其运动过程，对主要机构进行动平衡计算分析</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野外帐篷产品的自动卷包机设计</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1833F0" w:rsidP="005F51E8">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浙江师范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其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浙江汤溪齿轮机床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ind w:firstLineChars="150" w:firstLine="316"/>
              <w:rPr>
                <w:rFonts w:ascii="仿宋" w:eastAsia="仿宋" w:hAnsi="仿宋" w:cs="仿宋_GB2312"/>
                <w:b/>
              </w:rPr>
            </w:pPr>
            <w:r w:rsidRPr="00AA0F62">
              <w:rPr>
                <w:rFonts w:ascii="仿宋" w:eastAsia="仿宋" w:hAnsi="仿宋" w:cs="仿宋_GB2312" w:hint="eastAsia"/>
                <w:b/>
              </w:rPr>
              <w:t>由于野外帐篷由蓬体和支架两部分组成，但由于篷体材料十分柔软，且多为不透气或透气性差的</w:t>
            </w:r>
            <w:r w:rsidRPr="00AA0F62">
              <w:rPr>
                <w:rFonts w:ascii="仿宋" w:eastAsia="仿宋" w:hAnsi="仿宋" w:cs="仿宋_GB2312"/>
                <w:b/>
              </w:rPr>
              <w:t>PVC</w:t>
            </w:r>
            <w:r w:rsidRPr="00AA0F62">
              <w:rPr>
                <w:rFonts w:ascii="仿宋" w:eastAsia="仿宋" w:hAnsi="仿宋" w:cs="仿宋_GB2312" w:hint="eastAsia"/>
                <w:b/>
              </w:rPr>
              <w:t>或</w:t>
            </w:r>
            <w:r w:rsidRPr="00AA0F62">
              <w:rPr>
                <w:rFonts w:ascii="仿宋" w:eastAsia="仿宋" w:hAnsi="仿宋" w:cs="仿宋_GB2312"/>
                <w:b/>
              </w:rPr>
              <w:t>PU</w:t>
            </w:r>
            <w:r w:rsidRPr="00AA0F62">
              <w:rPr>
                <w:rFonts w:ascii="仿宋" w:eastAsia="仿宋" w:hAnsi="仿宋" w:cs="仿宋_GB2312" w:hint="eastAsia"/>
                <w:b/>
              </w:rPr>
              <w:t>涂层面料，支架大多是玻璃纤维管，因此目前它的折叠与包装都是靠人工完成。虽然目前国内外对棉被、床垫等生活用品的有了相应的卷包加工设备，但针对野外帐篷这种户外用品的自动卷包设备还很少见。本课题针对野外帐篷卷包特点，通过采用自动篷体的送进、压实、支架送料及卷包等整个过程进行分析，提出作为户外用品的一种</w:t>
            </w:r>
            <w:r w:rsidRPr="00AA0F62">
              <w:rPr>
                <w:rFonts w:ascii="仿宋" w:eastAsia="仿宋" w:hAnsi="仿宋" w:cs="仿宋_GB2312"/>
                <w:b/>
              </w:rPr>
              <w:t>—</w:t>
            </w:r>
            <w:r w:rsidRPr="00AA0F62">
              <w:rPr>
                <w:rFonts w:ascii="仿宋" w:eastAsia="仿宋" w:hAnsi="仿宋" w:cs="仿宋_GB2312" w:hint="eastAsia"/>
                <w:b/>
              </w:rPr>
              <w:t>帐篷在包装的过程中碰到的问题，设计出适合野外帐篷自动卷包设备，从而以达到提高产品卷包质量，减轻工人劳动强度，解放劳动力的目的。</w:t>
            </w:r>
          </w:p>
          <w:p w:rsidR="001833F0" w:rsidRPr="00AA0F62" w:rsidRDefault="001833F0" w:rsidP="001833F0">
            <w:pPr>
              <w:adjustRightInd w:val="0"/>
              <w:snapToGrid w:val="0"/>
              <w:spacing w:line="300" w:lineRule="auto"/>
              <w:ind w:firstLineChars="150" w:firstLine="316"/>
              <w:rPr>
                <w:rFonts w:ascii="仿宋" w:eastAsia="仿宋" w:hAnsi="仿宋" w:cs="仿宋_GB2312"/>
                <w:b/>
              </w:rPr>
            </w:pPr>
            <w:r w:rsidRPr="00AA0F62">
              <w:rPr>
                <w:rFonts w:ascii="仿宋" w:eastAsia="仿宋" w:hAnsi="仿宋" w:cs="仿宋_GB2312" w:hint="eastAsia"/>
                <w:b/>
              </w:rPr>
              <w:lastRenderedPageBreak/>
              <w:t>研究内容：通过对野外帐篷卷包过程的分析，解决软性帐篷包装过程的卷曲、压实与布袋套装等问题。具体包括：</w:t>
            </w:r>
            <w:r w:rsidRPr="00AA0F62">
              <w:rPr>
                <w:rFonts w:ascii="仿宋" w:eastAsia="仿宋" w:hAnsi="仿宋" w:cs="仿宋_GB2312"/>
                <w:b/>
              </w:rPr>
              <w:t>1</w:t>
            </w:r>
            <w:r w:rsidRPr="00AA0F62">
              <w:rPr>
                <w:rFonts w:ascii="仿宋" w:eastAsia="仿宋" w:hAnsi="仿宋" w:cs="仿宋_GB2312" w:hint="eastAsia"/>
                <w:b/>
              </w:rPr>
              <w:t>）、传动系统分析与研究：包括篷体的自动送入，送进过程压实排气，支架的送进、卷包及推出等结构实现的可行性分析：</w:t>
            </w:r>
            <w:r w:rsidRPr="00AA0F62">
              <w:rPr>
                <w:rFonts w:ascii="仿宋" w:eastAsia="仿宋" w:hAnsi="仿宋" w:cs="仿宋_GB2312"/>
                <w:b/>
              </w:rPr>
              <w:t>2</w:t>
            </w:r>
            <w:r w:rsidRPr="00AA0F62">
              <w:rPr>
                <w:rFonts w:ascii="仿宋" w:eastAsia="仿宋" w:hAnsi="仿宋" w:cs="仿宋_GB2312" w:hint="eastAsia"/>
                <w:b/>
              </w:rPr>
              <w:t>）传动结构的运动分析及理论计算分析，分析机构的运动方式、运动速度及强度计算等：</w:t>
            </w:r>
            <w:r w:rsidRPr="00AA0F62">
              <w:rPr>
                <w:rFonts w:ascii="仿宋" w:eastAsia="仿宋" w:hAnsi="仿宋" w:cs="仿宋_GB2312"/>
                <w:b/>
              </w:rPr>
              <w:t>3</w:t>
            </w:r>
            <w:r w:rsidRPr="00AA0F62">
              <w:rPr>
                <w:rFonts w:ascii="仿宋" w:eastAsia="仿宋" w:hAnsi="仿宋" w:cs="仿宋_GB2312" w:hint="eastAsia"/>
                <w:b/>
              </w:rPr>
              <w:t>）控制方法的研究，采用</w:t>
            </w:r>
            <w:r w:rsidRPr="00AA0F62">
              <w:rPr>
                <w:rFonts w:ascii="仿宋" w:eastAsia="仿宋" w:hAnsi="仿宋" w:cs="仿宋_GB2312"/>
                <w:b/>
              </w:rPr>
              <w:t>PLC</w:t>
            </w:r>
            <w:r w:rsidRPr="00AA0F62">
              <w:rPr>
                <w:rFonts w:ascii="仿宋" w:eastAsia="仿宋" w:hAnsi="仿宋" w:cs="仿宋_GB2312" w:hint="eastAsia"/>
                <w:b/>
              </w:rPr>
              <w:t>等电器元件对自动卷包机的各动动作进行控制的可行性分析。</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lastRenderedPageBreak/>
              <w:t>本设计针对野外帐篷卷包过程进行分析研究，采用自动化方式解决目前依据人工包装的技术难题。具体包括：</w:t>
            </w:r>
            <w:r w:rsidRPr="00AA0F62">
              <w:rPr>
                <w:rFonts w:ascii="仿宋" w:eastAsia="仿宋" w:hAnsi="仿宋" w:cs="仿宋_GB2312"/>
                <w:b/>
              </w:rPr>
              <w:t>1</w:t>
            </w:r>
            <w:r w:rsidRPr="00AA0F62">
              <w:rPr>
                <w:rFonts w:ascii="仿宋" w:eastAsia="仿宋" w:hAnsi="仿宋" w:cs="仿宋_GB2312" w:hint="eastAsia"/>
                <w:b/>
              </w:rPr>
              <w:t>）传动系统设计：包括篷体的自动送入，送进过程压实排气，支架的送进、卷包及推出等机构的设计；</w:t>
            </w:r>
            <w:r w:rsidRPr="00AA0F62">
              <w:rPr>
                <w:rFonts w:ascii="仿宋" w:eastAsia="仿宋" w:hAnsi="仿宋" w:cs="仿宋_GB2312"/>
                <w:b/>
              </w:rPr>
              <w:t>2</w:t>
            </w:r>
            <w:r w:rsidRPr="00AA0F62">
              <w:rPr>
                <w:rFonts w:ascii="仿宋" w:eastAsia="仿宋" w:hAnsi="仿宋" w:cs="仿宋_GB2312" w:hint="eastAsia"/>
                <w:b/>
              </w:rPr>
              <w:t>）传动结构的理论计算，包括运动的方式、输送的速度、卷包的速度及相应的理论计算；</w:t>
            </w:r>
            <w:r w:rsidRPr="00AA0F62">
              <w:rPr>
                <w:rFonts w:ascii="仿宋" w:eastAsia="仿宋" w:hAnsi="仿宋" w:cs="仿宋_GB2312"/>
                <w:b/>
              </w:rPr>
              <w:t>3</w:t>
            </w:r>
            <w:r w:rsidRPr="00AA0F62">
              <w:rPr>
                <w:rFonts w:ascii="仿宋" w:eastAsia="仿宋" w:hAnsi="仿宋" w:cs="仿宋_GB2312" w:hint="eastAsia"/>
                <w:b/>
              </w:rPr>
              <w:t>）控制系统设计，采用</w:t>
            </w:r>
            <w:r w:rsidRPr="00AA0F62">
              <w:rPr>
                <w:rFonts w:ascii="仿宋" w:eastAsia="仿宋" w:hAnsi="仿宋" w:cs="仿宋_GB2312"/>
                <w:b/>
              </w:rPr>
              <w:t>PLC</w:t>
            </w:r>
            <w:r w:rsidRPr="00AA0F62">
              <w:rPr>
                <w:rFonts w:ascii="仿宋" w:eastAsia="仿宋" w:hAnsi="仿宋" w:cs="仿宋_GB2312" w:hint="eastAsia"/>
                <w:b/>
              </w:rPr>
              <w:t>等电器元件</w:t>
            </w:r>
            <w:r w:rsidRPr="00AA0F62">
              <w:rPr>
                <w:rFonts w:ascii="仿宋" w:eastAsia="仿宋" w:hAnsi="仿宋" w:cs="仿宋_GB2312" w:hint="eastAsia"/>
                <w:b/>
              </w:rPr>
              <w:lastRenderedPageBreak/>
              <w:t>控制方法的设计。</w:t>
            </w:r>
          </w:p>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具体指标：完成整套野外帐篷卷包机械结构图样设计资料，包括二维图样及三维建模图；完成野外帐篷卷控制系统资料；完成传动系统运动速度计算及理论分析材料，野外帐篷卷包及推出的模拟运动方式；完成毕业设计论文一份。</w:t>
            </w:r>
          </w:p>
        </w:tc>
      </w:tr>
      <w:tr w:rsidR="001833F0" w:rsidRPr="00AA0F62" w:rsidTr="00AA0F62">
        <w:trPr>
          <w:trHeight w:val="416"/>
        </w:trPr>
        <w:tc>
          <w:tcPr>
            <w:tcW w:w="67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F613FC" w:rsidRDefault="001833F0" w:rsidP="00F613FC">
            <w:pPr>
              <w:pStyle w:val="a6"/>
              <w:numPr>
                <w:ilvl w:val="0"/>
                <w:numId w:val="69"/>
              </w:numPr>
              <w:adjustRightInd w:val="0"/>
              <w:snapToGrid w:val="0"/>
              <w:spacing w:line="300" w:lineRule="auto"/>
              <w:ind w:firstLineChars="0"/>
              <w:jc w:val="center"/>
              <w:rPr>
                <w:rFonts w:ascii="仿宋" w:eastAsia="仿宋" w:hAnsi="仿宋" w:cs="Times New Roman"/>
                <w:b/>
              </w:rPr>
            </w:pP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笔头加工机床数控化改造</w:t>
            </w:r>
          </w:p>
        </w:tc>
        <w:tc>
          <w:tcPr>
            <w:tcW w:w="992" w:type="dxa"/>
            <w:tcBorders>
              <w:top w:val="single" w:sz="4" w:space="0" w:color="auto"/>
              <w:left w:val="single" w:sz="4" w:space="0" w:color="auto"/>
              <w:bottom w:val="single" w:sz="4" w:space="0" w:color="auto"/>
              <w:right w:val="single" w:sz="4" w:space="0" w:color="auto"/>
            </w:tcBorders>
            <w:vAlign w:val="center"/>
          </w:tcPr>
          <w:p w:rsidR="001833F0" w:rsidRPr="00AA0F62" w:rsidRDefault="005F51E8"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浙江师范大学</w:t>
            </w:r>
          </w:p>
        </w:tc>
        <w:tc>
          <w:tcPr>
            <w:tcW w:w="1083"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机械设计制造及自动化</w:t>
            </w:r>
          </w:p>
        </w:tc>
        <w:tc>
          <w:tcPr>
            <w:tcW w:w="1468"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金华市金精笔头厂</w:t>
            </w:r>
          </w:p>
          <w:p w:rsidR="005F51E8" w:rsidRPr="00AA0F62" w:rsidRDefault="005F51E8" w:rsidP="001833F0">
            <w:pPr>
              <w:adjustRightInd w:val="0"/>
              <w:snapToGrid w:val="0"/>
              <w:spacing w:line="300" w:lineRule="auto"/>
              <w:rPr>
                <w:rFonts w:ascii="仿宋" w:eastAsia="仿宋" w:hAnsi="仿宋" w:cs="仿宋_GB2312"/>
                <w:b/>
              </w:rPr>
            </w:pPr>
            <w:r w:rsidRPr="005F51E8">
              <w:rPr>
                <w:rFonts w:ascii="仿宋" w:eastAsia="仿宋" w:hAnsi="仿宋" w:cs="仿宋_GB2312" w:hint="eastAsia"/>
                <w:b/>
              </w:rPr>
              <w:t>金华市志能科技有限公司</w:t>
            </w:r>
          </w:p>
        </w:tc>
        <w:tc>
          <w:tcPr>
            <w:tcW w:w="5245"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目前笔头专用加工机床使用机械凸轮进行两轴联动加工笔头时，由于凸轮侧向力的原因造成笔头碗口加工圆度不够；加工工艺改变需修改凸轮曲线，机械凸轮曲线不方便修改等问题，提出使用运动控制器控制两台伺服电机形成电子凸轮，提高笔头的加工质量。</w:t>
            </w:r>
          </w:p>
        </w:tc>
        <w:tc>
          <w:tcPr>
            <w:tcW w:w="3006" w:type="dxa"/>
            <w:tcBorders>
              <w:top w:val="single" w:sz="4" w:space="0" w:color="auto"/>
              <w:left w:val="single" w:sz="4" w:space="0" w:color="auto"/>
              <w:bottom w:val="single" w:sz="4" w:space="0" w:color="auto"/>
              <w:right w:val="single" w:sz="4" w:space="0" w:color="auto"/>
            </w:tcBorders>
            <w:shd w:val="clear" w:color="auto" w:fill="auto"/>
            <w:vAlign w:val="center"/>
          </w:tcPr>
          <w:p w:rsidR="001833F0" w:rsidRPr="00AA0F62" w:rsidRDefault="001833F0" w:rsidP="001833F0">
            <w:pPr>
              <w:adjustRightInd w:val="0"/>
              <w:snapToGrid w:val="0"/>
              <w:spacing w:line="300" w:lineRule="auto"/>
              <w:rPr>
                <w:rFonts w:ascii="仿宋" w:eastAsia="仿宋" w:hAnsi="仿宋" w:cs="仿宋_GB2312"/>
                <w:b/>
              </w:rPr>
            </w:pPr>
            <w:r w:rsidRPr="00AA0F62">
              <w:rPr>
                <w:rFonts w:ascii="仿宋" w:eastAsia="仿宋" w:hAnsi="仿宋" w:cs="仿宋_GB2312" w:hint="eastAsia"/>
                <w:b/>
              </w:rPr>
              <w:t>笔头加工机床加装丝杠导轨等设备的设计，编制回零程序（定位电子凸轮啮合点）以及电子凸轮运动模式程序。</w:t>
            </w:r>
          </w:p>
        </w:tc>
      </w:tr>
    </w:tbl>
    <w:p w:rsidR="005F51E8" w:rsidRDefault="005F51E8">
      <w:pPr>
        <w:widowControl/>
        <w:jc w:val="left"/>
        <w:rPr>
          <w:rFonts w:ascii="黑体" w:eastAsia="黑体" w:hAnsi="黑体" w:cs="Times New Roman"/>
          <w:b/>
          <w:bCs/>
          <w:sz w:val="32"/>
          <w:szCs w:val="32"/>
        </w:rPr>
      </w:pPr>
    </w:p>
    <w:sectPr w:rsidR="005F51E8" w:rsidSect="0053612E">
      <w:headerReference w:type="default" r:id="rId58"/>
      <w:footerReference w:type="default" r:id="rId59"/>
      <w:pgSz w:w="16839" w:h="11907" w:orient="landscape" w:code="9"/>
      <w:pgMar w:top="1800" w:right="1440" w:bottom="1800" w:left="144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5981" w:rsidRDefault="00C65981">
      <w:r>
        <w:separator/>
      </w:r>
    </w:p>
  </w:endnote>
  <w:endnote w:type="continuationSeparator" w:id="0">
    <w:p w:rsidR="00C65981" w:rsidRDefault="00C659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Arial Unicode MS"/>
    <w:charset w:val="86"/>
    <w:family w:val="auto"/>
    <w:pitch w:val="variable"/>
    <w:sig w:usb0="00000000"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94838155"/>
    </w:sdtPr>
    <w:sdtEndPr/>
    <w:sdtContent>
      <w:p w:rsidR="001833F0" w:rsidRDefault="001833F0">
        <w:pPr>
          <w:pStyle w:val="a3"/>
          <w:jc w:val="center"/>
        </w:pPr>
        <w:r>
          <w:fldChar w:fldCharType="begin"/>
        </w:r>
        <w:r>
          <w:instrText>PAGE   \* MERGEFORMAT</w:instrText>
        </w:r>
        <w:r>
          <w:fldChar w:fldCharType="separate"/>
        </w:r>
        <w:r w:rsidR="00B225CA" w:rsidRPr="00B225CA">
          <w:rPr>
            <w:noProof/>
            <w:lang w:val="zh-CN"/>
          </w:rPr>
          <w:t>1</w:t>
        </w:r>
        <w:r>
          <w:fldChar w:fldCharType="end"/>
        </w:r>
      </w:p>
    </w:sdtContent>
  </w:sdt>
  <w:p w:rsidR="001833F0" w:rsidRDefault="001833F0">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5981" w:rsidRDefault="00C65981">
      <w:r>
        <w:separator/>
      </w:r>
    </w:p>
  </w:footnote>
  <w:footnote w:type="continuationSeparator" w:id="0">
    <w:p w:rsidR="00C65981" w:rsidRDefault="00C659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33F0" w:rsidRDefault="001833F0" w:rsidP="007D4A1F">
    <w:pPr>
      <w:pStyle w:val="a4"/>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B16BD"/>
    <w:multiLevelType w:val="hybridMultilevel"/>
    <w:tmpl w:val="44EC62AA"/>
    <w:lvl w:ilvl="0" w:tplc="84D096EC">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4EF7245"/>
    <w:multiLevelType w:val="hybridMultilevel"/>
    <w:tmpl w:val="47FE5956"/>
    <w:lvl w:ilvl="0" w:tplc="0409000F">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2">
    <w:nsid w:val="05D02202"/>
    <w:multiLevelType w:val="multilevel"/>
    <w:tmpl w:val="05D0220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nsid w:val="064129E2"/>
    <w:multiLevelType w:val="hybridMultilevel"/>
    <w:tmpl w:val="0D48C9F0"/>
    <w:lvl w:ilvl="0" w:tplc="0409000F">
      <w:start w:val="1"/>
      <w:numFmt w:val="decimal"/>
      <w:lvlText w:val="%1."/>
      <w:lvlJc w:val="left"/>
      <w:pPr>
        <w:ind w:left="420" w:hanging="420"/>
      </w:pPr>
      <w:rPr>
        <w:rFonts w:cs="Times New Roman"/>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4">
    <w:nsid w:val="06535479"/>
    <w:multiLevelType w:val="multilevel"/>
    <w:tmpl w:val="06535479"/>
    <w:lvl w:ilvl="0">
      <w:start w:val="1"/>
      <w:numFmt w:val="decimal"/>
      <w:lvlText w:val="%1."/>
      <w:lvlJc w:val="left"/>
      <w:pPr>
        <w:ind w:left="360" w:hanging="360"/>
      </w:pPr>
      <w:rPr>
        <w:rFonts w:ascii="宋体" w:eastAsia="宋体" w:hAnsi="宋体" w:cs="Times New Roman"/>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nsid w:val="089E3AB6"/>
    <w:multiLevelType w:val="hybridMultilevel"/>
    <w:tmpl w:val="20CC771E"/>
    <w:lvl w:ilvl="0" w:tplc="9754F0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0B7659C8"/>
    <w:multiLevelType w:val="hybridMultilevel"/>
    <w:tmpl w:val="45CE4288"/>
    <w:lvl w:ilvl="0" w:tplc="0630DBF6">
      <w:start w:val="1"/>
      <w:numFmt w:val="decimal"/>
      <w:lvlText w:val="(%1)"/>
      <w:lvlJc w:val="righ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0B770B44"/>
    <w:multiLevelType w:val="multilevel"/>
    <w:tmpl w:val="0B770B44"/>
    <w:lvl w:ilvl="0">
      <w:start w:val="1"/>
      <w:numFmt w:val="decimal"/>
      <w:lvlText w:val="%1."/>
      <w:lvlJc w:val="left"/>
      <w:pPr>
        <w:ind w:left="781" w:hanging="420"/>
      </w:pPr>
      <w:rPr>
        <w:rFonts w:hint="default"/>
      </w:rPr>
    </w:lvl>
    <w:lvl w:ilvl="1">
      <w:start w:val="1"/>
      <w:numFmt w:val="lowerLetter"/>
      <w:lvlText w:val="%2)"/>
      <w:lvlJc w:val="left"/>
      <w:pPr>
        <w:ind w:left="1201" w:hanging="420"/>
      </w:pPr>
    </w:lvl>
    <w:lvl w:ilvl="2">
      <w:start w:val="1"/>
      <w:numFmt w:val="lowerRoman"/>
      <w:lvlText w:val="%3."/>
      <w:lvlJc w:val="right"/>
      <w:pPr>
        <w:ind w:left="1621" w:hanging="420"/>
      </w:pPr>
    </w:lvl>
    <w:lvl w:ilvl="3">
      <w:start w:val="1"/>
      <w:numFmt w:val="decimal"/>
      <w:lvlText w:val="%4."/>
      <w:lvlJc w:val="left"/>
      <w:pPr>
        <w:ind w:left="2041" w:hanging="420"/>
      </w:pPr>
    </w:lvl>
    <w:lvl w:ilvl="4">
      <w:start w:val="1"/>
      <w:numFmt w:val="lowerLetter"/>
      <w:lvlText w:val="%5)"/>
      <w:lvlJc w:val="left"/>
      <w:pPr>
        <w:ind w:left="2461" w:hanging="420"/>
      </w:pPr>
    </w:lvl>
    <w:lvl w:ilvl="5">
      <w:start w:val="1"/>
      <w:numFmt w:val="lowerRoman"/>
      <w:lvlText w:val="%6."/>
      <w:lvlJc w:val="right"/>
      <w:pPr>
        <w:ind w:left="2881" w:hanging="420"/>
      </w:pPr>
    </w:lvl>
    <w:lvl w:ilvl="6">
      <w:start w:val="1"/>
      <w:numFmt w:val="decimal"/>
      <w:lvlText w:val="%7."/>
      <w:lvlJc w:val="left"/>
      <w:pPr>
        <w:ind w:left="3301" w:hanging="420"/>
      </w:pPr>
    </w:lvl>
    <w:lvl w:ilvl="7">
      <w:start w:val="1"/>
      <w:numFmt w:val="lowerLetter"/>
      <w:lvlText w:val="%8)"/>
      <w:lvlJc w:val="left"/>
      <w:pPr>
        <w:ind w:left="3721" w:hanging="420"/>
      </w:pPr>
    </w:lvl>
    <w:lvl w:ilvl="8">
      <w:start w:val="1"/>
      <w:numFmt w:val="lowerRoman"/>
      <w:lvlText w:val="%9."/>
      <w:lvlJc w:val="right"/>
      <w:pPr>
        <w:ind w:left="4141" w:hanging="420"/>
      </w:pPr>
    </w:lvl>
  </w:abstractNum>
  <w:abstractNum w:abstractNumId="8">
    <w:nsid w:val="0C333610"/>
    <w:multiLevelType w:val="multilevel"/>
    <w:tmpl w:val="0C33361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nsid w:val="0CDF6B0E"/>
    <w:multiLevelType w:val="hybridMultilevel"/>
    <w:tmpl w:val="B0E840E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0E004517"/>
    <w:multiLevelType w:val="hybridMultilevel"/>
    <w:tmpl w:val="92D21DCE"/>
    <w:lvl w:ilvl="0" w:tplc="B5C4C420">
      <w:start w:val="1"/>
      <w:numFmt w:val="decimal"/>
      <w:lvlText w:val="%1）"/>
      <w:lvlJc w:val="left"/>
      <w:pPr>
        <w:ind w:left="840" w:hanging="360"/>
      </w:pPr>
      <w:rPr>
        <w:rFonts w:ascii="宋体" w:eastAsia="宋体" w:hAnsi="宋体" w:cs="Times New Roman"/>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0F573113"/>
    <w:multiLevelType w:val="multilevel"/>
    <w:tmpl w:val="0F573113"/>
    <w:lvl w:ilvl="0">
      <w:start w:val="1"/>
      <w:numFmt w:val="japaneseCounting"/>
      <w:lvlText w:val="%1、"/>
      <w:lvlJc w:val="left"/>
      <w:pPr>
        <w:ind w:left="480" w:hanging="48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0FE873F3"/>
    <w:multiLevelType w:val="multilevel"/>
    <w:tmpl w:val="0FE873F3"/>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nsid w:val="106D5728"/>
    <w:multiLevelType w:val="multilevel"/>
    <w:tmpl w:val="106D5728"/>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11692CE4"/>
    <w:multiLevelType w:val="hybridMultilevel"/>
    <w:tmpl w:val="8D94FF36"/>
    <w:lvl w:ilvl="0" w:tplc="BD004BE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1A100BA4"/>
    <w:multiLevelType w:val="hybridMultilevel"/>
    <w:tmpl w:val="79228E3A"/>
    <w:lvl w:ilvl="0" w:tplc="E5847CDE">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1CAA50CE"/>
    <w:multiLevelType w:val="hybridMultilevel"/>
    <w:tmpl w:val="44EC62AA"/>
    <w:lvl w:ilvl="0" w:tplc="84D096EC">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1CEA7A22"/>
    <w:multiLevelType w:val="hybridMultilevel"/>
    <w:tmpl w:val="5D2AA2C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1E6406C3"/>
    <w:multiLevelType w:val="hybridMultilevel"/>
    <w:tmpl w:val="61AEABA8"/>
    <w:lvl w:ilvl="0" w:tplc="04090011">
      <w:start w:val="1"/>
      <w:numFmt w:val="decimal"/>
      <w:lvlText w:val="%1)"/>
      <w:lvlJc w:val="left"/>
      <w:pPr>
        <w:ind w:left="420" w:hanging="420"/>
      </w:pPr>
      <w:rPr>
        <w:rFonts w:hint="default"/>
        <w:sz w:val="1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23E00354"/>
    <w:multiLevelType w:val="hybridMultilevel"/>
    <w:tmpl w:val="CD9EAB5A"/>
    <w:lvl w:ilvl="0" w:tplc="E898A656">
      <w:start w:val="1"/>
      <w:numFmt w:val="decimal"/>
      <w:lvlText w:val="%1、"/>
      <w:lvlJc w:val="left"/>
      <w:pPr>
        <w:ind w:left="380" w:hanging="380"/>
      </w:pPr>
      <w:rPr>
        <w:rFonts w:hint="eastAsia"/>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0">
    <w:nsid w:val="271C05C5"/>
    <w:multiLevelType w:val="hybridMultilevel"/>
    <w:tmpl w:val="ADBCBBEC"/>
    <w:lvl w:ilvl="0" w:tplc="3A402C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284C1C6C"/>
    <w:multiLevelType w:val="singleLevel"/>
    <w:tmpl w:val="58318026"/>
    <w:lvl w:ilvl="0">
      <w:start w:val="1"/>
      <w:numFmt w:val="decimal"/>
      <w:suff w:val="nothing"/>
      <w:lvlText w:val="（%1）"/>
      <w:lvlJc w:val="left"/>
    </w:lvl>
  </w:abstractNum>
  <w:abstractNum w:abstractNumId="22">
    <w:nsid w:val="2B8B3E61"/>
    <w:multiLevelType w:val="hybridMultilevel"/>
    <w:tmpl w:val="AC888DD2"/>
    <w:lvl w:ilvl="0" w:tplc="E1283E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2EBC1360"/>
    <w:multiLevelType w:val="hybridMultilevel"/>
    <w:tmpl w:val="A64C3D98"/>
    <w:lvl w:ilvl="0" w:tplc="94D662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2EE135EB"/>
    <w:multiLevelType w:val="hybridMultilevel"/>
    <w:tmpl w:val="8BE41C9A"/>
    <w:lvl w:ilvl="0" w:tplc="EA9864D2">
      <w:start w:val="1"/>
      <w:numFmt w:val="decimal"/>
      <w:lvlText w:val="%1"/>
      <w:lvlJc w:val="center"/>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3E532569"/>
    <w:multiLevelType w:val="multilevel"/>
    <w:tmpl w:val="0B770B44"/>
    <w:lvl w:ilvl="0">
      <w:start w:val="1"/>
      <w:numFmt w:val="decimal"/>
      <w:lvlText w:val="%1."/>
      <w:lvlJc w:val="left"/>
      <w:pPr>
        <w:ind w:left="781" w:hanging="420"/>
      </w:pPr>
      <w:rPr>
        <w:rFonts w:hint="default"/>
      </w:rPr>
    </w:lvl>
    <w:lvl w:ilvl="1">
      <w:start w:val="1"/>
      <w:numFmt w:val="lowerLetter"/>
      <w:lvlText w:val="%2)"/>
      <w:lvlJc w:val="left"/>
      <w:pPr>
        <w:ind w:left="1201" w:hanging="420"/>
      </w:pPr>
    </w:lvl>
    <w:lvl w:ilvl="2">
      <w:start w:val="1"/>
      <w:numFmt w:val="lowerRoman"/>
      <w:lvlText w:val="%3."/>
      <w:lvlJc w:val="right"/>
      <w:pPr>
        <w:ind w:left="1621" w:hanging="420"/>
      </w:pPr>
    </w:lvl>
    <w:lvl w:ilvl="3">
      <w:start w:val="1"/>
      <w:numFmt w:val="decimal"/>
      <w:lvlText w:val="%4."/>
      <w:lvlJc w:val="left"/>
      <w:pPr>
        <w:ind w:left="2041" w:hanging="420"/>
      </w:pPr>
    </w:lvl>
    <w:lvl w:ilvl="4">
      <w:start w:val="1"/>
      <w:numFmt w:val="lowerLetter"/>
      <w:lvlText w:val="%5)"/>
      <w:lvlJc w:val="left"/>
      <w:pPr>
        <w:ind w:left="2461" w:hanging="420"/>
      </w:pPr>
    </w:lvl>
    <w:lvl w:ilvl="5">
      <w:start w:val="1"/>
      <w:numFmt w:val="lowerRoman"/>
      <w:lvlText w:val="%6."/>
      <w:lvlJc w:val="right"/>
      <w:pPr>
        <w:ind w:left="2881" w:hanging="420"/>
      </w:pPr>
    </w:lvl>
    <w:lvl w:ilvl="6">
      <w:start w:val="1"/>
      <w:numFmt w:val="decimal"/>
      <w:lvlText w:val="%7."/>
      <w:lvlJc w:val="left"/>
      <w:pPr>
        <w:ind w:left="3301" w:hanging="420"/>
      </w:pPr>
    </w:lvl>
    <w:lvl w:ilvl="7">
      <w:start w:val="1"/>
      <w:numFmt w:val="lowerLetter"/>
      <w:lvlText w:val="%8)"/>
      <w:lvlJc w:val="left"/>
      <w:pPr>
        <w:ind w:left="3721" w:hanging="420"/>
      </w:pPr>
    </w:lvl>
    <w:lvl w:ilvl="8">
      <w:start w:val="1"/>
      <w:numFmt w:val="lowerRoman"/>
      <w:lvlText w:val="%9."/>
      <w:lvlJc w:val="right"/>
      <w:pPr>
        <w:ind w:left="4141" w:hanging="420"/>
      </w:pPr>
    </w:lvl>
  </w:abstractNum>
  <w:abstractNum w:abstractNumId="26">
    <w:nsid w:val="41F81B52"/>
    <w:multiLevelType w:val="hybridMultilevel"/>
    <w:tmpl w:val="77EE5D14"/>
    <w:lvl w:ilvl="0" w:tplc="9BDCDD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41FE715D"/>
    <w:multiLevelType w:val="multilevel"/>
    <w:tmpl w:val="41FE715D"/>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nsid w:val="43084553"/>
    <w:multiLevelType w:val="hybridMultilevel"/>
    <w:tmpl w:val="C45C96AC"/>
    <w:lvl w:ilvl="0" w:tplc="95A6A21E">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nsid w:val="453668F9"/>
    <w:multiLevelType w:val="hybridMultilevel"/>
    <w:tmpl w:val="77EE5D14"/>
    <w:lvl w:ilvl="0" w:tplc="9BDCDDE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4563269D"/>
    <w:multiLevelType w:val="hybridMultilevel"/>
    <w:tmpl w:val="194E214C"/>
    <w:lvl w:ilvl="0" w:tplc="E5A82524">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nsid w:val="48B039E7"/>
    <w:multiLevelType w:val="hybridMultilevel"/>
    <w:tmpl w:val="3306BD62"/>
    <w:lvl w:ilvl="0" w:tplc="1F44D2C0">
      <w:start w:val="1"/>
      <w:numFmt w:val="decimal"/>
      <w:lvlText w:val="%1"/>
      <w:lvlJc w:val="center"/>
      <w:pPr>
        <w:ind w:left="420" w:hanging="420"/>
      </w:pPr>
      <w:rPr>
        <w:rFonts w:ascii="Times New Roman" w:eastAsia="宋体" w:hAnsi="Times New Roman" w:hint="default"/>
        <w:snapToGrid w:val="0"/>
        <w:spacing w:val="0"/>
        <w:w w:val="100"/>
        <w:kern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nsid w:val="4AC4751C"/>
    <w:multiLevelType w:val="multilevel"/>
    <w:tmpl w:val="4AC4751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33">
    <w:nsid w:val="53396949"/>
    <w:multiLevelType w:val="hybridMultilevel"/>
    <w:tmpl w:val="D9C05D4E"/>
    <w:lvl w:ilvl="0" w:tplc="04090001">
      <w:start w:val="1"/>
      <w:numFmt w:val="bullet"/>
      <w:lvlText w:val=""/>
      <w:lvlJc w:val="left"/>
      <w:pPr>
        <w:ind w:left="960" w:hanging="420"/>
      </w:pPr>
      <w:rPr>
        <w:rFonts w:ascii="Wingdings" w:hAnsi="Wingdings" w:hint="default"/>
      </w:rPr>
    </w:lvl>
    <w:lvl w:ilvl="1" w:tplc="04090003" w:tentative="1">
      <w:start w:val="1"/>
      <w:numFmt w:val="bullet"/>
      <w:lvlText w:val=""/>
      <w:lvlJc w:val="left"/>
      <w:pPr>
        <w:ind w:left="1380" w:hanging="420"/>
      </w:pPr>
      <w:rPr>
        <w:rFonts w:ascii="Wingdings" w:hAnsi="Wingdings" w:hint="default"/>
      </w:rPr>
    </w:lvl>
    <w:lvl w:ilvl="2" w:tplc="04090005" w:tentative="1">
      <w:start w:val="1"/>
      <w:numFmt w:val="bullet"/>
      <w:lvlText w:val=""/>
      <w:lvlJc w:val="left"/>
      <w:pPr>
        <w:ind w:left="1800" w:hanging="420"/>
      </w:pPr>
      <w:rPr>
        <w:rFonts w:ascii="Wingdings" w:hAnsi="Wingdings" w:hint="default"/>
      </w:rPr>
    </w:lvl>
    <w:lvl w:ilvl="3" w:tplc="04090001" w:tentative="1">
      <w:start w:val="1"/>
      <w:numFmt w:val="bullet"/>
      <w:lvlText w:val=""/>
      <w:lvlJc w:val="left"/>
      <w:pPr>
        <w:ind w:left="2220" w:hanging="420"/>
      </w:pPr>
      <w:rPr>
        <w:rFonts w:ascii="Wingdings" w:hAnsi="Wingdings" w:hint="default"/>
      </w:rPr>
    </w:lvl>
    <w:lvl w:ilvl="4" w:tplc="04090003" w:tentative="1">
      <w:start w:val="1"/>
      <w:numFmt w:val="bullet"/>
      <w:lvlText w:val=""/>
      <w:lvlJc w:val="left"/>
      <w:pPr>
        <w:ind w:left="2640" w:hanging="420"/>
      </w:pPr>
      <w:rPr>
        <w:rFonts w:ascii="Wingdings" w:hAnsi="Wingdings" w:hint="default"/>
      </w:rPr>
    </w:lvl>
    <w:lvl w:ilvl="5" w:tplc="04090005" w:tentative="1">
      <w:start w:val="1"/>
      <w:numFmt w:val="bullet"/>
      <w:lvlText w:val=""/>
      <w:lvlJc w:val="left"/>
      <w:pPr>
        <w:ind w:left="3060" w:hanging="420"/>
      </w:pPr>
      <w:rPr>
        <w:rFonts w:ascii="Wingdings" w:hAnsi="Wingdings" w:hint="default"/>
      </w:rPr>
    </w:lvl>
    <w:lvl w:ilvl="6" w:tplc="04090001" w:tentative="1">
      <w:start w:val="1"/>
      <w:numFmt w:val="bullet"/>
      <w:lvlText w:val=""/>
      <w:lvlJc w:val="left"/>
      <w:pPr>
        <w:ind w:left="3480" w:hanging="420"/>
      </w:pPr>
      <w:rPr>
        <w:rFonts w:ascii="Wingdings" w:hAnsi="Wingdings" w:hint="default"/>
      </w:rPr>
    </w:lvl>
    <w:lvl w:ilvl="7" w:tplc="04090003" w:tentative="1">
      <w:start w:val="1"/>
      <w:numFmt w:val="bullet"/>
      <w:lvlText w:val=""/>
      <w:lvlJc w:val="left"/>
      <w:pPr>
        <w:ind w:left="3900" w:hanging="420"/>
      </w:pPr>
      <w:rPr>
        <w:rFonts w:ascii="Wingdings" w:hAnsi="Wingdings" w:hint="default"/>
      </w:rPr>
    </w:lvl>
    <w:lvl w:ilvl="8" w:tplc="04090005" w:tentative="1">
      <w:start w:val="1"/>
      <w:numFmt w:val="bullet"/>
      <w:lvlText w:val=""/>
      <w:lvlJc w:val="left"/>
      <w:pPr>
        <w:ind w:left="4320" w:hanging="420"/>
      </w:pPr>
      <w:rPr>
        <w:rFonts w:ascii="Wingdings" w:hAnsi="Wingdings" w:hint="default"/>
      </w:rPr>
    </w:lvl>
  </w:abstractNum>
  <w:abstractNum w:abstractNumId="34">
    <w:nsid w:val="56097251"/>
    <w:multiLevelType w:val="hybridMultilevel"/>
    <w:tmpl w:val="704EFBD0"/>
    <w:lvl w:ilvl="0" w:tplc="62D88D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581EBB22"/>
    <w:multiLevelType w:val="singleLevel"/>
    <w:tmpl w:val="581EBB22"/>
    <w:lvl w:ilvl="0">
      <w:start w:val="1"/>
      <w:numFmt w:val="decimal"/>
      <w:suff w:val="nothing"/>
      <w:lvlText w:val="%1、"/>
      <w:lvlJc w:val="left"/>
    </w:lvl>
  </w:abstractNum>
  <w:abstractNum w:abstractNumId="36">
    <w:nsid w:val="58212303"/>
    <w:multiLevelType w:val="singleLevel"/>
    <w:tmpl w:val="58212303"/>
    <w:lvl w:ilvl="0">
      <w:start w:val="1"/>
      <w:numFmt w:val="decimal"/>
      <w:suff w:val="nothing"/>
      <w:lvlText w:val="（%1）"/>
      <w:lvlJc w:val="left"/>
    </w:lvl>
  </w:abstractNum>
  <w:abstractNum w:abstractNumId="37">
    <w:nsid w:val="5821D16F"/>
    <w:multiLevelType w:val="singleLevel"/>
    <w:tmpl w:val="5821D16F"/>
    <w:lvl w:ilvl="0">
      <w:start w:val="1"/>
      <w:numFmt w:val="decimal"/>
      <w:suff w:val="space"/>
      <w:lvlText w:val="%1."/>
      <w:lvlJc w:val="left"/>
    </w:lvl>
  </w:abstractNum>
  <w:abstractNum w:abstractNumId="38">
    <w:nsid w:val="582E9A31"/>
    <w:multiLevelType w:val="singleLevel"/>
    <w:tmpl w:val="582E9A31"/>
    <w:lvl w:ilvl="0">
      <w:start w:val="1"/>
      <w:numFmt w:val="decimal"/>
      <w:suff w:val="nothing"/>
      <w:lvlText w:val="（%1）"/>
      <w:lvlJc w:val="left"/>
    </w:lvl>
  </w:abstractNum>
  <w:abstractNum w:abstractNumId="39">
    <w:nsid w:val="582FC1FA"/>
    <w:multiLevelType w:val="singleLevel"/>
    <w:tmpl w:val="582FC1FA"/>
    <w:lvl w:ilvl="0">
      <w:start w:val="2"/>
      <w:numFmt w:val="decimal"/>
      <w:suff w:val="nothing"/>
      <w:lvlText w:val="%1."/>
      <w:lvlJc w:val="left"/>
    </w:lvl>
  </w:abstractNum>
  <w:abstractNum w:abstractNumId="40">
    <w:nsid w:val="5830057B"/>
    <w:multiLevelType w:val="singleLevel"/>
    <w:tmpl w:val="5830057B"/>
    <w:lvl w:ilvl="0">
      <w:start w:val="1"/>
      <w:numFmt w:val="decimal"/>
      <w:suff w:val="nothing"/>
      <w:lvlText w:val="（%1）"/>
      <w:lvlJc w:val="left"/>
    </w:lvl>
  </w:abstractNum>
  <w:abstractNum w:abstractNumId="41">
    <w:nsid w:val="58305EA0"/>
    <w:multiLevelType w:val="singleLevel"/>
    <w:tmpl w:val="58305EA0"/>
    <w:lvl w:ilvl="0">
      <w:start w:val="3"/>
      <w:numFmt w:val="decimal"/>
      <w:suff w:val="nothing"/>
      <w:lvlText w:val="（%1）"/>
      <w:lvlJc w:val="left"/>
    </w:lvl>
  </w:abstractNum>
  <w:abstractNum w:abstractNumId="42">
    <w:nsid w:val="58307E4F"/>
    <w:multiLevelType w:val="singleLevel"/>
    <w:tmpl w:val="58307E4F"/>
    <w:lvl w:ilvl="0">
      <w:start w:val="1"/>
      <w:numFmt w:val="decimal"/>
      <w:suff w:val="nothing"/>
      <w:lvlText w:val="（%1）"/>
      <w:lvlJc w:val="left"/>
    </w:lvl>
  </w:abstractNum>
  <w:abstractNum w:abstractNumId="43">
    <w:nsid w:val="58307EB0"/>
    <w:multiLevelType w:val="singleLevel"/>
    <w:tmpl w:val="58307EB0"/>
    <w:lvl w:ilvl="0">
      <w:start w:val="4"/>
      <w:numFmt w:val="decimal"/>
      <w:suff w:val="nothing"/>
      <w:lvlText w:val="（%1）"/>
      <w:lvlJc w:val="left"/>
    </w:lvl>
  </w:abstractNum>
  <w:abstractNum w:abstractNumId="44">
    <w:nsid w:val="5830FA96"/>
    <w:multiLevelType w:val="singleLevel"/>
    <w:tmpl w:val="5830FA96"/>
    <w:lvl w:ilvl="0">
      <w:start w:val="1"/>
      <w:numFmt w:val="decimal"/>
      <w:suff w:val="nothing"/>
      <w:lvlText w:val="（%1）"/>
      <w:lvlJc w:val="left"/>
    </w:lvl>
  </w:abstractNum>
  <w:abstractNum w:abstractNumId="45">
    <w:nsid w:val="58315AD8"/>
    <w:multiLevelType w:val="singleLevel"/>
    <w:tmpl w:val="58315AD8"/>
    <w:lvl w:ilvl="0">
      <w:start w:val="1"/>
      <w:numFmt w:val="decimal"/>
      <w:suff w:val="space"/>
      <w:lvlText w:val="%1."/>
      <w:lvlJc w:val="left"/>
    </w:lvl>
  </w:abstractNum>
  <w:abstractNum w:abstractNumId="46">
    <w:nsid w:val="58315E2C"/>
    <w:multiLevelType w:val="singleLevel"/>
    <w:tmpl w:val="58315E2C"/>
    <w:lvl w:ilvl="0">
      <w:start w:val="1"/>
      <w:numFmt w:val="decimal"/>
      <w:suff w:val="nothing"/>
      <w:lvlText w:val="%1."/>
      <w:lvlJc w:val="left"/>
    </w:lvl>
  </w:abstractNum>
  <w:abstractNum w:abstractNumId="47">
    <w:nsid w:val="58315E60"/>
    <w:multiLevelType w:val="singleLevel"/>
    <w:tmpl w:val="58315E60"/>
    <w:lvl w:ilvl="0">
      <w:start w:val="1"/>
      <w:numFmt w:val="decimal"/>
      <w:suff w:val="nothing"/>
      <w:lvlText w:val="%1."/>
      <w:lvlJc w:val="left"/>
    </w:lvl>
  </w:abstractNum>
  <w:abstractNum w:abstractNumId="48">
    <w:nsid w:val="58316248"/>
    <w:multiLevelType w:val="singleLevel"/>
    <w:tmpl w:val="58316248"/>
    <w:lvl w:ilvl="0">
      <w:start w:val="1"/>
      <w:numFmt w:val="decimal"/>
      <w:suff w:val="nothing"/>
      <w:lvlText w:val="%1."/>
      <w:lvlJc w:val="left"/>
    </w:lvl>
  </w:abstractNum>
  <w:abstractNum w:abstractNumId="49">
    <w:nsid w:val="58316EC8"/>
    <w:multiLevelType w:val="singleLevel"/>
    <w:tmpl w:val="58316EC8"/>
    <w:lvl w:ilvl="0">
      <w:start w:val="5"/>
      <w:numFmt w:val="decimal"/>
      <w:suff w:val="nothing"/>
      <w:lvlText w:val="%1."/>
      <w:lvlJc w:val="left"/>
    </w:lvl>
  </w:abstractNum>
  <w:abstractNum w:abstractNumId="50">
    <w:nsid w:val="5832A784"/>
    <w:multiLevelType w:val="singleLevel"/>
    <w:tmpl w:val="5832A784"/>
    <w:lvl w:ilvl="0">
      <w:start w:val="1"/>
      <w:numFmt w:val="decimal"/>
      <w:suff w:val="nothing"/>
      <w:lvlText w:val="%1."/>
      <w:lvlJc w:val="left"/>
    </w:lvl>
  </w:abstractNum>
  <w:abstractNum w:abstractNumId="51">
    <w:nsid w:val="5832B2C0"/>
    <w:multiLevelType w:val="singleLevel"/>
    <w:tmpl w:val="5832B2C0"/>
    <w:lvl w:ilvl="0">
      <w:start w:val="1"/>
      <w:numFmt w:val="decimal"/>
      <w:suff w:val="nothing"/>
      <w:lvlText w:val="(%1)"/>
      <w:lvlJc w:val="left"/>
    </w:lvl>
  </w:abstractNum>
  <w:abstractNum w:abstractNumId="52">
    <w:nsid w:val="5832C85F"/>
    <w:multiLevelType w:val="singleLevel"/>
    <w:tmpl w:val="5832C85F"/>
    <w:lvl w:ilvl="0">
      <w:start w:val="1"/>
      <w:numFmt w:val="decimal"/>
      <w:suff w:val="nothing"/>
      <w:lvlText w:val="（%1）"/>
      <w:lvlJc w:val="left"/>
    </w:lvl>
  </w:abstractNum>
  <w:abstractNum w:abstractNumId="53">
    <w:nsid w:val="5833A972"/>
    <w:multiLevelType w:val="singleLevel"/>
    <w:tmpl w:val="5833A972"/>
    <w:lvl w:ilvl="0">
      <w:start w:val="1"/>
      <w:numFmt w:val="decimal"/>
      <w:suff w:val="nothing"/>
      <w:lvlText w:val="（%1）"/>
      <w:lvlJc w:val="left"/>
    </w:lvl>
  </w:abstractNum>
  <w:abstractNum w:abstractNumId="54">
    <w:nsid w:val="5833D578"/>
    <w:multiLevelType w:val="singleLevel"/>
    <w:tmpl w:val="5833D578"/>
    <w:lvl w:ilvl="0">
      <w:start w:val="1"/>
      <w:numFmt w:val="decimal"/>
      <w:suff w:val="nothing"/>
      <w:lvlText w:val="（%1）"/>
      <w:lvlJc w:val="left"/>
    </w:lvl>
  </w:abstractNum>
  <w:abstractNum w:abstractNumId="55">
    <w:nsid w:val="58E87FC1"/>
    <w:multiLevelType w:val="hybridMultilevel"/>
    <w:tmpl w:val="B67C2508"/>
    <w:lvl w:ilvl="0" w:tplc="6F78CF7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6">
    <w:nsid w:val="59A83EEA"/>
    <w:multiLevelType w:val="hybridMultilevel"/>
    <w:tmpl w:val="AA3C6260"/>
    <w:lvl w:ilvl="0" w:tplc="6BE0036C">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7">
    <w:nsid w:val="5AFD56BF"/>
    <w:multiLevelType w:val="hybridMultilevel"/>
    <w:tmpl w:val="5F98A838"/>
    <w:lvl w:ilvl="0" w:tplc="643CC4B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nsid w:val="5B3F59FC"/>
    <w:multiLevelType w:val="hybridMultilevel"/>
    <w:tmpl w:val="643CB814"/>
    <w:lvl w:ilvl="0" w:tplc="0096C9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9">
    <w:nsid w:val="621B7D38"/>
    <w:multiLevelType w:val="hybridMultilevel"/>
    <w:tmpl w:val="44EC62AA"/>
    <w:lvl w:ilvl="0" w:tplc="84D096EC">
      <w:start w:val="1"/>
      <w:numFmt w:val="decimal"/>
      <w:lvlText w:val="%1"/>
      <w:lvlJc w:val="center"/>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nsid w:val="63AF037D"/>
    <w:multiLevelType w:val="hybridMultilevel"/>
    <w:tmpl w:val="2F9A74A2"/>
    <w:lvl w:ilvl="0" w:tplc="0D8041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nsid w:val="66F17C18"/>
    <w:multiLevelType w:val="hybridMultilevel"/>
    <w:tmpl w:val="812CE564"/>
    <w:lvl w:ilvl="0" w:tplc="146615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nsid w:val="6BBE1FF3"/>
    <w:multiLevelType w:val="hybridMultilevel"/>
    <w:tmpl w:val="D4485882"/>
    <w:lvl w:ilvl="0" w:tplc="932EB8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nsid w:val="6DAF337F"/>
    <w:multiLevelType w:val="hybridMultilevel"/>
    <w:tmpl w:val="B4DE4D24"/>
    <w:lvl w:ilvl="0" w:tplc="C9B0F146">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nsid w:val="6FCB7C68"/>
    <w:multiLevelType w:val="hybridMultilevel"/>
    <w:tmpl w:val="705284A6"/>
    <w:lvl w:ilvl="0" w:tplc="8A6232A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5">
    <w:nsid w:val="701F2D5C"/>
    <w:multiLevelType w:val="hybridMultilevel"/>
    <w:tmpl w:val="EAB84CFC"/>
    <w:lvl w:ilvl="0" w:tplc="4A3A0BAA">
      <w:start w:val="1"/>
      <w:numFmt w:val="decimal"/>
      <w:lvlText w:val="%1、"/>
      <w:lvlJc w:val="left"/>
      <w:pPr>
        <w:ind w:left="390" w:hanging="39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74CF6A2B"/>
    <w:multiLevelType w:val="hybridMultilevel"/>
    <w:tmpl w:val="7CD09F7E"/>
    <w:lvl w:ilvl="0" w:tplc="5D4827B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nsid w:val="75DC56C7"/>
    <w:multiLevelType w:val="hybridMultilevel"/>
    <w:tmpl w:val="F59CF51A"/>
    <w:lvl w:ilvl="0" w:tplc="4A3E83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nsid w:val="77EB51C1"/>
    <w:multiLevelType w:val="hybridMultilevel"/>
    <w:tmpl w:val="11FC4572"/>
    <w:lvl w:ilvl="0" w:tplc="6A5605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9">
    <w:nsid w:val="79E63713"/>
    <w:multiLevelType w:val="hybridMultilevel"/>
    <w:tmpl w:val="0A827514"/>
    <w:lvl w:ilvl="0" w:tplc="C9B0F146">
      <w:start w:val="1"/>
      <w:numFmt w:val="decimal"/>
      <w:lvlText w:val="(%1) "/>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0">
    <w:nsid w:val="79F44DE1"/>
    <w:multiLevelType w:val="hybridMultilevel"/>
    <w:tmpl w:val="12F25294"/>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nsid w:val="7BCA48B4"/>
    <w:multiLevelType w:val="hybridMultilevel"/>
    <w:tmpl w:val="3DFA0D38"/>
    <w:lvl w:ilvl="0" w:tplc="7A86D760">
      <w:start w:val="1"/>
      <w:numFmt w:val="decimal"/>
      <w:lvlText w:val="（%1）"/>
      <w:lvlJc w:val="left"/>
      <w:pPr>
        <w:ind w:left="720" w:hanging="720"/>
      </w:pPr>
      <w:rPr>
        <w:rFonts w:hint="default"/>
        <w:lang w:val="en-US"/>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9"/>
  </w:num>
  <w:num w:numId="2">
    <w:abstractNumId w:val="37"/>
  </w:num>
  <w:num w:numId="3">
    <w:abstractNumId w:val="60"/>
  </w:num>
  <w:num w:numId="4">
    <w:abstractNumId w:val="5"/>
  </w:num>
  <w:num w:numId="5">
    <w:abstractNumId w:val="32"/>
  </w:num>
  <w:num w:numId="6">
    <w:abstractNumId w:val="34"/>
  </w:num>
  <w:num w:numId="7">
    <w:abstractNumId w:val="14"/>
  </w:num>
  <w:num w:numId="8">
    <w:abstractNumId w:val="1"/>
  </w:num>
  <w:num w:numId="9">
    <w:abstractNumId w:val="3"/>
  </w:num>
  <w:num w:numId="10">
    <w:abstractNumId w:val="57"/>
  </w:num>
  <w:num w:numId="11">
    <w:abstractNumId w:val="29"/>
  </w:num>
  <w:num w:numId="12">
    <w:abstractNumId w:val="26"/>
  </w:num>
  <w:num w:numId="13">
    <w:abstractNumId w:val="30"/>
  </w:num>
  <w:num w:numId="14">
    <w:abstractNumId w:val="65"/>
  </w:num>
  <w:num w:numId="15">
    <w:abstractNumId w:val="35"/>
  </w:num>
  <w:num w:numId="16">
    <w:abstractNumId w:val="68"/>
  </w:num>
  <w:num w:numId="17">
    <w:abstractNumId w:val="6"/>
  </w:num>
  <w:num w:numId="18">
    <w:abstractNumId w:val="4"/>
  </w:num>
  <w:num w:numId="19">
    <w:abstractNumId w:val="13"/>
  </w:num>
  <w:num w:numId="20">
    <w:abstractNumId w:val="2"/>
  </w:num>
  <w:num w:numId="21">
    <w:abstractNumId w:val="27"/>
  </w:num>
  <w:num w:numId="22">
    <w:abstractNumId w:val="22"/>
  </w:num>
  <w:num w:numId="23">
    <w:abstractNumId w:val="20"/>
  </w:num>
  <w:num w:numId="24">
    <w:abstractNumId w:val="9"/>
  </w:num>
  <w:num w:numId="25">
    <w:abstractNumId w:val="33"/>
  </w:num>
  <w:num w:numId="26">
    <w:abstractNumId w:val="70"/>
  </w:num>
  <w:num w:numId="27">
    <w:abstractNumId w:val="38"/>
  </w:num>
  <w:num w:numId="28">
    <w:abstractNumId w:val="15"/>
  </w:num>
  <w:num w:numId="29">
    <w:abstractNumId w:val="71"/>
  </w:num>
  <w:num w:numId="30">
    <w:abstractNumId w:val="67"/>
  </w:num>
  <w:num w:numId="31">
    <w:abstractNumId w:val="47"/>
  </w:num>
  <w:num w:numId="32">
    <w:abstractNumId w:val="49"/>
  </w:num>
  <w:num w:numId="33">
    <w:abstractNumId w:val="56"/>
  </w:num>
  <w:num w:numId="34">
    <w:abstractNumId w:val="50"/>
  </w:num>
  <w:num w:numId="35">
    <w:abstractNumId w:val="36"/>
  </w:num>
  <w:num w:numId="36">
    <w:abstractNumId w:val="53"/>
  </w:num>
  <w:num w:numId="37">
    <w:abstractNumId w:val="39"/>
  </w:num>
  <w:num w:numId="38">
    <w:abstractNumId w:val="42"/>
  </w:num>
  <w:num w:numId="39">
    <w:abstractNumId w:val="43"/>
  </w:num>
  <w:num w:numId="40">
    <w:abstractNumId w:val="41"/>
  </w:num>
  <w:num w:numId="41">
    <w:abstractNumId w:val="40"/>
  </w:num>
  <w:num w:numId="42">
    <w:abstractNumId w:val="44"/>
  </w:num>
  <w:num w:numId="43">
    <w:abstractNumId w:val="10"/>
  </w:num>
  <w:num w:numId="44">
    <w:abstractNumId w:val="62"/>
  </w:num>
  <w:num w:numId="45">
    <w:abstractNumId w:val="54"/>
  </w:num>
  <w:num w:numId="46">
    <w:abstractNumId w:val="52"/>
  </w:num>
  <w:num w:numId="47">
    <w:abstractNumId w:val="45"/>
  </w:num>
  <w:num w:numId="48">
    <w:abstractNumId w:val="46"/>
  </w:num>
  <w:num w:numId="49">
    <w:abstractNumId w:val="48"/>
  </w:num>
  <w:num w:numId="50">
    <w:abstractNumId w:val="28"/>
  </w:num>
  <w:num w:numId="51">
    <w:abstractNumId w:val="21"/>
  </w:num>
  <w:num w:numId="52">
    <w:abstractNumId w:val="64"/>
  </w:num>
  <w:num w:numId="53">
    <w:abstractNumId w:val="11"/>
  </w:num>
  <w:num w:numId="54">
    <w:abstractNumId w:val="12"/>
  </w:num>
  <w:num w:numId="55">
    <w:abstractNumId w:val="7"/>
  </w:num>
  <w:num w:numId="56">
    <w:abstractNumId w:val="8"/>
  </w:num>
  <w:num w:numId="57">
    <w:abstractNumId w:val="51"/>
  </w:num>
  <w:num w:numId="58">
    <w:abstractNumId w:val="58"/>
  </w:num>
  <w:num w:numId="59">
    <w:abstractNumId w:val="66"/>
  </w:num>
  <w:num w:numId="60">
    <w:abstractNumId w:val="23"/>
  </w:num>
  <w:num w:numId="61">
    <w:abstractNumId w:val="18"/>
  </w:num>
  <w:num w:numId="62">
    <w:abstractNumId w:val="17"/>
  </w:num>
  <w:num w:numId="63">
    <w:abstractNumId w:val="69"/>
  </w:num>
  <w:num w:numId="64">
    <w:abstractNumId w:val="25"/>
  </w:num>
  <w:num w:numId="65">
    <w:abstractNumId w:val="63"/>
  </w:num>
  <w:num w:numId="66">
    <w:abstractNumId w:val="61"/>
  </w:num>
  <w:num w:numId="67">
    <w:abstractNumId w:val="55"/>
  </w:num>
  <w:num w:numId="68">
    <w:abstractNumId w:val="0"/>
  </w:num>
  <w:num w:numId="69">
    <w:abstractNumId w:val="59"/>
  </w:num>
  <w:num w:numId="70">
    <w:abstractNumId w:val="24"/>
  </w:num>
  <w:num w:numId="71">
    <w:abstractNumId w:val="31"/>
  </w:num>
  <w:num w:numId="72">
    <w:abstractNumId w:val="16"/>
  </w:num>
  <w:numIdMacAtCleanup w:val="6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3"/>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3272"/>
    <w:rsid w:val="00003172"/>
    <w:rsid w:val="0002203E"/>
    <w:rsid w:val="00056167"/>
    <w:rsid w:val="00084500"/>
    <w:rsid w:val="000A426D"/>
    <w:rsid w:val="000B5D91"/>
    <w:rsid w:val="000F287D"/>
    <w:rsid w:val="000F3019"/>
    <w:rsid w:val="00102A39"/>
    <w:rsid w:val="00144D44"/>
    <w:rsid w:val="00174253"/>
    <w:rsid w:val="00175AC6"/>
    <w:rsid w:val="001833F0"/>
    <w:rsid w:val="001A487C"/>
    <w:rsid w:val="001B67B5"/>
    <w:rsid w:val="001C2075"/>
    <w:rsid w:val="001C650A"/>
    <w:rsid w:val="00200347"/>
    <w:rsid w:val="00211709"/>
    <w:rsid w:val="00271271"/>
    <w:rsid w:val="00281CAF"/>
    <w:rsid w:val="00293398"/>
    <w:rsid w:val="00295789"/>
    <w:rsid w:val="00295D00"/>
    <w:rsid w:val="002B44BF"/>
    <w:rsid w:val="002B6C7F"/>
    <w:rsid w:val="002E6CC5"/>
    <w:rsid w:val="002F248D"/>
    <w:rsid w:val="00361659"/>
    <w:rsid w:val="003708CE"/>
    <w:rsid w:val="003A2A70"/>
    <w:rsid w:val="003A678A"/>
    <w:rsid w:val="003B4CA6"/>
    <w:rsid w:val="003B59D8"/>
    <w:rsid w:val="003C07F6"/>
    <w:rsid w:val="003C129C"/>
    <w:rsid w:val="003E5ED0"/>
    <w:rsid w:val="003F7159"/>
    <w:rsid w:val="003F7DFA"/>
    <w:rsid w:val="00406861"/>
    <w:rsid w:val="0041212D"/>
    <w:rsid w:val="00487657"/>
    <w:rsid w:val="004A0875"/>
    <w:rsid w:val="004C6C0B"/>
    <w:rsid w:val="0051703C"/>
    <w:rsid w:val="0053612E"/>
    <w:rsid w:val="00550536"/>
    <w:rsid w:val="00551FFF"/>
    <w:rsid w:val="00560D4F"/>
    <w:rsid w:val="00570CA7"/>
    <w:rsid w:val="00581C89"/>
    <w:rsid w:val="00587D8B"/>
    <w:rsid w:val="005D58F3"/>
    <w:rsid w:val="005D73B6"/>
    <w:rsid w:val="005E67C5"/>
    <w:rsid w:val="005E76D6"/>
    <w:rsid w:val="005F51E8"/>
    <w:rsid w:val="006021A6"/>
    <w:rsid w:val="006426B6"/>
    <w:rsid w:val="00644CA5"/>
    <w:rsid w:val="006737E3"/>
    <w:rsid w:val="0068515A"/>
    <w:rsid w:val="006963BD"/>
    <w:rsid w:val="006A1FAC"/>
    <w:rsid w:val="006D6F11"/>
    <w:rsid w:val="006E2107"/>
    <w:rsid w:val="006F49C9"/>
    <w:rsid w:val="006F71A2"/>
    <w:rsid w:val="00710DB2"/>
    <w:rsid w:val="007362DC"/>
    <w:rsid w:val="00736EEE"/>
    <w:rsid w:val="00740E7B"/>
    <w:rsid w:val="007852D8"/>
    <w:rsid w:val="00794140"/>
    <w:rsid w:val="007A52F3"/>
    <w:rsid w:val="007B2D43"/>
    <w:rsid w:val="007D100D"/>
    <w:rsid w:val="007D4A1F"/>
    <w:rsid w:val="007F66BE"/>
    <w:rsid w:val="00804236"/>
    <w:rsid w:val="0081159B"/>
    <w:rsid w:val="00846B27"/>
    <w:rsid w:val="0085122E"/>
    <w:rsid w:val="0088186B"/>
    <w:rsid w:val="008C5315"/>
    <w:rsid w:val="008F5151"/>
    <w:rsid w:val="009A36B1"/>
    <w:rsid w:val="009C62AC"/>
    <w:rsid w:val="009E6320"/>
    <w:rsid w:val="00A035A9"/>
    <w:rsid w:val="00A23272"/>
    <w:rsid w:val="00A51DBB"/>
    <w:rsid w:val="00A71115"/>
    <w:rsid w:val="00A823B8"/>
    <w:rsid w:val="00AA0F62"/>
    <w:rsid w:val="00B12A52"/>
    <w:rsid w:val="00B14BBF"/>
    <w:rsid w:val="00B225CA"/>
    <w:rsid w:val="00B4141D"/>
    <w:rsid w:val="00B45F81"/>
    <w:rsid w:val="00B54C84"/>
    <w:rsid w:val="00BA7A78"/>
    <w:rsid w:val="00BD2ED1"/>
    <w:rsid w:val="00BE7492"/>
    <w:rsid w:val="00BF2390"/>
    <w:rsid w:val="00BF2FCE"/>
    <w:rsid w:val="00C03BF9"/>
    <w:rsid w:val="00C250FB"/>
    <w:rsid w:val="00C25DD4"/>
    <w:rsid w:val="00C33D43"/>
    <w:rsid w:val="00C44D5A"/>
    <w:rsid w:val="00C65981"/>
    <w:rsid w:val="00C862FC"/>
    <w:rsid w:val="00C87AAA"/>
    <w:rsid w:val="00CB02E4"/>
    <w:rsid w:val="00CB56A2"/>
    <w:rsid w:val="00CE1D2D"/>
    <w:rsid w:val="00CE65E8"/>
    <w:rsid w:val="00D313A4"/>
    <w:rsid w:val="00D46CDD"/>
    <w:rsid w:val="00D4756B"/>
    <w:rsid w:val="00D63EB6"/>
    <w:rsid w:val="00DA69A1"/>
    <w:rsid w:val="00DE6C10"/>
    <w:rsid w:val="00DF081D"/>
    <w:rsid w:val="00DF2DAD"/>
    <w:rsid w:val="00E022B1"/>
    <w:rsid w:val="00E13308"/>
    <w:rsid w:val="00E20999"/>
    <w:rsid w:val="00E6582F"/>
    <w:rsid w:val="00E66F5E"/>
    <w:rsid w:val="00E76D23"/>
    <w:rsid w:val="00E95C68"/>
    <w:rsid w:val="00EB1EAA"/>
    <w:rsid w:val="00EB7892"/>
    <w:rsid w:val="00EE4FB5"/>
    <w:rsid w:val="00EE5B4D"/>
    <w:rsid w:val="00F3134A"/>
    <w:rsid w:val="00F54D95"/>
    <w:rsid w:val="00F613FC"/>
    <w:rsid w:val="00F70841"/>
    <w:rsid w:val="00F85CDD"/>
    <w:rsid w:val="00F874FF"/>
    <w:rsid w:val="00F92819"/>
    <w:rsid w:val="00FA283C"/>
    <w:rsid w:val="00FE7D79"/>
    <w:rsid w:val="460100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Calibri" w:eastAsia="宋体" w:hAnsi="Calibri" w:cs="Calibri"/>
      <w:kern w:val="2"/>
      <w:sz w:val="21"/>
      <w:szCs w:val="21"/>
    </w:rPr>
  </w:style>
  <w:style w:type="paragraph" w:styleId="1">
    <w:name w:val="heading 1"/>
    <w:basedOn w:val="a"/>
    <w:next w:val="a"/>
    <w:link w:val="1Char"/>
    <w:uiPriority w:val="9"/>
    <w:qFormat/>
    <w:rsid w:val="00D46CDD"/>
    <w:pPr>
      <w:keepNext/>
      <w:keepLines/>
      <w:spacing w:before="340" w:after="330" w:line="578" w:lineRule="auto"/>
      <w:outlineLvl w:val="0"/>
    </w:pPr>
    <w:rPr>
      <w:b/>
      <w:bCs/>
      <w:kern w:val="44"/>
      <w:sz w:val="44"/>
      <w:szCs w:val="44"/>
    </w:rPr>
  </w:style>
  <w:style w:type="paragraph" w:styleId="3">
    <w:name w:val="heading 3"/>
    <w:basedOn w:val="a"/>
    <w:next w:val="a"/>
    <w:link w:val="3Char"/>
    <w:uiPriority w:val="9"/>
    <w:unhideWhenUsed/>
    <w:qFormat/>
    <w:rsid w:val="00E76D23"/>
    <w:pPr>
      <w:keepNext/>
      <w:keepLines/>
      <w:spacing w:before="260" w:after="260" w:line="416" w:lineRule="auto"/>
      <w:outlineLvl w:val="2"/>
    </w:pPr>
    <w:rPr>
      <w:rFonts w:asciiTheme="minorHAnsi" w:eastAsiaTheme="minorEastAsia" w:hAnsiTheme="minorHAnsi" w:cstheme="min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qFormat/>
    <w:pPr>
      <w:tabs>
        <w:tab w:val="center" w:pos="4153"/>
        <w:tab w:val="right" w:pos="8306"/>
      </w:tabs>
      <w:snapToGrid w:val="0"/>
      <w:jc w:val="left"/>
    </w:pPr>
    <w:rPr>
      <w:sz w:val="18"/>
      <w:szCs w:val="18"/>
    </w:rPr>
  </w:style>
  <w:style w:type="paragraph" w:styleId="a4">
    <w:name w:val="header"/>
    <w:basedOn w:val="a"/>
    <w:link w:val="Char0"/>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Pr>
      <w:rFonts w:ascii="Calibri" w:eastAsia="宋体" w:hAnsi="Calibri" w:cs="Calibri"/>
      <w:sz w:val="18"/>
      <w:szCs w:val="18"/>
    </w:rPr>
  </w:style>
  <w:style w:type="character" w:customStyle="1" w:styleId="Char">
    <w:name w:val="页脚 Char"/>
    <w:basedOn w:val="a0"/>
    <w:link w:val="a3"/>
    <w:uiPriority w:val="99"/>
    <w:qFormat/>
    <w:rPr>
      <w:rFonts w:ascii="Calibri" w:eastAsia="宋体" w:hAnsi="Calibri" w:cs="Calibri"/>
      <w:sz w:val="18"/>
      <w:szCs w:val="18"/>
    </w:rPr>
  </w:style>
  <w:style w:type="paragraph" w:styleId="a5">
    <w:name w:val="Balloon Text"/>
    <w:basedOn w:val="a"/>
    <w:link w:val="Char1"/>
    <w:uiPriority w:val="99"/>
    <w:semiHidden/>
    <w:unhideWhenUsed/>
    <w:rsid w:val="00293398"/>
    <w:rPr>
      <w:sz w:val="18"/>
      <w:szCs w:val="18"/>
    </w:rPr>
  </w:style>
  <w:style w:type="character" w:customStyle="1" w:styleId="Char1">
    <w:name w:val="批注框文本 Char"/>
    <w:basedOn w:val="a0"/>
    <w:link w:val="a5"/>
    <w:uiPriority w:val="99"/>
    <w:semiHidden/>
    <w:rsid w:val="00293398"/>
    <w:rPr>
      <w:rFonts w:ascii="Calibri" w:eastAsia="宋体" w:hAnsi="Calibri" w:cs="Calibri"/>
      <w:kern w:val="2"/>
      <w:sz w:val="18"/>
      <w:szCs w:val="18"/>
    </w:rPr>
  </w:style>
  <w:style w:type="paragraph" w:styleId="a6">
    <w:name w:val="List Paragraph"/>
    <w:basedOn w:val="a"/>
    <w:uiPriority w:val="99"/>
    <w:qFormat/>
    <w:rsid w:val="00B14BBF"/>
    <w:pPr>
      <w:ind w:firstLineChars="200" w:firstLine="420"/>
    </w:pPr>
  </w:style>
  <w:style w:type="character" w:customStyle="1" w:styleId="a7">
    <w:name w:val="样式 宋体 小四"/>
    <w:rsid w:val="00056167"/>
    <w:rPr>
      <w:sz w:val="24"/>
    </w:rPr>
  </w:style>
  <w:style w:type="paragraph" w:customStyle="1" w:styleId="10">
    <w:name w:val="列出段落1"/>
    <w:basedOn w:val="a"/>
    <w:uiPriority w:val="99"/>
    <w:qFormat/>
    <w:rsid w:val="00056167"/>
    <w:pPr>
      <w:ind w:firstLineChars="200" w:firstLine="420"/>
    </w:pPr>
    <w:rPr>
      <w:rFonts w:cs="Times New Roman"/>
      <w:szCs w:val="22"/>
    </w:rPr>
  </w:style>
  <w:style w:type="paragraph" w:styleId="a8">
    <w:name w:val="Normal (Web)"/>
    <w:basedOn w:val="a"/>
    <w:uiPriority w:val="99"/>
    <w:unhideWhenUsed/>
    <w:rsid w:val="00056167"/>
    <w:pPr>
      <w:widowControl/>
      <w:spacing w:before="100" w:beforeAutospacing="1" w:after="100" w:afterAutospacing="1"/>
      <w:jc w:val="left"/>
    </w:pPr>
    <w:rPr>
      <w:rFonts w:ascii="宋体" w:hAnsi="宋体" w:cs="宋体"/>
      <w:kern w:val="0"/>
      <w:sz w:val="24"/>
      <w:szCs w:val="24"/>
    </w:rPr>
  </w:style>
  <w:style w:type="character" w:styleId="a9">
    <w:name w:val="Strong"/>
    <w:basedOn w:val="a0"/>
    <w:uiPriority w:val="22"/>
    <w:qFormat/>
    <w:rsid w:val="0085122E"/>
    <w:rPr>
      <w:b/>
      <w:bCs/>
    </w:rPr>
  </w:style>
  <w:style w:type="character" w:customStyle="1" w:styleId="858D7CFB-ED40-4347-BF05-701D383B685F">
    <w:name w:val="毕设_正文{858D7CFB-ED40-4347-BF05-701D383B685F}"/>
    <w:link w:val="aa"/>
    <w:rsid w:val="003E5ED0"/>
    <w:rPr>
      <w:kern w:val="2"/>
    </w:rPr>
  </w:style>
  <w:style w:type="paragraph" w:customStyle="1" w:styleId="aa">
    <w:name w:val="毕设_正文"/>
    <w:basedOn w:val="a"/>
    <w:link w:val="858D7CFB-ED40-4347-BF05-701D383B685F"/>
    <w:rsid w:val="003E5ED0"/>
    <w:pPr>
      <w:spacing w:line="400" w:lineRule="exact"/>
      <w:ind w:firstLineChars="200" w:firstLine="200"/>
    </w:pPr>
    <w:rPr>
      <w:rFonts w:asciiTheme="minorHAnsi" w:eastAsiaTheme="minorEastAsia" w:hAnsiTheme="minorHAnsi" w:cstheme="minorBidi"/>
      <w:sz w:val="20"/>
      <w:szCs w:val="20"/>
    </w:rPr>
  </w:style>
  <w:style w:type="paragraph" w:customStyle="1" w:styleId="Style2">
    <w:name w:val="_Style 2"/>
    <w:basedOn w:val="a"/>
    <w:qFormat/>
    <w:rsid w:val="000B5D91"/>
    <w:pPr>
      <w:ind w:firstLineChars="200" w:firstLine="420"/>
    </w:pPr>
    <w:rPr>
      <w:rFonts w:cs="Times New Roman"/>
      <w:szCs w:val="22"/>
    </w:rPr>
  </w:style>
  <w:style w:type="character" w:customStyle="1" w:styleId="3Char">
    <w:name w:val="标题 3 Char"/>
    <w:basedOn w:val="a0"/>
    <w:link w:val="3"/>
    <w:uiPriority w:val="9"/>
    <w:qFormat/>
    <w:rsid w:val="00E76D23"/>
    <w:rPr>
      <w:b/>
      <w:bCs/>
      <w:kern w:val="2"/>
      <w:sz w:val="32"/>
      <w:szCs w:val="32"/>
    </w:rPr>
  </w:style>
  <w:style w:type="paragraph" w:styleId="ab">
    <w:name w:val="No Spacing"/>
    <w:uiPriority w:val="1"/>
    <w:qFormat/>
    <w:rsid w:val="00B12A52"/>
    <w:pPr>
      <w:widowControl w:val="0"/>
      <w:ind w:firstLineChars="200" w:firstLine="200"/>
      <w:jc w:val="both"/>
    </w:pPr>
    <w:rPr>
      <w:spacing w:val="10"/>
      <w:kern w:val="2"/>
      <w:sz w:val="24"/>
      <w:szCs w:val="22"/>
    </w:rPr>
  </w:style>
  <w:style w:type="paragraph" w:customStyle="1" w:styleId="style1">
    <w:name w:val="style1"/>
    <w:basedOn w:val="a"/>
    <w:rsid w:val="00C250FB"/>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basedOn w:val="a0"/>
    <w:rsid w:val="00C250FB"/>
  </w:style>
  <w:style w:type="character" w:customStyle="1" w:styleId="1Char">
    <w:name w:val="标题 1 Char"/>
    <w:basedOn w:val="a0"/>
    <w:link w:val="1"/>
    <w:uiPriority w:val="9"/>
    <w:rsid w:val="00D46CDD"/>
    <w:rPr>
      <w:rFonts w:ascii="Calibri" w:eastAsia="宋体" w:hAnsi="Calibri" w:cs="Calibri"/>
      <w:b/>
      <w:bCs/>
      <w:kern w:val="44"/>
      <w:sz w:val="44"/>
      <w:szCs w:val="44"/>
    </w:rPr>
  </w:style>
  <w:style w:type="paragraph" w:customStyle="1" w:styleId="2">
    <w:name w:val="列出段落2"/>
    <w:basedOn w:val="a"/>
    <w:qFormat/>
    <w:rsid w:val="00D46CDD"/>
    <w:pPr>
      <w:ind w:firstLineChars="200" w:firstLine="420"/>
    </w:pPr>
  </w:style>
  <w:style w:type="paragraph" w:customStyle="1" w:styleId="30">
    <w:name w:val="列出段落3"/>
    <w:basedOn w:val="a"/>
    <w:rsid w:val="00D46CDD"/>
    <w:pPr>
      <w:ind w:firstLineChars="200" w:firstLine="420"/>
    </w:pPr>
  </w:style>
  <w:style w:type="character" w:styleId="ac">
    <w:name w:val="Hyperlink"/>
    <w:basedOn w:val="a0"/>
    <w:uiPriority w:val="99"/>
    <w:unhideWhenUsed/>
    <w:rsid w:val="00D46CDD"/>
    <w:rPr>
      <w:color w:val="0563C1" w:themeColor="hyperlink"/>
      <w:u w:val="single"/>
    </w:rPr>
  </w:style>
  <w:style w:type="paragraph" w:customStyle="1" w:styleId="Standard">
    <w:name w:val="Standard"/>
    <w:qFormat/>
    <w:rsid w:val="006426B6"/>
    <w:pPr>
      <w:widowControl w:val="0"/>
      <w:suppressAutoHyphens/>
      <w:autoSpaceDN w:val="0"/>
      <w:jc w:val="both"/>
      <w:textAlignment w:val="baseline"/>
    </w:pPr>
    <w:rPr>
      <w:rFonts w:ascii="Calibri" w:eastAsia="Calibri" w:hAnsi="Calibri" w:cs="Calibri"/>
      <w:kern w:val="3"/>
      <w:sz w:val="21"/>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qFormat="1"/>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No Spacing" w:uiPriority="1"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Calibri" w:eastAsia="宋体" w:hAnsi="Calibri" w:cs="Calibri"/>
      <w:kern w:val="2"/>
      <w:sz w:val="21"/>
      <w:szCs w:val="21"/>
    </w:rPr>
  </w:style>
  <w:style w:type="paragraph" w:styleId="1">
    <w:name w:val="heading 1"/>
    <w:basedOn w:val="a"/>
    <w:next w:val="a"/>
    <w:link w:val="1Char"/>
    <w:uiPriority w:val="9"/>
    <w:qFormat/>
    <w:rsid w:val="00D46CDD"/>
    <w:pPr>
      <w:keepNext/>
      <w:keepLines/>
      <w:spacing w:before="340" w:after="330" w:line="578" w:lineRule="auto"/>
      <w:outlineLvl w:val="0"/>
    </w:pPr>
    <w:rPr>
      <w:b/>
      <w:bCs/>
      <w:kern w:val="44"/>
      <w:sz w:val="44"/>
      <w:szCs w:val="44"/>
    </w:rPr>
  </w:style>
  <w:style w:type="paragraph" w:styleId="3">
    <w:name w:val="heading 3"/>
    <w:basedOn w:val="a"/>
    <w:next w:val="a"/>
    <w:link w:val="3Char"/>
    <w:uiPriority w:val="9"/>
    <w:unhideWhenUsed/>
    <w:qFormat/>
    <w:rsid w:val="00E76D23"/>
    <w:pPr>
      <w:keepNext/>
      <w:keepLines/>
      <w:spacing w:before="260" w:after="260" w:line="416" w:lineRule="auto"/>
      <w:outlineLvl w:val="2"/>
    </w:pPr>
    <w:rPr>
      <w:rFonts w:asciiTheme="minorHAnsi" w:eastAsiaTheme="minorEastAsia" w:hAnsiTheme="minorHAnsi" w:cstheme="min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unhideWhenUsed/>
    <w:qFormat/>
    <w:pPr>
      <w:tabs>
        <w:tab w:val="center" w:pos="4153"/>
        <w:tab w:val="right" w:pos="8306"/>
      </w:tabs>
      <w:snapToGrid w:val="0"/>
      <w:jc w:val="left"/>
    </w:pPr>
    <w:rPr>
      <w:sz w:val="18"/>
      <w:szCs w:val="18"/>
    </w:rPr>
  </w:style>
  <w:style w:type="paragraph" w:styleId="a4">
    <w:name w:val="header"/>
    <w:basedOn w:val="a"/>
    <w:link w:val="Char0"/>
    <w:uiPriority w:val="99"/>
    <w:unhideWhenUsed/>
    <w:qFormat/>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Pr>
      <w:rFonts w:ascii="Calibri" w:eastAsia="宋体" w:hAnsi="Calibri" w:cs="Calibri"/>
      <w:sz w:val="18"/>
      <w:szCs w:val="18"/>
    </w:rPr>
  </w:style>
  <w:style w:type="character" w:customStyle="1" w:styleId="Char">
    <w:name w:val="页脚 Char"/>
    <w:basedOn w:val="a0"/>
    <w:link w:val="a3"/>
    <w:uiPriority w:val="99"/>
    <w:qFormat/>
    <w:rPr>
      <w:rFonts w:ascii="Calibri" w:eastAsia="宋体" w:hAnsi="Calibri" w:cs="Calibri"/>
      <w:sz w:val="18"/>
      <w:szCs w:val="18"/>
    </w:rPr>
  </w:style>
  <w:style w:type="paragraph" w:styleId="a5">
    <w:name w:val="Balloon Text"/>
    <w:basedOn w:val="a"/>
    <w:link w:val="Char1"/>
    <w:uiPriority w:val="99"/>
    <w:semiHidden/>
    <w:unhideWhenUsed/>
    <w:rsid w:val="00293398"/>
    <w:rPr>
      <w:sz w:val="18"/>
      <w:szCs w:val="18"/>
    </w:rPr>
  </w:style>
  <w:style w:type="character" w:customStyle="1" w:styleId="Char1">
    <w:name w:val="批注框文本 Char"/>
    <w:basedOn w:val="a0"/>
    <w:link w:val="a5"/>
    <w:uiPriority w:val="99"/>
    <w:semiHidden/>
    <w:rsid w:val="00293398"/>
    <w:rPr>
      <w:rFonts w:ascii="Calibri" w:eastAsia="宋体" w:hAnsi="Calibri" w:cs="Calibri"/>
      <w:kern w:val="2"/>
      <w:sz w:val="18"/>
      <w:szCs w:val="18"/>
    </w:rPr>
  </w:style>
  <w:style w:type="paragraph" w:styleId="a6">
    <w:name w:val="List Paragraph"/>
    <w:basedOn w:val="a"/>
    <w:uiPriority w:val="99"/>
    <w:qFormat/>
    <w:rsid w:val="00B14BBF"/>
    <w:pPr>
      <w:ind w:firstLineChars="200" w:firstLine="420"/>
    </w:pPr>
  </w:style>
  <w:style w:type="character" w:customStyle="1" w:styleId="a7">
    <w:name w:val="样式 宋体 小四"/>
    <w:rsid w:val="00056167"/>
    <w:rPr>
      <w:sz w:val="24"/>
    </w:rPr>
  </w:style>
  <w:style w:type="paragraph" w:customStyle="1" w:styleId="10">
    <w:name w:val="列出段落1"/>
    <w:basedOn w:val="a"/>
    <w:uiPriority w:val="99"/>
    <w:qFormat/>
    <w:rsid w:val="00056167"/>
    <w:pPr>
      <w:ind w:firstLineChars="200" w:firstLine="420"/>
    </w:pPr>
    <w:rPr>
      <w:rFonts w:cs="Times New Roman"/>
      <w:szCs w:val="22"/>
    </w:rPr>
  </w:style>
  <w:style w:type="paragraph" w:styleId="a8">
    <w:name w:val="Normal (Web)"/>
    <w:basedOn w:val="a"/>
    <w:uiPriority w:val="99"/>
    <w:unhideWhenUsed/>
    <w:rsid w:val="00056167"/>
    <w:pPr>
      <w:widowControl/>
      <w:spacing w:before="100" w:beforeAutospacing="1" w:after="100" w:afterAutospacing="1"/>
      <w:jc w:val="left"/>
    </w:pPr>
    <w:rPr>
      <w:rFonts w:ascii="宋体" w:hAnsi="宋体" w:cs="宋体"/>
      <w:kern w:val="0"/>
      <w:sz w:val="24"/>
      <w:szCs w:val="24"/>
    </w:rPr>
  </w:style>
  <w:style w:type="character" w:styleId="a9">
    <w:name w:val="Strong"/>
    <w:basedOn w:val="a0"/>
    <w:uiPriority w:val="22"/>
    <w:qFormat/>
    <w:rsid w:val="0085122E"/>
    <w:rPr>
      <w:b/>
      <w:bCs/>
    </w:rPr>
  </w:style>
  <w:style w:type="character" w:customStyle="1" w:styleId="858D7CFB-ED40-4347-BF05-701D383B685F">
    <w:name w:val="毕设_正文{858D7CFB-ED40-4347-BF05-701D383B685F}"/>
    <w:link w:val="aa"/>
    <w:rsid w:val="003E5ED0"/>
    <w:rPr>
      <w:kern w:val="2"/>
    </w:rPr>
  </w:style>
  <w:style w:type="paragraph" w:customStyle="1" w:styleId="aa">
    <w:name w:val="毕设_正文"/>
    <w:basedOn w:val="a"/>
    <w:link w:val="858D7CFB-ED40-4347-BF05-701D383B685F"/>
    <w:rsid w:val="003E5ED0"/>
    <w:pPr>
      <w:spacing w:line="400" w:lineRule="exact"/>
      <w:ind w:firstLineChars="200" w:firstLine="200"/>
    </w:pPr>
    <w:rPr>
      <w:rFonts w:asciiTheme="minorHAnsi" w:eastAsiaTheme="minorEastAsia" w:hAnsiTheme="minorHAnsi" w:cstheme="minorBidi"/>
      <w:sz w:val="20"/>
      <w:szCs w:val="20"/>
    </w:rPr>
  </w:style>
  <w:style w:type="paragraph" w:customStyle="1" w:styleId="Style2">
    <w:name w:val="_Style 2"/>
    <w:basedOn w:val="a"/>
    <w:qFormat/>
    <w:rsid w:val="000B5D91"/>
    <w:pPr>
      <w:ind w:firstLineChars="200" w:firstLine="420"/>
    </w:pPr>
    <w:rPr>
      <w:rFonts w:cs="Times New Roman"/>
      <w:szCs w:val="22"/>
    </w:rPr>
  </w:style>
  <w:style w:type="character" w:customStyle="1" w:styleId="3Char">
    <w:name w:val="标题 3 Char"/>
    <w:basedOn w:val="a0"/>
    <w:link w:val="3"/>
    <w:uiPriority w:val="9"/>
    <w:qFormat/>
    <w:rsid w:val="00E76D23"/>
    <w:rPr>
      <w:b/>
      <w:bCs/>
      <w:kern w:val="2"/>
      <w:sz w:val="32"/>
      <w:szCs w:val="32"/>
    </w:rPr>
  </w:style>
  <w:style w:type="paragraph" w:styleId="ab">
    <w:name w:val="No Spacing"/>
    <w:uiPriority w:val="1"/>
    <w:qFormat/>
    <w:rsid w:val="00B12A52"/>
    <w:pPr>
      <w:widowControl w:val="0"/>
      <w:ind w:firstLineChars="200" w:firstLine="200"/>
      <w:jc w:val="both"/>
    </w:pPr>
    <w:rPr>
      <w:spacing w:val="10"/>
      <w:kern w:val="2"/>
      <w:sz w:val="24"/>
      <w:szCs w:val="22"/>
    </w:rPr>
  </w:style>
  <w:style w:type="paragraph" w:customStyle="1" w:styleId="style1">
    <w:name w:val="style1"/>
    <w:basedOn w:val="a"/>
    <w:rsid w:val="00C250FB"/>
    <w:pPr>
      <w:widowControl/>
      <w:spacing w:before="100" w:beforeAutospacing="1" w:after="100" w:afterAutospacing="1"/>
      <w:jc w:val="left"/>
    </w:pPr>
    <w:rPr>
      <w:rFonts w:ascii="宋体" w:hAnsi="宋体" w:cs="宋体"/>
      <w:kern w:val="0"/>
      <w:sz w:val="24"/>
      <w:szCs w:val="24"/>
    </w:rPr>
  </w:style>
  <w:style w:type="character" w:customStyle="1" w:styleId="apple-converted-space">
    <w:name w:val="apple-converted-space"/>
    <w:basedOn w:val="a0"/>
    <w:rsid w:val="00C250FB"/>
  </w:style>
  <w:style w:type="character" w:customStyle="1" w:styleId="1Char">
    <w:name w:val="标题 1 Char"/>
    <w:basedOn w:val="a0"/>
    <w:link w:val="1"/>
    <w:uiPriority w:val="9"/>
    <w:rsid w:val="00D46CDD"/>
    <w:rPr>
      <w:rFonts w:ascii="Calibri" w:eastAsia="宋体" w:hAnsi="Calibri" w:cs="Calibri"/>
      <w:b/>
      <w:bCs/>
      <w:kern w:val="44"/>
      <w:sz w:val="44"/>
      <w:szCs w:val="44"/>
    </w:rPr>
  </w:style>
  <w:style w:type="paragraph" w:customStyle="1" w:styleId="2">
    <w:name w:val="列出段落2"/>
    <w:basedOn w:val="a"/>
    <w:qFormat/>
    <w:rsid w:val="00D46CDD"/>
    <w:pPr>
      <w:ind w:firstLineChars="200" w:firstLine="420"/>
    </w:pPr>
  </w:style>
  <w:style w:type="paragraph" w:customStyle="1" w:styleId="30">
    <w:name w:val="列出段落3"/>
    <w:basedOn w:val="a"/>
    <w:rsid w:val="00D46CDD"/>
    <w:pPr>
      <w:ind w:firstLineChars="200" w:firstLine="420"/>
    </w:pPr>
  </w:style>
  <w:style w:type="character" w:styleId="ac">
    <w:name w:val="Hyperlink"/>
    <w:basedOn w:val="a0"/>
    <w:uiPriority w:val="99"/>
    <w:unhideWhenUsed/>
    <w:rsid w:val="00D46CDD"/>
    <w:rPr>
      <w:color w:val="0563C1" w:themeColor="hyperlink"/>
      <w:u w:val="single"/>
    </w:rPr>
  </w:style>
  <w:style w:type="paragraph" w:customStyle="1" w:styleId="Standard">
    <w:name w:val="Standard"/>
    <w:qFormat/>
    <w:rsid w:val="006426B6"/>
    <w:pPr>
      <w:widowControl w:val="0"/>
      <w:suppressAutoHyphens/>
      <w:autoSpaceDN w:val="0"/>
      <w:jc w:val="both"/>
      <w:textAlignment w:val="baseline"/>
    </w:pPr>
    <w:rPr>
      <w:rFonts w:ascii="Calibri" w:eastAsia="Calibri" w:hAnsi="Calibri" w:cs="Calibri"/>
      <w:kern w:val="3"/>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62060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__111.vsdx"/><Relationship Id="rId18" Type="http://schemas.openxmlformats.org/officeDocument/2006/relationships/image" Target="media/image8.png"/><Relationship Id="rId26" Type="http://schemas.openxmlformats.org/officeDocument/2006/relationships/hyperlink" Target="http://www.baidu.com/link?url=_ziZH-z6JrvCCinPebQOwMM4G3BCOUY0EhM1r5_-Qqy&amp;wd=&amp;eqid=82196e6a0001b3ed0000000558227fd0" TargetMode="External"/><Relationship Id="rId39" Type="http://schemas.openxmlformats.org/officeDocument/2006/relationships/oleObject" Target="embeddings/oleObject5.bin"/><Relationship Id="rId21" Type="http://schemas.openxmlformats.org/officeDocument/2006/relationships/hyperlink" Target="https://www.baidu.com/link?url=9NmXtrkVQzAFD8XYxyq9gcTb2V-Bmf9JHf5bCfD77Zes15VEWX5b0icRYl2f0LHW&amp;wd=&amp;eqid=e88d46f60002ee580000000358291f18" TargetMode="External"/><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image" Target="media/image26.png"/><Relationship Id="rId50" Type="http://schemas.openxmlformats.org/officeDocument/2006/relationships/image" Target="media/image28.png"/><Relationship Id="rId55" Type="http://schemas.openxmlformats.org/officeDocument/2006/relationships/image" Target="media/image33.png"/><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6.jpeg"/><Relationship Id="rId29" Type="http://schemas.openxmlformats.org/officeDocument/2006/relationships/image" Target="media/image16.jpeg"/><Relationship Id="rId11" Type="http://schemas.openxmlformats.org/officeDocument/2006/relationships/hyperlink" Target="http://www.so.com/link?url=http%3A%2F%2Fbaike.so.com%2Fdoc%2F6461868-6675556.html&amp;q=%E5%A5%A5%E5%AE%87%E5%8F%AF%E9%91%AB&amp;ts=1478524723&amp;t=ad2c2d7dc3ec0c4c5fb4a64cad1de8c&amp;src=haosou" TargetMode="External"/><Relationship Id="rId24" Type="http://schemas.openxmlformats.org/officeDocument/2006/relationships/image" Target="media/image13.png"/><Relationship Id="rId32" Type="http://schemas.openxmlformats.org/officeDocument/2006/relationships/image" Target="media/image18.wmf"/><Relationship Id="rId37" Type="http://schemas.openxmlformats.org/officeDocument/2006/relationships/oleObject" Target="embeddings/oleObject4.bin"/><Relationship Id="rId40" Type="http://schemas.openxmlformats.org/officeDocument/2006/relationships/image" Target="media/image22.wmf"/><Relationship Id="rId45" Type="http://schemas.openxmlformats.org/officeDocument/2006/relationships/image" Target="media/image25.png"/><Relationship Id="rId53" Type="http://schemas.openxmlformats.org/officeDocument/2006/relationships/image" Target="media/image31.jpeg"/><Relationship Id="rId58"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theme" Target="theme/theme1.xml"/><Relationship Id="rId19" Type="http://schemas.openxmlformats.org/officeDocument/2006/relationships/image" Target="media/image9.jpeg"/><Relationship Id="rId14" Type="http://schemas.openxmlformats.org/officeDocument/2006/relationships/image" Target="media/image4.png"/><Relationship Id="rId22" Type="http://schemas.openxmlformats.org/officeDocument/2006/relationships/image" Target="media/image11.png"/><Relationship Id="rId27" Type="http://schemas.openxmlformats.org/officeDocument/2006/relationships/image" Target="media/image14.png"/><Relationship Id="rId30" Type="http://schemas.openxmlformats.org/officeDocument/2006/relationships/image" Target="media/image17.wmf"/><Relationship Id="rId35" Type="http://schemas.openxmlformats.org/officeDocument/2006/relationships/oleObject" Target="embeddings/oleObject3.bin"/><Relationship Id="rId43" Type="http://schemas.openxmlformats.org/officeDocument/2006/relationships/oleObject" Target="embeddings/oleObject7.bin"/><Relationship Id="rId48" Type="http://schemas.openxmlformats.org/officeDocument/2006/relationships/image" Target="media/image27.wmf"/><Relationship Id="rId56" Type="http://schemas.openxmlformats.org/officeDocument/2006/relationships/image" Target="media/image34.jpeg"/><Relationship Id="rId8" Type="http://schemas.openxmlformats.org/officeDocument/2006/relationships/endnotes" Target="endnotes.xml"/><Relationship Id="rId51" Type="http://schemas.openxmlformats.org/officeDocument/2006/relationships/image" Target="media/image29.jpeg"/><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7.png"/><Relationship Id="rId25" Type="http://schemas.openxmlformats.org/officeDocument/2006/relationships/hyperlink" Target="http://baike.baidu.com/view/604025.htm" TargetMode="External"/><Relationship Id="rId33" Type="http://schemas.openxmlformats.org/officeDocument/2006/relationships/oleObject" Target="embeddings/oleObject2.bin"/><Relationship Id="rId38" Type="http://schemas.openxmlformats.org/officeDocument/2006/relationships/image" Target="media/image21.wmf"/><Relationship Id="rId46" Type="http://schemas.openxmlformats.org/officeDocument/2006/relationships/oleObject" Target="embeddings/oleObject8.bin"/><Relationship Id="rId59" Type="http://schemas.openxmlformats.org/officeDocument/2006/relationships/footer" Target="footer1.xml"/><Relationship Id="rId20" Type="http://schemas.openxmlformats.org/officeDocument/2006/relationships/image" Target="media/image10.emf"/><Relationship Id="rId41" Type="http://schemas.openxmlformats.org/officeDocument/2006/relationships/oleObject" Target="embeddings/oleObject6.bin"/><Relationship Id="rId54" Type="http://schemas.openxmlformats.org/officeDocument/2006/relationships/image" Target="media/image32.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2.jpeg"/><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oleObject" Target="embeddings/oleObject9.bin"/><Relationship Id="rId57" Type="http://schemas.openxmlformats.org/officeDocument/2006/relationships/image" Target="media/image35.png"/><Relationship Id="rId10" Type="http://schemas.openxmlformats.org/officeDocument/2006/relationships/image" Target="media/image2.png"/><Relationship Id="rId31" Type="http://schemas.openxmlformats.org/officeDocument/2006/relationships/oleObject" Target="embeddings/oleObject1.bin"/><Relationship Id="rId44" Type="http://schemas.openxmlformats.org/officeDocument/2006/relationships/image" Target="media/image24.jpeg"/><Relationship Id="rId52" Type="http://schemas.openxmlformats.org/officeDocument/2006/relationships/image" Target="media/image30.jpeg"/><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56</TotalTime>
  <Pages>221</Pages>
  <Words>23385</Words>
  <Characters>133301</Characters>
  <Application>Microsoft Office Word</Application>
  <DocSecurity>0</DocSecurity>
  <Lines>1110</Lines>
  <Paragraphs>312</Paragraphs>
  <ScaleCrop>false</ScaleCrop>
  <Company>DUT</Company>
  <LinksUpToDate>false</LinksUpToDate>
  <CharactersWithSpaces>1563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 L</dc:creator>
  <cp:lastModifiedBy>GMY</cp:lastModifiedBy>
  <cp:revision>106</cp:revision>
  <cp:lastPrinted>2016-10-08T06:58:00Z</cp:lastPrinted>
  <dcterms:created xsi:type="dcterms:W3CDTF">2016-09-28T11:54:00Z</dcterms:created>
  <dcterms:modified xsi:type="dcterms:W3CDTF">2016-12-05T0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3</vt:lpwstr>
  </property>
</Properties>
</file>